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  <p:sldMasterId id="2147483674" r:id="rId2"/>
    <p:sldMasterId id="2147483686" r:id="rId3"/>
  </p:sldMasterIdLst>
  <p:notesMasterIdLst>
    <p:notesMasterId r:id="rId18"/>
  </p:notesMasterIdLst>
  <p:sldIdLst>
    <p:sldId id="274" r:id="rId4"/>
    <p:sldId id="275" r:id="rId5"/>
    <p:sldId id="276" r:id="rId6"/>
    <p:sldId id="277" r:id="rId7"/>
    <p:sldId id="278" r:id="rId8"/>
    <p:sldId id="279" r:id="rId9"/>
    <p:sldId id="280" r:id="rId10"/>
    <p:sldId id="270" r:id="rId11"/>
    <p:sldId id="262" r:id="rId12"/>
    <p:sldId id="269" r:id="rId13"/>
    <p:sldId id="264" r:id="rId14"/>
    <p:sldId id="273" r:id="rId15"/>
    <p:sldId id="263" r:id="rId16"/>
    <p:sldId id="281" r:id="rId17"/>
  </p:sldIdLst>
  <p:sldSz cx="12192000" cy="6858000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008000"/>
    <a:srgbClr val="660066"/>
    <a:srgbClr val="FF0000"/>
    <a:srgbClr val="CC0000"/>
    <a:srgbClr val="80000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156" y="72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21" Type="http://schemas.openxmlformats.org/officeDocument/2006/relationships/theme" Target="theme/theme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10" Type="http://schemas.openxmlformats.org/officeDocument/2006/relationships/slide" Target="slides/slide7.xml"/><Relationship Id="rId19" Type="http://schemas.openxmlformats.org/officeDocument/2006/relationships/presProps" Target="pres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charset="0"/>
              </a:defRPr>
            </a:lvl1pPr>
          </a:lstStyle>
          <a:p>
            <a:pPr>
              <a:defRPr/>
            </a:pPr>
            <a:fld id="{A4F7D76B-16BF-4CE1-B0E2-A1F2BCC299D1}" type="datetimeFigureOut">
              <a:rPr lang="en-US"/>
              <a:pPr>
                <a:defRPr/>
              </a:pPr>
              <a:t>9/6/2021</a:t>
            </a:fld>
            <a:endParaRPr lang="en-US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1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/>
            </a:lvl1pPr>
          </a:lstStyle>
          <a:p>
            <a:pPr>
              <a:defRPr/>
            </a:pPr>
            <a:fld id="{178A0B4A-3787-4D4F-8F73-91F83D16D1E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0118432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7172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78196BF2-1063-49F0-8448-8AC23B33E431}" type="slidenum">
              <a:rPr lang="en-US" altLang="en-US">
                <a:latin typeface="Arial" panose="020B0604020202020204" pitchFamily="34" charset="0"/>
              </a:rPr>
              <a:pPr algn="r" eaLnBrk="1" hangingPunct="1">
                <a:spcBef>
                  <a:spcPct val="0"/>
                </a:spcBef>
              </a:pPr>
              <a:t>8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093610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8A0B4A-3787-4D4F-8F73-91F83D16D1EE}" type="slidenum">
              <a:rPr lang="en-US" altLang="en-US" smtClean="0"/>
              <a:pPr>
                <a:defRPr/>
              </a:pPr>
              <a:t>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5343869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8A0B4A-3787-4D4F-8F73-91F83D16D1EE}" type="slidenum">
              <a:rPr lang="en-US" altLang="en-US" smtClean="0"/>
              <a:pPr>
                <a:defRPr/>
              </a:pPr>
              <a:t>1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185412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530FF2C-55B1-47FE-A4F5-493718FB6B53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7230437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55C81B-54C8-4C46-93FE-3C5915FBB084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218848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AC3BE4-6589-4AE8-872E-6426BE1B189D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243445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6D1076-AC36-44F9-9065-338EACBEC64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729456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72EF747-BD7A-4091-BCF4-7D1C1F4ABA5F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197512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09E7DC06-4515-4F09-ACBC-7D39938DBAC3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794528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CAD7CC0-14FE-4934-AE3B-4315293FB4BC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235769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4BFD0E67-7F35-4392-A2D9-2CCC94CDF0A7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545336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6089F31-EB93-4849-B545-60FFBA01E5C3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89634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429DD41-B3F3-4607-AE8D-1334D49FA245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872643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85DE3EE-9207-4C73-9148-4FCBC1A073B4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16946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02231F-1EBC-4D38-8688-6D723B09D25F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4684502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BC0AD18A-A4F4-4C36-9889-121DEB3513ED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693641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5E05F90-A8A8-41CF-A63D-0DABC599AC3F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223801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04744ED-4CC0-41AA-92D4-0BD7EBB038FE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548925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31797B2-8E1F-4A7C-B4F2-AD8ED4E7288F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198343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108747840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18207757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39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4"/>
            <a:ext cx="10515600" cy="15001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4278388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825625"/>
            <a:ext cx="5156200" cy="435133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6809459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26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8" y="1681163"/>
            <a:ext cx="5158316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8" y="2505075"/>
            <a:ext cx="5158316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717" cy="82391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717" cy="36845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19142393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8323689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6472A84-F92C-4403-9A5C-B3E25E1AB850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3606116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0582597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426"/>
            <a:ext cx="6172200" cy="4873625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8253979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00"/>
            <a:ext cx="393276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426"/>
            <a:ext cx="6172200" cy="48736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400"/>
            <a:ext cx="3932767" cy="381158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25523801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70459632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9023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9023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82835721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9023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2722260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CC507FE-A390-4798-B64B-06BCCFC65375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080027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2801BCD-1767-4281-94C4-FF8A6F68C7BB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064275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FB573C-83C6-4E2F-A8DC-4518D287479A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461057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DFDC770-658D-453E-ABE1-BF949A39D4F6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564754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D531FB8-DF33-47F3-9A5E-00763BCFFFC6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4569607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3C7D7E4-64FB-45E1-B265-32B97EFD3101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596787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940BC788-6E27-4439-9B01-CE6C6C52CA16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262395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0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1A5A9F17-A216-4A43-9E98-F1A482DA7694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83419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" name="Rectangle 10"/>
          <p:cNvSpPr>
            <a:spLocks noChangeArrowheads="1"/>
          </p:cNvSpPr>
          <p:nvPr userDrawn="1"/>
        </p:nvSpPr>
        <p:spPr bwMode="auto">
          <a:xfrm>
            <a:off x="0" y="0"/>
            <a:ext cx="12192000" cy="6858000"/>
          </a:xfrm>
          <a:prstGeom prst="rect">
            <a:avLst/>
          </a:prstGeom>
          <a:solidFill>
            <a:srgbClr val="AEF4AA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1" hangingPunct="1">
              <a:defRPr/>
            </a:pP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1031" name="Freeform 7"/>
          <p:cNvSpPr>
            <a:spLocks/>
          </p:cNvSpPr>
          <p:nvPr userDrawn="1"/>
        </p:nvSpPr>
        <p:spPr bwMode="auto">
          <a:xfrm>
            <a:off x="190501" y="1160464"/>
            <a:ext cx="11425767" cy="5292725"/>
          </a:xfrm>
          <a:custGeom>
            <a:avLst/>
            <a:gdLst>
              <a:gd name="T0" fmla="*/ 0 w 1684"/>
              <a:gd name="T1" fmla="*/ 827 h 1158"/>
              <a:gd name="T2" fmla="*/ 4 w 1684"/>
              <a:gd name="T3" fmla="*/ 860 h 1158"/>
              <a:gd name="T4" fmla="*/ 13 w 1684"/>
              <a:gd name="T5" fmla="*/ 891 h 1158"/>
              <a:gd name="T6" fmla="*/ 27 w 1684"/>
              <a:gd name="T7" fmla="*/ 918 h 1158"/>
              <a:gd name="T8" fmla="*/ 47 w 1684"/>
              <a:gd name="T9" fmla="*/ 943 h 1158"/>
              <a:gd name="T10" fmla="*/ 70 w 1684"/>
              <a:gd name="T11" fmla="*/ 962 h 1158"/>
              <a:gd name="T12" fmla="*/ 96 w 1684"/>
              <a:gd name="T13" fmla="*/ 977 h 1158"/>
              <a:gd name="T14" fmla="*/ 126 w 1684"/>
              <a:gd name="T15" fmla="*/ 986 h 1158"/>
              <a:gd name="T16" fmla="*/ 157 w 1684"/>
              <a:gd name="T17" fmla="*/ 990 h 1158"/>
              <a:gd name="T18" fmla="*/ 1527 w 1684"/>
              <a:gd name="T19" fmla="*/ 1158 h 1158"/>
              <a:gd name="T20" fmla="*/ 1559 w 1684"/>
              <a:gd name="T21" fmla="*/ 1155 h 1158"/>
              <a:gd name="T22" fmla="*/ 1589 w 1684"/>
              <a:gd name="T23" fmla="*/ 1145 h 1158"/>
              <a:gd name="T24" fmla="*/ 1615 w 1684"/>
              <a:gd name="T25" fmla="*/ 1130 h 1158"/>
              <a:gd name="T26" fmla="*/ 1638 w 1684"/>
              <a:gd name="T27" fmla="*/ 1111 h 1158"/>
              <a:gd name="T28" fmla="*/ 1658 w 1684"/>
              <a:gd name="T29" fmla="*/ 1087 h 1158"/>
              <a:gd name="T30" fmla="*/ 1672 w 1684"/>
              <a:gd name="T31" fmla="*/ 1059 h 1158"/>
              <a:gd name="T32" fmla="*/ 1681 w 1684"/>
              <a:gd name="T33" fmla="*/ 1028 h 1158"/>
              <a:gd name="T34" fmla="*/ 1684 w 1684"/>
              <a:gd name="T35" fmla="*/ 996 h 1158"/>
              <a:gd name="T36" fmla="*/ 1646 w 1684"/>
              <a:gd name="T37" fmla="*/ 161 h 1158"/>
              <a:gd name="T38" fmla="*/ 1643 w 1684"/>
              <a:gd name="T39" fmla="*/ 129 h 1158"/>
              <a:gd name="T40" fmla="*/ 1633 w 1684"/>
              <a:gd name="T41" fmla="*/ 99 h 1158"/>
              <a:gd name="T42" fmla="*/ 1620 w 1684"/>
              <a:gd name="T43" fmla="*/ 72 h 1158"/>
              <a:gd name="T44" fmla="*/ 1600 w 1684"/>
              <a:gd name="T45" fmla="*/ 47 h 1158"/>
              <a:gd name="T46" fmla="*/ 1577 w 1684"/>
              <a:gd name="T47" fmla="*/ 28 h 1158"/>
              <a:gd name="T48" fmla="*/ 1551 w 1684"/>
              <a:gd name="T49" fmla="*/ 13 h 1158"/>
              <a:gd name="T50" fmla="*/ 1521 w 1684"/>
              <a:gd name="T51" fmla="*/ 4 h 1158"/>
              <a:gd name="T52" fmla="*/ 1489 w 1684"/>
              <a:gd name="T53" fmla="*/ 0 h 1158"/>
              <a:gd name="T54" fmla="*/ 208 w 1684"/>
              <a:gd name="T55" fmla="*/ 26 h 1158"/>
              <a:gd name="T56" fmla="*/ 177 w 1684"/>
              <a:gd name="T57" fmla="*/ 29 h 1158"/>
              <a:gd name="T58" fmla="*/ 147 w 1684"/>
              <a:gd name="T59" fmla="*/ 38 h 1158"/>
              <a:gd name="T60" fmla="*/ 120 w 1684"/>
              <a:gd name="T61" fmla="*/ 53 h 1158"/>
              <a:gd name="T62" fmla="*/ 97 w 1684"/>
              <a:gd name="T63" fmla="*/ 73 h 1158"/>
              <a:gd name="T64" fmla="*/ 78 w 1684"/>
              <a:gd name="T65" fmla="*/ 97 h 1158"/>
              <a:gd name="T66" fmla="*/ 64 w 1684"/>
              <a:gd name="T67" fmla="*/ 125 h 1158"/>
              <a:gd name="T68" fmla="*/ 55 w 1684"/>
              <a:gd name="T69" fmla="*/ 155 h 1158"/>
              <a:gd name="T70" fmla="*/ 51 w 1684"/>
              <a:gd name="T71" fmla="*/ 187 h 1158"/>
              <a:gd name="T72" fmla="*/ 0 w 1684"/>
              <a:gd name="T73" fmla="*/ 827 h 115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</a:cxnLst>
            <a:rect l="0" t="0" r="r" b="b"/>
            <a:pathLst>
              <a:path w="1684" h="1158">
                <a:moveTo>
                  <a:pt x="0" y="827"/>
                </a:moveTo>
                <a:lnTo>
                  <a:pt x="4" y="860"/>
                </a:lnTo>
                <a:lnTo>
                  <a:pt x="13" y="891"/>
                </a:lnTo>
                <a:lnTo>
                  <a:pt x="27" y="918"/>
                </a:lnTo>
                <a:lnTo>
                  <a:pt x="47" y="943"/>
                </a:lnTo>
                <a:lnTo>
                  <a:pt x="70" y="962"/>
                </a:lnTo>
                <a:lnTo>
                  <a:pt x="96" y="977"/>
                </a:lnTo>
                <a:lnTo>
                  <a:pt x="126" y="986"/>
                </a:lnTo>
                <a:lnTo>
                  <a:pt x="157" y="990"/>
                </a:lnTo>
                <a:lnTo>
                  <a:pt x="1527" y="1158"/>
                </a:lnTo>
                <a:lnTo>
                  <a:pt x="1559" y="1155"/>
                </a:lnTo>
                <a:lnTo>
                  <a:pt x="1589" y="1145"/>
                </a:lnTo>
                <a:lnTo>
                  <a:pt x="1615" y="1130"/>
                </a:lnTo>
                <a:lnTo>
                  <a:pt x="1638" y="1111"/>
                </a:lnTo>
                <a:lnTo>
                  <a:pt x="1658" y="1087"/>
                </a:lnTo>
                <a:lnTo>
                  <a:pt x="1672" y="1059"/>
                </a:lnTo>
                <a:lnTo>
                  <a:pt x="1681" y="1028"/>
                </a:lnTo>
                <a:lnTo>
                  <a:pt x="1684" y="996"/>
                </a:lnTo>
                <a:lnTo>
                  <a:pt x="1646" y="161"/>
                </a:lnTo>
                <a:lnTo>
                  <a:pt x="1643" y="129"/>
                </a:lnTo>
                <a:lnTo>
                  <a:pt x="1633" y="99"/>
                </a:lnTo>
                <a:lnTo>
                  <a:pt x="1620" y="72"/>
                </a:lnTo>
                <a:lnTo>
                  <a:pt x="1600" y="47"/>
                </a:lnTo>
                <a:lnTo>
                  <a:pt x="1577" y="28"/>
                </a:lnTo>
                <a:lnTo>
                  <a:pt x="1551" y="13"/>
                </a:lnTo>
                <a:lnTo>
                  <a:pt x="1521" y="4"/>
                </a:lnTo>
                <a:lnTo>
                  <a:pt x="1489" y="0"/>
                </a:lnTo>
                <a:lnTo>
                  <a:pt x="208" y="26"/>
                </a:lnTo>
                <a:lnTo>
                  <a:pt x="177" y="29"/>
                </a:lnTo>
                <a:lnTo>
                  <a:pt x="147" y="38"/>
                </a:lnTo>
                <a:lnTo>
                  <a:pt x="120" y="53"/>
                </a:lnTo>
                <a:lnTo>
                  <a:pt x="97" y="73"/>
                </a:lnTo>
                <a:lnTo>
                  <a:pt x="78" y="97"/>
                </a:lnTo>
                <a:lnTo>
                  <a:pt x="64" y="125"/>
                </a:lnTo>
                <a:lnTo>
                  <a:pt x="55" y="155"/>
                </a:lnTo>
                <a:lnTo>
                  <a:pt x="51" y="187"/>
                </a:lnTo>
                <a:lnTo>
                  <a:pt x="0" y="827"/>
                </a:lnTo>
                <a:close/>
              </a:path>
            </a:pathLst>
          </a:custGeom>
          <a:solidFill>
            <a:srgbClr val="8DEB9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1033" name="Freeform 9"/>
          <p:cNvSpPr>
            <a:spLocks/>
          </p:cNvSpPr>
          <p:nvPr userDrawn="1"/>
        </p:nvSpPr>
        <p:spPr bwMode="auto">
          <a:xfrm rot="2880264">
            <a:off x="10726738" y="5072063"/>
            <a:ext cx="1012825" cy="1536700"/>
          </a:xfrm>
          <a:custGeom>
            <a:avLst/>
            <a:gdLst>
              <a:gd name="T0" fmla="*/ 3526 w 10262"/>
              <a:gd name="T1" fmla="*/ 7150 h 11683"/>
              <a:gd name="T2" fmla="*/ 2430 w 10262"/>
              <a:gd name="T3" fmla="*/ 8363 h 11683"/>
              <a:gd name="T4" fmla="*/ 1290 w 10262"/>
              <a:gd name="T5" fmla="*/ 9073 h 11683"/>
              <a:gd name="T6" fmla="*/ 302 w 10262"/>
              <a:gd name="T7" fmla="*/ 8939 h 11683"/>
              <a:gd name="T8" fmla="*/ 21 w 10262"/>
              <a:gd name="T9" fmla="*/ 8563 h 11683"/>
              <a:gd name="T10" fmla="*/ 61 w 10262"/>
              <a:gd name="T11" fmla="*/ 8002 h 11683"/>
              <a:gd name="T12" fmla="*/ 441 w 10262"/>
              <a:gd name="T13" fmla="*/ 7417 h 11683"/>
              <a:gd name="T14" fmla="*/ 1097 w 10262"/>
              <a:gd name="T15" fmla="*/ 7008 h 11683"/>
              <a:gd name="T16" fmla="*/ 2476 w 10262"/>
              <a:gd name="T17" fmla="*/ 6714 h 11683"/>
              <a:gd name="T18" fmla="*/ 4577 w 10262"/>
              <a:gd name="T19" fmla="*/ 5956 h 11683"/>
              <a:gd name="T20" fmla="*/ 3202 w 10262"/>
              <a:gd name="T21" fmla="*/ 5107 h 11683"/>
              <a:gd name="T22" fmla="*/ 1269 w 10262"/>
              <a:gd name="T23" fmla="*/ 4662 h 11683"/>
              <a:gd name="T24" fmla="*/ 491 w 10262"/>
              <a:gd name="T25" fmla="*/ 4266 h 11683"/>
              <a:gd name="T26" fmla="*/ 93 w 10262"/>
              <a:gd name="T27" fmla="*/ 3734 h 11683"/>
              <a:gd name="T28" fmla="*/ 6 w 10262"/>
              <a:gd name="T29" fmla="*/ 3107 h 11683"/>
              <a:gd name="T30" fmla="*/ 187 w 10262"/>
              <a:gd name="T31" fmla="*/ 2751 h 11683"/>
              <a:gd name="T32" fmla="*/ 1112 w 10262"/>
              <a:gd name="T33" fmla="*/ 2503 h 11683"/>
              <a:gd name="T34" fmla="*/ 2238 w 10262"/>
              <a:gd name="T35" fmla="*/ 3059 h 11683"/>
              <a:gd name="T36" fmla="*/ 3406 w 10262"/>
              <a:gd name="T37" fmla="*/ 4356 h 11683"/>
              <a:gd name="T38" fmla="*/ 4996 w 10262"/>
              <a:gd name="T39" fmla="*/ 5444 h 11683"/>
              <a:gd name="T40" fmla="*/ 4801 w 10262"/>
              <a:gd name="T41" fmla="*/ 3841 h 11683"/>
              <a:gd name="T42" fmla="*/ 4195 w 10262"/>
              <a:gd name="T43" fmla="*/ 1586 h 11683"/>
              <a:gd name="T44" fmla="*/ 4230 w 10262"/>
              <a:gd name="T45" fmla="*/ 875 h 11683"/>
              <a:gd name="T46" fmla="*/ 4608 w 10262"/>
              <a:gd name="T47" fmla="*/ 258 h 11683"/>
              <a:gd name="T48" fmla="*/ 5044 w 10262"/>
              <a:gd name="T49" fmla="*/ 6 h 11683"/>
              <a:gd name="T50" fmla="*/ 5549 w 10262"/>
              <a:gd name="T51" fmla="*/ 127 h 11683"/>
              <a:gd name="T52" fmla="*/ 5968 w 10262"/>
              <a:gd name="T53" fmla="*/ 620 h 11683"/>
              <a:gd name="T54" fmla="*/ 6137 w 10262"/>
              <a:gd name="T55" fmla="*/ 1354 h 11683"/>
              <a:gd name="T56" fmla="*/ 5662 w 10262"/>
              <a:gd name="T57" fmla="*/ 3160 h 11683"/>
              <a:gd name="T58" fmla="*/ 5306 w 10262"/>
              <a:gd name="T59" fmla="*/ 4925 h 11683"/>
              <a:gd name="T60" fmla="*/ 6300 w 10262"/>
              <a:gd name="T61" fmla="*/ 4884 h 11683"/>
              <a:gd name="T62" fmla="*/ 7782 w 10262"/>
              <a:gd name="T63" fmla="*/ 3327 h 11683"/>
              <a:gd name="T64" fmla="*/ 8938 w 10262"/>
              <a:gd name="T65" fmla="*/ 2564 h 11683"/>
              <a:gd name="T66" fmla="*/ 9890 w 10262"/>
              <a:gd name="T67" fmla="*/ 2662 h 11683"/>
              <a:gd name="T68" fmla="*/ 10196 w 10262"/>
              <a:gd name="T69" fmla="*/ 2981 h 11683"/>
              <a:gd name="T70" fmla="*/ 10247 w 10262"/>
              <a:gd name="T71" fmla="*/ 3488 h 11683"/>
              <a:gd name="T72" fmla="*/ 9955 w 10262"/>
              <a:gd name="T73" fmla="*/ 4069 h 11683"/>
              <a:gd name="T74" fmla="*/ 9334 w 10262"/>
              <a:gd name="T75" fmla="*/ 4542 h 11683"/>
              <a:gd name="T76" fmla="*/ 8450 w 10262"/>
              <a:gd name="T77" fmla="*/ 4790 h 11683"/>
              <a:gd name="T78" fmla="*/ 6300 w 10262"/>
              <a:gd name="T79" fmla="*/ 5393 h 11683"/>
              <a:gd name="T80" fmla="*/ 6458 w 10262"/>
              <a:gd name="T81" fmla="*/ 6306 h 11683"/>
              <a:gd name="T82" fmla="*/ 8554 w 10262"/>
              <a:gd name="T83" fmla="*/ 6855 h 11683"/>
              <a:gd name="T84" fmla="*/ 9481 w 10262"/>
              <a:gd name="T85" fmla="*/ 7167 h 11683"/>
              <a:gd name="T86" fmla="*/ 10031 w 10262"/>
              <a:gd name="T87" fmla="*/ 7650 h 11683"/>
              <a:gd name="T88" fmla="*/ 10255 w 10262"/>
              <a:gd name="T89" fmla="*/ 8293 h 11683"/>
              <a:gd name="T90" fmla="*/ 10172 w 10262"/>
              <a:gd name="T91" fmla="*/ 8747 h 11683"/>
              <a:gd name="T92" fmla="*/ 9663 w 10262"/>
              <a:gd name="T93" fmla="*/ 9086 h 11683"/>
              <a:gd name="T94" fmla="*/ 8738 w 10262"/>
              <a:gd name="T95" fmla="*/ 9028 h 11683"/>
              <a:gd name="T96" fmla="*/ 7575 w 10262"/>
              <a:gd name="T97" fmla="*/ 8073 h 11683"/>
              <a:gd name="T98" fmla="*/ 6349 w 10262"/>
              <a:gd name="T99" fmla="*/ 6800 h 11683"/>
              <a:gd name="T100" fmla="*/ 5300 w 10262"/>
              <a:gd name="T101" fmla="*/ 6671 h 11683"/>
              <a:gd name="T102" fmla="*/ 5646 w 10262"/>
              <a:gd name="T103" fmla="*/ 8410 h 11683"/>
              <a:gd name="T104" fmla="*/ 6121 w 10262"/>
              <a:gd name="T105" fmla="*/ 10329 h 11683"/>
              <a:gd name="T106" fmla="*/ 5970 w 10262"/>
              <a:gd name="T107" fmla="*/ 11017 h 11683"/>
              <a:gd name="T108" fmla="*/ 5555 w 10262"/>
              <a:gd name="T109" fmla="*/ 11526 h 11683"/>
              <a:gd name="T110" fmla="*/ 5095 w 10262"/>
              <a:gd name="T111" fmla="*/ 11682 h 11683"/>
              <a:gd name="T112" fmla="*/ 4624 w 10262"/>
              <a:gd name="T113" fmla="*/ 11451 h 11683"/>
              <a:gd name="T114" fmla="*/ 4241 w 10262"/>
              <a:gd name="T115" fmla="*/ 10874 h 11683"/>
              <a:gd name="T116" fmla="*/ 4146 w 10262"/>
              <a:gd name="T117" fmla="*/ 10158 h 11683"/>
              <a:gd name="T118" fmla="*/ 4713 w 10262"/>
              <a:gd name="T119" fmla="*/ 8094 h 11683"/>
              <a:gd name="T120" fmla="*/ 4989 w 10262"/>
              <a:gd name="T121" fmla="*/ 6373 h 1168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</a:cxnLst>
            <a:rect l="0" t="0" r="r" b="b"/>
            <a:pathLst>
              <a:path w="10262" h="11683">
                <a:moveTo>
                  <a:pt x="4996" y="6075"/>
                </a:moveTo>
                <a:lnTo>
                  <a:pt x="4924" y="6112"/>
                </a:lnTo>
                <a:lnTo>
                  <a:pt x="4852" y="6152"/>
                </a:lnTo>
                <a:lnTo>
                  <a:pt x="4780" y="6192"/>
                </a:lnTo>
                <a:lnTo>
                  <a:pt x="4709" y="6234"/>
                </a:lnTo>
                <a:lnTo>
                  <a:pt x="4637" y="6278"/>
                </a:lnTo>
                <a:lnTo>
                  <a:pt x="4567" y="6322"/>
                </a:lnTo>
                <a:lnTo>
                  <a:pt x="4496" y="6368"/>
                </a:lnTo>
                <a:lnTo>
                  <a:pt x="4425" y="6415"/>
                </a:lnTo>
                <a:lnTo>
                  <a:pt x="4354" y="6464"/>
                </a:lnTo>
                <a:lnTo>
                  <a:pt x="4285" y="6513"/>
                </a:lnTo>
                <a:lnTo>
                  <a:pt x="4214" y="6565"/>
                </a:lnTo>
                <a:lnTo>
                  <a:pt x="4145" y="6617"/>
                </a:lnTo>
                <a:lnTo>
                  <a:pt x="4075" y="6671"/>
                </a:lnTo>
                <a:lnTo>
                  <a:pt x="4006" y="6727"/>
                </a:lnTo>
                <a:lnTo>
                  <a:pt x="3936" y="6782"/>
                </a:lnTo>
                <a:lnTo>
                  <a:pt x="3868" y="6840"/>
                </a:lnTo>
                <a:lnTo>
                  <a:pt x="3799" y="6900"/>
                </a:lnTo>
                <a:lnTo>
                  <a:pt x="3730" y="6960"/>
                </a:lnTo>
                <a:lnTo>
                  <a:pt x="3662" y="7022"/>
                </a:lnTo>
                <a:lnTo>
                  <a:pt x="3593" y="7085"/>
                </a:lnTo>
                <a:lnTo>
                  <a:pt x="3526" y="7150"/>
                </a:lnTo>
                <a:lnTo>
                  <a:pt x="3459" y="7216"/>
                </a:lnTo>
                <a:lnTo>
                  <a:pt x="3390" y="7283"/>
                </a:lnTo>
                <a:lnTo>
                  <a:pt x="3324" y="7351"/>
                </a:lnTo>
                <a:lnTo>
                  <a:pt x="3257" y="7421"/>
                </a:lnTo>
                <a:lnTo>
                  <a:pt x="3190" y="7492"/>
                </a:lnTo>
                <a:lnTo>
                  <a:pt x="3123" y="7565"/>
                </a:lnTo>
                <a:lnTo>
                  <a:pt x="3057" y="7639"/>
                </a:lnTo>
                <a:lnTo>
                  <a:pt x="2991" y="7713"/>
                </a:lnTo>
                <a:lnTo>
                  <a:pt x="2924" y="7790"/>
                </a:lnTo>
                <a:lnTo>
                  <a:pt x="2859" y="7868"/>
                </a:lnTo>
                <a:lnTo>
                  <a:pt x="2793" y="7947"/>
                </a:lnTo>
                <a:lnTo>
                  <a:pt x="2757" y="7989"/>
                </a:lnTo>
                <a:lnTo>
                  <a:pt x="2724" y="8028"/>
                </a:lnTo>
                <a:lnTo>
                  <a:pt x="2692" y="8065"/>
                </a:lnTo>
                <a:lnTo>
                  <a:pt x="2664" y="8098"/>
                </a:lnTo>
                <a:lnTo>
                  <a:pt x="2636" y="8129"/>
                </a:lnTo>
                <a:lnTo>
                  <a:pt x="2613" y="8157"/>
                </a:lnTo>
                <a:lnTo>
                  <a:pt x="2592" y="8182"/>
                </a:lnTo>
                <a:lnTo>
                  <a:pt x="2573" y="8204"/>
                </a:lnTo>
                <a:lnTo>
                  <a:pt x="2526" y="8259"/>
                </a:lnTo>
                <a:lnTo>
                  <a:pt x="2477" y="8313"/>
                </a:lnTo>
                <a:lnTo>
                  <a:pt x="2430" y="8363"/>
                </a:lnTo>
                <a:lnTo>
                  <a:pt x="2381" y="8414"/>
                </a:lnTo>
                <a:lnTo>
                  <a:pt x="2332" y="8461"/>
                </a:lnTo>
                <a:lnTo>
                  <a:pt x="2283" y="8507"/>
                </a:lnTo>
                <a:lnTo>
                  <a:pt x="2233" y="8553"/>
                </a:lnTo>
                <a:lnTo>
                  <a:pt x="2184" y="8596"/>
                </a:lnTo>
                <a:lnTo>
                  <a:pt x="2133" y="8637"/>
                </a:lnTo>
                <a:lnTo>
                  <a:pt x="2083" y="8677"/>
                </a:lnTo>
                <a:lnTo>
                  <a:pt x="2031" y="8716"/>
                </a:lnTo>
                <a:lnTo>
                  <a:pt x="1980" y="8751"/>
                </a:lnTo>
                <a:lnTo>
                  <a:pt x="1928" y="8787"/>
                </a:lnTo>
                <a:lnTo>
                  <a:pt x="1876" y="8820"/>
                </a:lnTo>
                <a:lnTo>
                  <a:pt x="1823" y="8851"/>
                </a:lnTo>
                <a:lnTo>
                  <a:pt x="1769" y="8882"/>
                </a:lnTo>
                <a:lnTo>
                  <a:pt x="1717" y="8910"/>
                </a:lnTo>
                <a:lnTo>
                  <a:pt x="1664" y="8937"/>
                </a:lnTo>
                <a:lnTo>
                  <a:pt x="1611" y="8963"/>
                </a:lnTo>
                <a:lnTo>
                  <a:pt x="1557" y="8986"/>
                </a:lnTo>
                <a:lnTo>
                  <a:pt x="1504" y="9007"/>
                </a:lnTo>
                <a:lnTo>
                  <a:pt x="1451" y="9026"/>
                </a:lnTo>
                <a:lnTo>
                  <a:pt x="1397" y="9044"/>
                </a:lnTo>
                <a:lnTo>
                  <a:pt x="1343" y="9059"/>
                </a:lnTo>
                <a:lnTo>
                  <a:pt x="1290" y="9073"/>
                </a:lnTo>
                <a:lnTo>
                  <a:pt x="1236" y="9085"/>
                </a:lnTo>
                <a:lnTo>
                  <a:pt x="1182" y="9095"/>
                </a:lnTo>
                <a:lnTo>
                  <a:pt x="1129" y="9104"/>
                </a:lnTo>
                <a:lnTo>
                  <a:pt x="1074" y="9110"/>
                </a:lnTo>
                <a:lnTo>
                  <a:pt x="1020" y="9114"/>
                </a:lnTo>
                <a:lnTo>
                  <a:pt x="967" y="9117"/>
                </a:lnTo>
                <a:lnTo>
                  <a:pt x="913" y="9118"/>
                </a:lnTo>
                <a:lnTo>
                  <a:pt x="866" y="9117"/>
                </a:lnTo>
                <a:lnTo>
                  <a:pt x="819" y="9115"/>
                </a:lnTo>
                <a:lnTo>
                  <a:pt x="774" y="9111"/>
                </a:lnTo>
                <a:lnTo>
                  <a:pt x="730" y="9106"/>
                </a:lnTo>
                <a:lnTo>
                  <a:pt x="687" y="9098"/>
                </a:lnTo>
                <a:lnTo>
                  <a:pt x="645" y="9090"/>
                </a:lnTo>
                <a:lnTo>
                  <a:pt x="603" y="9079"/>
                </a:lnTo>
                <a:lnTo>
                  <a:pt x="563" y="9067"/>
                </a:lnTo>
                <a:lnTo>
                  <a:pt x="523" y="9054"/>
                </a:lnTo>
                <a:lnTo>
                  <a:pt x="484" y="9038"/>
                </a:lnTo>
                <a:lnTo>
                  <a:pt x="445" y="9022"/>
                </a:lnTo>
                <a:lnTo>
                  <a:pt x="408" y="9004"/>
                </a:lnTo>
                <a:lnTo>
                  <a:pt x="371" y="8984"/>
                </a:lnTo>
                <a:lnTo>
                  <a:pt x="337" y="8962"/>
                </a:lnTo>
                <a:lnTo>
                  <a:pt x="302" y="8939"/>
                </a:lnTo>
                <a:lnTo>
                  <a:pt x="268" y="8913"/>
                </a:lnTo>
                <a:lnTo>
                  <a:pt x="236" y="8888"/>
                </a:lnTo>
                <a:lnTo>
                  <a:pt x="205" y="8861"/>
                </a:lnTo>
                <a:lnTo>
                  <a:pt x="190" y="8847"/>
                </a:lnTo>
                <a:lnTo>
                  <a:pt x="177" y="8833"/>
                </a:lnTo>
                <a:lnTo>
                  <a:pt x="163" y="8819"/>
                </a:lnTo>
                <a:lnTo>
                  <a:pt x="150" y="8805"/>
                </a:lnTo>
                <a:lnTo>
                  <a:pt x="138" y="8790"/>
                </a:lnTo>
                <a:lnTo>
                  <a:pt x="126" y="8776"/>
                </a:lnTo>
                <a:lnTo>
                  <a:pt x="115" y="8760"/>
                </a:lnTo>
                <a:lnTo>
                  <a:pt x="104" y="8745"/>
                </a:lnTo>
                <a:lnTo>
                  <a:pt x="94" y="8729"/>
                </a:lnTo>
                <a:lnTo>
                  <a:pt x="84" y="8713"/>
                </a:lnTo>
                <a:lnTo>
                  <a:pt x="75" y="8698"/>
                </a:lnTo>
                <a:lnTo>
                  <a:pt x="66" y="8682"/>
                </a:lnTo>
                <a:lnTo>
                  <a:pt x="58" y="8665"/>
                </a:lnTo>
                <a:lnTo>
                  <a:pt x="50" y="8649"/>
                </a:lnTo>
                <a:lnTo>
                  <a:pt x="43" y="8632"/>
                </a:lnTo>
                <a:lnTo>
                  <a:pt x="37" y="8616"/>
                </a:lnTo>
                <a:lnTo>
                  <a:pt x="31" y="8599"/>
                </a:lnTo>
                <a:lnTo>
                  <a:pt x="25" y="8581"/>
                </a:lnTo>
                <a:lnTo>
                  <a:pt x="21" y="8563"/>
                </a:lnTo>
                <a:lnTo>
                  <a:pt x="16" y="8545"/>
                </a:lnTo>
                <a:lnTo>
                  <a:pt x="13" y="8527"/>
                </a:lnTo>
                <a:lnTo>
                  <a:pt x="8" y="8509"/>
                </a:lnTo>
                <a:lnTo>
                  <a:pt x="6" y="8490"/>
                </a:lnTo>
                <a:lnTo>
                  <a:pt x="3" y="8473"/>
                </a:lnTo>
                <a:lnTo>
                  <a:pt x="2" y="8454"/>
                </a:lnTo>
                <a:lnTo>
                  <a:pt x="0" y="8435"/>
                </a:lnTo>
                <a:lnTo>
                  <a:pt x="0" y="8415"/>
                </a:lnTo>
                <a:lnTo>
                  <a:pt x="0" y="8396"/>
                </a:lnTo>
                <a:lnTo>
                  <a:pt x="0" y="8364"/>
                </a:lnTo>
                <a:lnTo>
                  <a:pt x="1" y="8333"/>
                </a:lnTo>
                <a:lnTo>
                  <a:pt x="3" y="8302"/>
                </a:lnTo>
                <a:lnTo>
                  <a:pt x="5" y="8271"/>
                </a:lnTo>
                <a:lnTo>
                  <a:pt x="8" y="8240"/>
                </a:lnTo>
                <a:lnTo>
                  <a:pt x="13" y="8210"/>
                </a:lnTo>
                <a:lnTo>
                  <a:pt x="17" y="8180"/>
                </a:lnTo>
                <a:lnTo>
                  <a:pt x="23" y="8150"/>
                </a:lnTo>
                <a:lnTo>
                  <a:pt x="28" y="8120"/>
                </a:lnTo>
                <a:lnTo>
                  <a:pt x="36" y="8091"/>
                </a:lnTo>
                <a:lnTo>
                  <a:pt x="43" y="8061"/>
                </a:lnTo>
                <a:lnTo>
                  <a:pt x="52" y="8032"/>
                </a:lnTo>
                <a:lnTo>
                  <a:pt x="61" y="8002"/>
                </a:lnTo>
                <a:lnTo>
                  <a:pt x="70" y="7974"/>
                </a:lnTo>
                <a:lnTo>
                  <a:pt x="81" y="7946"/>
                </a:lnTo>
                <a:lnTo>
                  <a:pt x="93" y="7916"/>
                </a:lnTo>
                <a:lnTo>
                  <a:pt x="104" y="7889"/>
                </a:lnTo>
                <a:lnTo>
                  <a:pt x="117" y="7860"/>
                </a:lnTo>
                <a:lnTo>
                  <a:pt x="130" y="7833"/>
                </a:lnTo>
                <a:lnTo>
                  <a:pt x="144" y="7805"/>
                </a:lnTo>
                <a:lnTo>
                  <a:pt x="159" y="7777"/>
                </a:lnTo>
                <a:lnTo>
                  <a:pt x="175" y="7750"/>
                </a:lnTo>
                <a:lnTo>
                  <a:pt x="191" y="7724"/>
                </a:lnTo>
                <a:lnTo>
                  <a:pt x="208" y="7696"/>
                </a:lnTo>
                <a:lnTo>
                  <a:pt x="226" y="7670"/>
                </a:lnTo>
                <a:lnTo>
                  <a:pt x="244" y="7644"/>
                </a:lnTo>
                <a:lnTo>
                  <a:pt x="263" y="7618"/>
                </a:lnTo>
                <a:lnTo>
                  <a:pt x="283" y="7592"/>
                </a:lnTo>
                <a:lnTo>
                  <a:pt x="304" y="7566"/>
                </a:lnTo>
                <a:lnTo>
                  <a:pt x="325" y="7541"/>
                </a:lnTo>
                <a:lnTo>
                  <a:pt x="347" y="7516"/>
                </a:lnTo>
                <a:lnTo>
                  <a:pt x="370" y="7490"/>
                </a:lnTo>
                <a:lnTo>
                  <a:pt x="393" y="7465"/>
                </a:lnTo>
                <a:lnTo>
                  <a:pt x="417" y="7441"/>
                </a:lnTo>
                <a:lnTo>
                  <a:pt x="441" y="7417"/>
                </a:lnTo>
                <a:lnTo>
                  <a:pt x="466" y="7394"/>
                </a:lnTo>
                <a:lnTo>
                  <a:pt x="491" y="7370"/>
                </a:lnTo>
                <a:lnTo>
                  <a:pt x="517" y="7347"/>
                </a:lnTo>
                <a:lnTo>
                  <a:pt x="543" y="7325"/>
                </a:lnTo>
                <a:lnTo>
                  <a:pt x="569" y="7304"/>
                </a:lnTo>
                <a:lnTo>
                  <a:pt x="596" y="7283"/>
                </a:lnTo>
                <a:lnTo>
                  <a:pt x="624" y="7262"/>
                </a:lnTo>
                <a:lnTo>
                  <a:pt x="652" y="7242"/>
                </a:lnTo>
                <a:lnTo>
                  <a:pt x="681" y="7222"/>
                </a:lnTo>
                <a:lnTo>
                  <a:pt x="710" y="7203"/>
                </a:lnTo>
                <a:lnTo>
                  <a:pt x="740" y="7184"/>
                </a:lnTo>
                <a:lnTo>
                  <a:pt x="770" y="7165"/>
                </a:lnTo>
                <a:lnTo>
                  <a:pt x="801" y="7147"/>
                </a:lnTo>
                <a:lnTo>
                  <a:pt x="831" y="7131"/>
                </a:lnTo>
                <a:lnTo>
                  <a:pt x="863" y="7113"/>
                </a:lnTo>
                <a:lnTo>
                  <a:pt x="895" y="7097"/>
                </a:lnTo>
                <a:lnTo>
                  <a:pt x="928" y="7080"/>
                </a:lnTo>
                <a:lnTo>
                  <a:pt x="960" y="7065"/>
                </a:lnTo>
                <a:lnTo>
                  <a:pt x="994" y="7050"/>
                </a:lnTo>
                <a:lnTo>
                  <a:pt x="1028" y="7035"/>
                </a:lnTo>
                <a:lnTo>
                  <a:pt x="1061" y="7021"/>
                </a:lnTo>
                <a:lnTo>
                  <a:pt x="1097" y="7008"/>
                </a:lnTo>
                <a:lnTo>
                  <a:pt x="1132" y="6994"/>
                </a:lnTo>
                <a:lnTo>
                  <a:pt x="1168" y="6981"/>
                </a:lnTo>
                <a:lnTo>
                  <a:pt x="1203" y="6969"/>
                </a:lnTo>
                <a:lnTo>
                  <a:pt x="1240" y="6957"/>
                </a:lnTo>
                <a:lnTo>
                  <a:pt x="1278" y="6945"/>
                </a:lnTo>
                <a:lnTo>
                  <a:pt x="1315" y="6934"/>
                </a:lnTo>
                <a:lnTo>
                  <a:pt x="1354" y="6923"/>
                </a:lnTo>
                <a:lnTo>
                  <a:pt x="1382" y="6917"/>
                </a:lnTo>
                <a:lnTo>
                  <a:pt x="1417" y="6910"/>
                </a:lnTo>
                <a:lnTo>
                  <a:pt x="1458" y="6902"/>
                </a:lnTo>
                <a:lnTo>
                  <a:pt x="1506" y="6894"/>
                </a:lnTo>
                <a:lnTo>
                  <a:pt x="1560" y="6884"/>
                </a:lnTo>
                <a:lnTo>
                  <a:pt x="1621" y="6875"/>
                </a:lnTo>
                <a:lnTo>
                  <a:pt x="1688" y="6864"/>
                </a:lnTo>
                <a:lnTo>
                  <a:pt x="1762" y="6854"/>
                </a:lnTo>
                <a:lnTo>
                  <a:pt x="1865" y="6837"/>
                </a:lnTo>
                <a:lnTo>
                  <a:pt x="1968" y="6819"/>
                </a:lnTo>
                <a:lnTo>
                  <a:pt x="2071" y="6800"/>
                </a:lnTo>
                <a:lnTo>
                  <a:pt x="2173" y="6780"/>
                </a:lnTo>
                <a:lnTo>
                  <a:pt x="2274" y="6759"/>
                </a:lnTo>
                <a:lnTo>
                  <a:pt x="2376" y="6737"/>
                </a:lnTo>
                <a:lnTo>
                  <a:pt x="2476" y="6714"/>
                </a:lnTo>
                <a:lnTo>
                  <a:pt x="2577" y="6691"/>
                </a:lnTo>
                <a:lnTo>
                  <a:pt x="2677" y="6666"/>
                </a:lnTo>
                <a:lnTo>
                  <a:pt x="2776" y="6639"/>
                </a:lnTo>
                <a:lnTo>
                  <a:pt x="2875" y="6613"/>
                </a:lnTo>
                <a:lnTo>
                  <a:pt x="2974" y="6585"/>
                </a:lnTo>
                <a:lnTo>
                  <a:pt x="3072" y="6556"/>
                </a:lnTo>
                <a:lnTo>
                  <a:pt x="3170" y="6526"/>
                </a:lnTo>
                <a:lnTo>
                  <a:pt x="3266" y="6495"/>
                </a:lnTo>
                <a:lnTo>
                  <a:pt x="3363" y="6463"/>
                </a:lnTo>
                <a:lnTo>
                  <a:pt x="3459" y="6430"/>
                </a:lnTo>
                <a:lnTo>
                  <a:pt x="3555" y="6396"/>
                </a:lnTo>
                <a:lnTo>
                  <a:pt x="3650" y="6361"/>
                </a:lnTo>
                <a:lnTo>
                  <a:pt x="3745" y="6325"/>
                </a:lnTo>
                <a:lnTo>
                  <a:pt x="3840" y="6288"/>
                </a:lnTo>
                <a:lnTo>
                  <a:pt x="3933" y="6250"/>
                </a:lnTo>
                <a:lnTo>
                  <a:pt x="4027" y="6211"/>
                </a:lnTo>
                <a:lnTo>
                  <a:pt x="4119" y="6171"/>
                </a:lnTo>
                <a:lnTo>
                  <a:pt x="4212" y="6130"/>
                </a:lnTo>
                <a:lnTo>
                  <a:pt x="4304" y="6088"/>
                </a:lnTo>
                <a:lnTo>
                  <a:pt x="4395" y="6045"/>
                </a:lnTo>
                <a:lnTo>
                  <a:pt x="4487" y="6001"/>
                </a:lnTo>
                <a:lnTo>
                  <a:pt x="4577" y="5956"/>
                </a:lnTo>
                <a:lnTo>
                  <a:pt x="4666" y="5909"/>
                </a:lnTo>
                <a:lnTo>
                  <a:pt x="4757" y="5862"/>
                </a:lnTo>
                <a:lnTo>
                  <a:pt x="4845" y="5814"/>
                </a:lnTo>
                <a:lnTo>
                  <a:pt x="4766" y="5770"/>
                </a:lnTo>
                <a:lnTo>
                  <a:pt x="4686" y="5725"/>
                </a:lnTo>
                <a:lnTo>
                  <a:pt x="4607" y="5682"/>
                </a:lnTo>
                <a:lnTo>
                  <a:pt x="4524" y="5640"/>
                </a:lnTo>
                <a:lnTo>
                  <a:pt x="4442" y="5598"/>
                </a:lnTo>
                <a:lnTo>
                  <a:pt x="4359" y="5557"/>
                </a:lnTo>
                <a:lnTo>
                  <a:pt x="4275" y="5518"/>
                </a:lnTo>
                <a:lnTo>
                  <a:pt x="4190" y="5479"/>
                </a:lnTo>
                <a:lnTo>
                  <a:pt x="4105" y="5440"/>
                </a:lnTo>
                <a:lnTo>
                  <a:pt x="4018" y="5404"/>
                </a:lnTo>
                <a:lnTo>
                  <a:pt x="3931" y="5367"/>
                </a:lnTo>
                <a:lnTo>
                  <a:pt x="3843" y="5332"/>
                </a:lnTo>
                <a:lnTo>
                  <a:pt x="3753" y="5297"/>
                </a:lnTo>
                <a:lnTo>
                  <a:pt x="3664" y="5263"/>
                </a:lnTo>
                <a:lnTo>
                  <a:pt x="3573" y="5230"/>
                </a:lnTo>
                <a:lnTo>
                  <a:pt x="3482" y="5197"/>
                </a:lnTo>
                <a:lnTo>
                  <a:pt x="3389" y="5167"/>
                </a:lnTo>
                <a:lnTo>
                  <a:pt x="3296" y="5136"/>
                </a:lnTo>
                <a:lnTo>
                  <a:pt x="3202" y="5107"/>
                </a:lnTo>
                <a:lnTo>
                  <a:pt x="3107" y="5078"/>
                </a:lnTo>
                <a:lnTo>
                  <a:pt x="3012" y="5050"/>
                </a:lnTo>
                <a:lnTo>
                  <a:pt x="2915" y="5023"/>
                </a:lnTo>
                <a:lnTo>
                  <a:pt x="2818" y="4997"/>
                </a:lnTo>
                <a:lnTo>
                  <a:pt x="2719" y="4971"/>
                </a:lnTo>
                <a:lnTo>
                  <a:pt x="2620" y="4947"/>
                </a:lnTo>
                <a:lnTo>
                  <a:pt x="2520" y="4923"/>
                </a:lnTo>
                <a:lnTo>
                  <a:pt x="2419" y="4900"/>
                </a:lnTo>
                <a:lnTo>
                  <a:pt x="2319" y="4879"/>
                </a:lnTo>
                <a:lnTo>
                  <a:pt x="2216" y="4858"/>
                </a:lnTo>
                <a:lnTo>
                  <a:pt x="2113" y="4837"/>
                </a:lnTo>
                <a:lnTo>
                  <a:pt x="2009" y="4818"/>
                </a:lnTo>
                <a:lnTo>
                  <a:pt x="1904" y="4799"/>
                </a:lnTo>
                <a:lnTo>
                  <a:pt x="1805" y="4782"/>
                </a:lnTo>
                <a:lnTo>
                  <a:pt x="1716" y="4766"/>
                </a:lnTo>
                <a:lnTo>
                  <a:pt x="1635" y="4752"/>
                </a:lnTo>
                <a:lnTo>
                  <a:pt x="1561" y="4737"/>
                </a:lnTo>
                <a:lnTo>
                  <a:pt x="1497" y="4723"/>
                </a:lnTo>
                <a:lnTo>
                  <a:pt x="1440" y="4712"/>
                </a:lnTo>
                <a:lnTo>
                  <a:pt x="1393" y="4700"/>
                </a:lnTo>
                <a:lnTo>
                  <a:pt x="1354" y="4688"/>
                </a:lnTo>
                <a:lnTo>
                  <a:pt x="1269" y="4662"/>
                </a:lnTo>
                <a:lnTo>
                  <a:pt x="1186" y="4634"/>
                </a:lnTo>
                <a:lnTo>
                  <a:pt x="1146" y="4619"/>
                </a:lnTo>
                <a:lnTo>
                  <a:pt x="1107" y="4604"/>
                </a:lnTo>
                <a:lnTo>
                  <a:pt x="1068" y="4589"/>
                </a:lnTo>
                <a:lnTo>
                  <a:pt x="1030" y="4573"/>
                </a:lnTo>
                <a:lnTo>
                  <a:pt x="992" y="4557"/>
                </a:lnTo>
                <a:lnTo>
                  <a:pt x="955" y="4541"/>
                </a:lnTo>
                <a:lnTo>
                  <a:pt x="919" y="4525"/>
                </a:lnTo>
                <a:lnTo>
                  <a:pt x="885" y="4509"/>
                </a:lnTo>
                <a:lnTo>
                  <a:pt x="850" y="4492"/>
                </a:lnTo>
                <a:lnTo>
                  <a:pt x="816" y="4474"/>
                </a:lnTo>
                <a:lnTo>
                  <a:pt x="784" y="4457"/>
                </a:lnTo>
                <a:lnTo>
                  <a:pt x="751" y="4439"/>
                </a:lnTo>
                <a:lnTo>
                  <a:pt x="720" y="4421"/>
                </a:lnTo>
                <a:lnTo>
                  <a:pt x="688" y="4402"/>
                </a:lnTo>
                <a:lnTo>
                  <a:pt x="659" y="4383"/>
                </a:lnTo>
                <a:lnTo>
                  <a:pt x="629" y="4364"/>
                </a:lnTo>
                <a:lnTo>
                  <a:pt x="600" y="4346"/>
                </a:lnTo>
                <a:lnTo>
                  <a:pt x="572" y="4326"/>
                </a:lnTo>
                <a:lnTo>
                  <a:pt x="545" y="4306"/>
                </a:lnTo>
                <a:lnTo>
                  <a:pt x="518" y="4286"/>
                </a:lnTo>
                <a:lnTo>
                  <a:pt x="491" y="4266"/>
                </a:lnTo>
                <a:lnTo>
                  <a:pt x="466" y="4245"/>
                </a:lnTo>
                <a:lnTo>
                  <a:pt x="442" y="4224"/>
                </a:lnTo>
                <a:lnTo>
                  <a:pt x="419" y="4203"/>
                </a:lnTo>
                <a:lnTo>
                  <a:pt x="394" y="4180"/>
                </a:lnTo>
                <a:lnTo>
                  <a:pt x="372" y="4159"/>
                </a:lnTo>
                <a:lnTo>
                  <a:pt x="351" y="4136"/>
                </a:lnTo>
                <a:lnTo>
                  <a:pt x="330" y="4114"/>
                </a:lnTo>
                <a:lnTo>
                  <a:pt x="309" y="4092"/>
                </a:lnTo>
                <a:lnTo>
                  <a:pt x="290" y="4069"/>
                </a:lnTo>
                <a:lnTo>
                  <a:pt x="270" y="4045"/>
                </a:lnTo>
                <a:lnTo>
                  <a:pt x="252" y="4022"/>
                </a:lnTo>
                <a:lnTo>
                  <a:pt x="235" y="3997"/>
                </a:lnTo>
                <a:lnTo>
                  <a:pt x="218" y="3972"/>
                </a:lnTo>
                <a:lnTo>
                  <a:pt x="201" y="3948"/>
                </a:lnTo>
                <a:lnTo>
                  <a:pt x="185" y="3923"/>
                </a:lnTo>
                <a:lnTo>
                  <a:pt x="170" y="3896"/>
                </a:lnTo>
                <a:lnTo>
                  <a:pt x="156" y="3870"/>
                </a:lnTo>
                <a:lnTo>
                  <a:pt x="142" y="3844"/>
                </a:lnTo>
                <a:lnTo>
                  <a:pt x="128" y="3818"/>
                </a:lnTo>
                <a:lnTo>
                  <a:pt x="116" y="3790"/>
                </a:lnTo>
                <a:lnTo>
                  <a:pt x="104" y="3763"/>
                </a:lnTo>
                <a:lnTo>
                  <a:pt x="93" y="3734"/>
                </a:lnTo>
                <a:lnTo>
                  <a:pt x="82" y="3706"/>
                </a:lnTo>
                <a:lnTo>
                  <a:pt x="72" y="3678"/>
                </a:lnTo>
                <a:lnTo>
                  <a:pt x="63" y="3648"/>
                </a:lnTo>
                <a:lnTo>
                  <a:pt x="54" y="3619"/>
                </a:lnTo>
                <a:lnTo>
                  <a:pt x="46" y="3589"/>
                </a:lnTo>
                <a:lnTo>
                  <a:pt x="39" y="3559"/>
                </a:lnTo>
                <a:lnTo>
                  <a:pt x="32" y="3528"/>
                </a:lnTo>
                <a:lnTo>
                  <a:pt x="25" y="3498"/>
                </a:lnTo>
                <a:lnTo>
                  <a:pt x="20" y="3466"/>
                </a:lnTo>
                <a:lnTo>
                  <a:pt x="15" y="3435"/>
                </a:lnTo>
                <a:lnTo>
                  <a:pt x="12" y="3403"/>
                </a:lnTo>
                <a:lnTo>
                  <a:pt x="7" y="3371"/>
                </a:lnTo>
                <a:lnTo>
                  <a:pt x="4" y="3338"/>
                </a:lnTo>
                <a:lnTo>
                  <a:pt x="2" y="3305"/>
                </a:lnTo>
                <a:lnTo>
                  <a:pt x="1" y="3272"/>
                </a:lnTo>
                <a:lnTo>
                  <a:pt x="0" y="3238"/>
                </a:lnTo>
                <a:lnTo>
                  <a:pt x="0" y="3203"/>
                </a:lnTo>
                <a:lnTo>
                  <a:pt x="0" y="3183"/>
                </a:lnTo>
                <a:lnTo>
                  <a:pt x="0" y="3163"/>
                </a:lnTo>
                <a:lnTo>
                  <a:pt x="2" y="3144"/>
                </a:lnTo>
                <a:lnTo>
                  <a:pt x="3" y="3126"/>
                </a:lnTo>
                <a:lnTo>
                  <a:pt x="6" y="3107"/>
                </a:lnTo>
                <a:lnTo>
                  <a:pt x="8" y="3088"/>
                </a:lnTo>
                <a:lnTo>
                  <a:pt x="13" y="3069"/>
                </a:lnTo>
                <a:lnTo>
                  <a:pt x="16" y="3051"/>
                </a:lnTo>
                <a:lnTo>
                  <a:pt x="20" y="3033"/>
                </a:lnTo>
                <a:lnTo>
                  <a:pt x="25" y="3015"/>
                </a:lnTo>
                <a:lnTo>
                  <a:pt x="31" y="2997"/>
                </a:lnTo>
                <a:lnTo>
                  <a:pt x="37" y="2980"/>
                </a:lnTo>
                <a:lnTo>
                  <a:pt x="43" y="2964"/>
                </a:lnTo>
                <a:lnTo>
                  <a:pt x="50" y="2947"/>
                </a:lnTo>
                <a:lnTo>
                  <a:pt x="58" y="2930"/>
                </a:lnTo>
                <a:lnTo>
                  <a:pt x="65" y="2913"/>
                </a:lnTo>
                <a:lnTo>
                  <a:pt x="74" y="2897"/>
                </a:lnTo>
                <a:lnTo>
                  <a:pt x="83" y="2882"/>
                </a:lnTo>
                <a:lnTo>
                  <a:pt x="93" y="2867"/>
                </a:lnTo>
                <a:lnTo>
                  <a:pt x="103" y="2851"/>
                </a:lnTo>
                <a:lnTo>
                  <a:pt x="114" y="2836"/>
                </a:lnTo>
                <a:lnTo>
                  <a:pt x="124" y="2822"/>
                </a:lnTo>
                <a:lnTo>
                  <a:pt x="136" y="2807"/>
                </a:lnTo>
                <a:lnTo>
                  <a:pt x="148" y="2793"/>
                </a:lnTo>
                <a:lnTo>
                  <a:pt x="161" y="2778"/>
                </a:lnTo>
                <a:lnTo>
                  <a:pt x="174" y="2765"/>
                </a:lnTo>
                <a:lnTo>
                  <a:pt x="187" y="2751"/>
                </a:lnTo>
                <a:lnTo>
                  <a:pt x="201" y="2738"/>
                </a:lnTo>
                <a:lnTo>
                  <a:pt x="231" y="2712"/>
                </a:lnTo>
                <a:lnTo>
                  <a:pt x="263" y="2688"/>
                </a:lnTo>
                <a:lnTo>
                  <a:pt x="297" y="2665"/>
                </a:lnTo>
                <a:lnTo>
                  <a:pt x="331" y="2643"/>
                </a:lnTo>
                <a:lnTo>
                  <a:pt x="368" y="2622"/>
                </a:lnTo>
                <a:lnTo>
                  <a:pt x="405" y="2603"/>
                </a:lnTo>
                <a:lnTo>
                  <a:pt x="444" y="2586"/>
                </a:lnTo>
                <a:lnTo>
                  <a:pt x="484" y="2570"/>
                </a:lnTo>
                <a:lnTo>
                  <a:pt x="525" y="2555"/>
                </a:lnTo>
                <a:lnTo>
                  <a:pt x="567" y="2543"/>
                </a:lnTo>
                <a:lnTo>
                  <a:pt x="611" y="2531"/>
                </a:lnTo>
                <a:lnTo>
                  <a:pt x="655" y="2522"/>
                </a:lnTo>
                <a:lnTo>
                  <a:pt x="702" y="2513"/>
                </a:lnTo>
                <a:lnTo>
                  <a:pt x="749" y="2507"/>
                </a:lnTo>
                <a:lnTo>
                  <a:pt x="797" y="2502"/>
                </a:lnTo>
                <a:lnTo>
                  <a:pt x="847" y="2498"/>
                </a:lnTo>
                <a:lnTo>
                  <a:pt x="898" y="2496"/>
                </a:lnTo>
                <a:lnTo>
                  <a:pt x="951" y="2494"/>
                </a:lnTo>
                <a:lnTo>
                  <a:pt x="1005" y="2496"/>
                </a:lnTo>
                <a:lnTo>
                  <a:pt x="1058" y="2498"/>
                </a:lnTo>
                <a:lnTo>
                  <a:pt x="1112" y="2503"/>
                </a:lnTo>
                <a:lnTo>
                  <a:pt x="1166" y="2509"/>
                </a:lnTo>
                <a:lnTo>
                  <a:pt x="1218" y="2517"/>
                </a:lnTo>
                <a:lnTo>
                  <a:pt x="1272" y="2526"/>
                </a:lnTo>
                <a:lnTo>
                  <a:pt x="1324" y="2538"/>
                </a:lnTo>
                <a:lnTo>
                  <a:pt x="1376" y="2551"/>
                </a:lnTo>
                <a:lnTo>
                  <a:pt x="1429" y="2566"/>
                </a:lnTo>
                <a:lnTo>
                  <a:pt x="1480" y="2584"/>
                </a:lnTo>
                <a:lnTo>
                  <a:pt x="1532" y="2602"/>
                </a:lnTo>
                <a:lnTo>
                  <a:pt x="1583" y="2623"/>
                </a:lnTo>
                <a:lnTo>
                  <a:pt x="1634" y="2645"/>
                </a:lnTo>
                <a:lnTo>
                  <a:pt x="1685" y="2669"/>
                </a:lnTo>
                <a:lnTo>
                  <a:pt x="1736" y="2695"/>
                </a:lnTo>
                <a:lnTo>
                  <a:pt x="1786" y="2723"/>
                </a:lnTo>
                <a:lnTo>
                  <a:pt x="1837" y="2752"/>
                </a:lnTo>
                <a:lnTo>
                  <a:pt x="1886" y="2784"/>
                </a:lnTo>
                <a:lnTo>
                  <a:pt x="1937" y="2817"/>
                </a:lnTo>
                <a:lnTo>
                  <a:pt x="1987" y="2853"/>
                </a:lnTo>
                <a:lnTo>
                  <a:pt x="2038" y="2890"/>
                </a:lnTo>
                <a:lnTo>
                  <a:pt x="2087" y="2930"/>
                </a:lnTo>
                <a:lnTo>
                  <a:pt x="2138" y="2971"/>
                </a:lnTo>
                <a:lnTo>
                  <a:pt x="2188" y="3014"/>
                </a:lnTo>
                <a:lnTo>
                  <a:pt x="2238" y="3059"/>
                </a:lnTo>
                <a:lnTo>
                  <a:pt x="2288" y="3107"/>
                </a:lnTo>
                <a:lnTo>
                  <a:pt x="2337" y="3156"/>
                </a:lnTo>
                <a:lnTo>
                  <a:pt x="2388" y="3207"/>
                </a:lnTo>
                <a:lnTo>
                  <a:pt x="2438" y="3260"/>
                </a:lnTo>
                <a:lnTo>
                  <a:pt x="2489" y="3315"/>
                </a:lnTo>
                <a:lnTo>
                  <a:pt x="2538" y="3373"/>
                </a:lnTo>
                <a:lnTo>
                  <a:pt x="2589" y="3432"/>
                </a:lnTo>
                <a:lnTo>
                  <a:pt x="2611" y="3459"/>
                </a:lnTo>
                <a:lnTo>
                  <a:pt x="2639" y="3494"/>
                </a:lnTo>
                <a:lnTo>
                  <a:pt x="2674" y="3537"/>
                </a:lnTo>
                <a:lnTo>
                  <a:pt x="2715" y="3587"/>
                </a:lnTo>
                <a:lnTo>
                  <a:pt x="2774" y="3662"/>
                </a:lnTo>
                <a:lnTo>
                  <a:pt x="2834" y="3734"/>
                </a:lnTo>
                <a:lnTo>
                  <a:pt x="2894" y="3807"/>
                </a:lnTo>
                <a:lnTo>
                  <a:pt x="2956" y="3879"/>
                </a:lnTo>
                <a:lnTo>
                  <a:pt x="3018" y="3949"/>
                </a:lnTo>
                <a:lnTo>
                  <a:pt x="3080" y="4020"/>
                </a:lnTo>
                <a:lnTo>
                  <a:pt x="3144" y="4088"/>
                </a:lnTo>
                <a:lnTo>
                  <a:pt x="3208" y="4156"/>
                </a:lnTo>
                <a:lnTo>
                  <a:pt x="3274" y="4224"/>
                </a:lnTo>
                <a:lnTo>
                  <a:pt x="3340" y="4291"/>
                </a:lnTo>
                <a:lnTo>
                  <a:pt x="3406" y="4356"/>
                </a:lnTo>
                <a:lnTo>
                  <a:pt x="3475" y="4421"/>
                </a:lnTo>
                <a:lnTo>
                  <a:pt x="3543" y="4485"/>
                </a:lnTo>
                <a:lnTo>
                  <a:pt x="3612" y="4549"/>
                </a:lnTo>
                <a:lnTo>
                  <a:pt x="3682" y="4612"/>
                </a:lnTo>
                <a:lnTo>
                  <a:pt x="3753" y="4674"/>
                </a:lnTo>
                <a:lnTo>
                  <a:pt x="3825" y="4735"/>
                </a:lnTo>
                <a:lnTo>
                  <a:pt x="3897" y="4795"/>
                </a:lnTo>
                <a:lnTo>
                  <a:pt x="3970" y="4855"/>
                </a:lnTo>
                <a:lnTo>
                  <a:pt x="4045" y="4912"/>
                </a:lnTo>
                <a:lnTo>
                  <a:pt x="4119" y="4970"/>
                </a:lnTo>
                <a:lnTo>
                  <a:pt x="4195" y="5028"/>
                </a:lnTo>
                <a:lnTo>
                  <a:pt x="4272" y="5084"/>
                </a:lnTo>
                <a:lnTo>
                  <a:pt x="4349" y="5140"/>
                </a:lnTo>
                <a:lnTo>
                  <a:pt x="4427" y="5194"/>
                </a:lnTo>
                <a:lnTo>
                  <a:pt x="4506" y="5248"/>
                </a:lnTo>
                <a:lnTo>
                  <a:pt x="4585" y="5301"/>
                </a:lnTo>
                <a:lnTo>
                  <a:pt x="4666" y="5353"/>
                </a:lnTo>
                <a:lnTo>
                  <a:pt x="4747" y="5405"/>
                </a:lnTo>
                <a:lnTo>
                  <a:pt x="4830" y="5455"/>
                </a:lnTo>
                <a:lnTo>
                  <a:pt x="4913" y="5505"/>
                </a:lnTo>
                <a:lnTo>
                  <a:pt x="4996" y="5554"/>
                </a:lnTo>
                <a:lnTo>
                  <a:pt x="4996" y="5444"/>
                </a:lnTo>
                <a:lnTo>
                  <a:pt x="4996" y="5375"/>
                </a:lnTo>
                <a:lnTo>
                  <a:pt x="4995" y="5306"/>
                </a:lnTo>
                <a:lnTo>
                  <a:pt x="4993" y="5235"/>
                </a:lnTo>
                <a:lnTo>
                  <a:pt x="4989" y="5166"/>
                </a:lnTo>
                <a:lnTo>
                  <a:pt x="4986" y="5095"/>
                </a:lnTo>
                <a:lnTo>
                  <a:pt x="4982" y="5025"/>
                </a:lnTo>
                <a:lnTo>
                  <a:pt x="4977" y="4953"/>
                </a:lnTo>
                <a:lnTo>
                  <a:pt x="4970" y="4882"/>
                </a:lnTo>
                <a:lnTo>
                  <a:pt x="4963" y="4809"/>
                </a:lnTo>
                <a:lnTo>
                  <a:pt x="4956" y="4738"/>
                </a:lnTo>
                <a:lnTo>
                  <a:pt x="4947" y="4665"/>
                </a:lnTo>
                <a:lnTo>
                  <a:pt x="4938" y="4592"/>
                </a:lnTo>
                <a:lnTo>
                  <a:pt x="4928" y="4518"/>
                </a:lnTo>
                <a:lnTo>
                  <a:pt x="4917" y="4444"/>
                </a:lnTo>
                <a:lnTo>
                  <a:pt x="4905" y="4371"/>
                </a:lnTo>
                <a:lnTo>
                  <a:pt x="4893" y="4296"/>
                </a:lnTo>
                <a:lnTo>
                  <a:pt x="4880" y="4221"/>
                </a:lnTo>
                <a:lnTo>
                  <a:pt x="4865" y="4146"/>
                </a:lnTo>
                <a:lnTo>
                  <a:pt x="4851" y="4070"/>
                </a:lnTo>
                <a:lnTo>
                  <a:pt x="4835" y="3994"/>
                </a:lnTo>
                <a:lnTo>
                  <a:pt x="4818" y="3917"/>
                </a:lnTo>
                <a:lnTo>
                  <a:pt x="4801" y="3841"/>
                </a:lnTo>
                <a:lnTo>
                  <a:pt x="4783" y="3764"/>
                </a:lnTo>
                <a:lnTo>
                  <a:pt x="4764" y="3686"/>
                </a:lnTo>
                <a:lnTo>
                  <a:pt x="4744" y="3608"/>
                </a:lnTo>
                <a:lnTo>
                  <a:pt x="4723" y="3530"/>
                </a:lnTo>
                <a:lnTo>
                  <a:pt x="4702" y="3452"/>
                </a:lnTo>
                <a:lnTo>
                  <a:pt x="4680" y="3373"/>
                </a:lnTo>
                <a:lnTo>
                  <a:pt x="4657" y="3294"/>
                </a:lnTo>
                <a:lnTo>
                  <a:pt x="4633" y="3214"/>
                </a:lnTo>
                <a:lnTo>
                  <a:pt x="4608" y="3134"/>
                </a:lnTo>
                <a:lnTo>
                  <a:pt x="4582" y="3053"/>
                </a:lnTo>
                <a:lnTo>
                  <a:pt x="4533" y="2895"/>
                </a:lnTo>
                <a:lnTo>
                  <a:pt x="4486" y="2743"/>
                </a:lnTo>
                <a:lnTo>
                  <a:pt x="4442" y="2598"/>
                </a:lnTo>
                <a:lnTo>
                  <a:pt x="4402" y="2460"/>
                </a:lnTo>
                <a:lnTo>
                  <a:pt x="4365" y="2327"/>
                </a:lnTo>
                <a:lnTo>
                  <a:pt x="4331" y="2202"/>
                </a:lnTo>
                <a:lnTo>
                  <a:pt x="4300" y="2083"/>
                </a:lnTo>
                <a:lnTo>
                  <a:pt x="4273" y="1971"/>
                </a:lnTo>
                <a:lnTo>
                  <a:pt x="4249" y="1864"/>
                </a:lnTo>
                <a:lnTo>
                  <a:pt x="4228" y="1766"/>
                </a:lnTo>
                <a:lnTo>
                  <a:pt x="4210" y="1672"/>
                </a:lnTo>
                <a:lnTo>
                  <a:pt x="4195" y="1586"/>
                </a:lnTo>
                <a:lnTo>
                  <a:pt x="4189" y="1545"/>
                </a:lnTo>
                <a:lnTo>
                  <a:pt x="4184" y="1506"/>
                </a:lnTo>
                <a:lnTo>
                  <a:pt x="4179" y="1468"/>
                </a:lnTo>
                <a:lnTo>
                  <a:pt x="4175" y="1432"/>
                </a:lnTo>
                <a:lnTo>
                  <a:pt x="4172" y="1399"/>
                </a:lnTo>
                <a:lnTo>
                  <a:pt x="4170" y="1365"/>
                </a:lnTo>
                <a:lnTo>
                  <a:pt x="4169" y="1334"/>
                </a:lnTo>
                <a:lnTo>
                  <a:pt x="4169" y="1305"/>
                </a:lnTo>
                <a:lnTo>
                  <a:pt x="4169" y="1272"/>
                </a:lnTo>
                <a:lnTo>
                  <a:pt x="4170" y="1240"/>
                </a:lnTo>
                <a:lnTo>
                  <a:pt x="4172" y="1208"/>
                </a:lnTo>
                <a:lnTo>
                  <a:pt x="4174" y="1177"/>
                </a:lnTo>
                <a:lnTo>
                  <a:pt x="4176" y="1145"/>
                </a:lnTo>
                <a:lnTo>
                  <a:pt x="4180" y="1115"/>
                </a:lnTo>
                <a:lnTo>
                  <a:pt x="4184" y="1083"/>
                </a:lnTo>
                <a:lnTo>
                  <a:pt x="4189" y="1053"/>
                </a:lnTo>
                <a:lnTo>
                  <a:pt x="4194" y="1023"/>
                </a:lnTo>
                <a:lnTo>
                  <a:pt x="4200" y="993"/>
                </a:lnTo>
                <a:lnTo>
                  <a:pt x="4207" y="962"/>
                </a:lnTo>
                <a:lnTo>
                  <a:pt x="4214" y="933"/>
                </a:lnTo>
                <a:lnTo>
                  <a:pt x="4221" y="903"/>
                </a:lnTo>
                <a:lnTo>
                  <a:pt x="4230" y="875"/>
                </a:lnTo>
                <a:lnTo>
                  <a:pt x="4239" y="845"/>
                </a:lnTo>
                <a:lnTo>
                  <a:pt x="4249" y="817"/>
                </a:lnTo>
                <a:lnTo>
                  <a:pt x="4259" y="789"/>
                </a:lnTo>
                <a:lnTo>
                  <a:pt x="4270" y="760"/>
                </a:lnTo>
                <a:lnTo>
                  <a:pt x="4281" y="733"/>
                </a:lnTo>
                <a:lnTo>
                  <a:pt x="4294" y="704"/>
                </a:lnTo>
                <a:lnTo>
                  <a:pt x="4307" y="677"/>
                </a:lnTo>
                <a:lnTo>
                  <a:pt x="4320" y="650"/>
                </a:lnTo>
                <a:lnTo>
                  <a:pt x="4334" y="623"/>
                </a:lnTo>
                <a:lnTo>
                  <a:pt x="4349" y="596"/>
                </a:lnTo>
                <a:lnTo>
                  <a:pt x="4365" y="570"/>
                </a:lnTo>
                <a:lnTo>
                  <a:pt x="4380" y="543"/>
                </a:lnTo>
                <a:lnTo>
                  <a:pt x="4396" y="518"/>
                </a:lnTo>
                <a:lnTo>
                  <a:pt x="4414" y="492"/>
                </a:lnTo>
                <a:lnTo>
                  <a:pt x="4432" y="467"/>
                </a:lnTo>
                <a:lnTo>
                  <a:pt x="4450" y="441"/>
                </a:lnTo>
                <a:lnTo>
                  <a:pt x="4469" y="416"/>
                </a:lnTo>
                <a:lnTo>
                  <a:pt x="4489" y="391"/>
                </a:lnTo>
                <a:lnTo>
                  <a:pt x="4529" y="344"/>
                </a:lnTo>
                <a:lnTo>
                  <a:pt x="4568" y="299"/>
                </a:lnTo>
                <a:lnTo>
                  <a:pt x="4588" y="278"/>
                </a:lnTo>
                <a:lnTo>
                  <a:pt x="4608" y="258"/>
                </a:lnTo>
                <a:lnTo>
                  <a:pt x="4628" y="240"/>
                </a:lnTo>
                <a:lnTo>
                  <a:pt x="4648" y="221"/>
                </a:lnTo>
                <a:lnTo>
                  <a:pt x="4668" y="203"/>
                </a:lnTo>
                <a:lnTo>
                  <a:pt x="4688" y="185"/>
                </a:lnTo>
                <a:lnTo>
                  <a:pt x="4707" y="169"/>
                </a:lnTo>
                <a:lnTo>
                  <a:pt x="4727" y="153"/>
                </a:lnTo>
                <a:lnTo>
                  <a:pt x="4746" y="137"/>
                </a:lnTo>
                <a:lnTo>
                  <a:pt x="4766" y="124"/>
                </a:lnTo>
                <a:lnTo>
                  <a:pt x="4786" y="110"/>
                </a:lnTo>
                <a:lnTo>
                  <a:pt x="4806" y="98"/>
                </a:lnTo>
                <a:lnTo>
                  <a:pt x="4826" y="86"/>
                </a:lnTo>
                <a:lnTo>
                  <a:pt x="4846" y="74"/>
                </a:lnTo>
                <a:lnTo>
                  <a:pt x="4866" y="64"/>
                </a:lnTo>
                <a:lnTo>
                  <a:pt x="4885" y="54"/>
                </a:lnTo>
                <a:lnTo>
                  <a:pt x="4905" y="46"/>
                </a:lnTo>
                <a:lnTo>
                  <a:pt x="4925" y="38"/>
                </a:lnTo>
                <a:lnTo>
                  <a:pt x="4945" y="30"/>
                </a:lnTo>
                <a:lnTo>
                  <a:pt x="4965" y="24"/>
                </a:lnTo>
                <a:lnTo>
                  <a:pt x="4984" y="19"/>
                </a:lnTo>
                <a:lnTo>
                  <a:pt x="5004" y="13"/>
                </a:lnTo>
                <a:lnTo>
                  <a:pt x="5024" y="9"/>
                </a:lnTo>
                <a:lnTo>
                  <a:pt x="5044" y="6"/>
                </a:lnTo>
                <a:lnTo>
                  <a:pt x="5063" y="3"/>
                </a:lnTo>
                <a:lnTo>
                  <a:pt x="5083" y="1"/>
                </a:lnTo>
                <a:lnTo>
                  <a:pt x="5103" y="0"/>
                </a:lnTo>
                <a:lnTo>
                  <a:pt x="5122" y="0"/>
                </a:lnTo>
                <a:lnTo>
                  <a:pt x="5148" y="0"/>
                </a:lnTo>
                <a:lnTo>
                  <a:pt x="5174" y="1"/>
                </a:lnTo>
                <a:lnTo>
                  <a:pt x="5199" y="3"/>
                </a:lnTo>
                <a:lnTo>
                  <a:pt x="5223" y="6"/>
                </a:lnTo>
                <a:lnTo>
                  <a:pt x="5248" y="9"/>
                </a:lnTo>
                <a:lnTo>
                  <a:pt x="5272" y="13"/>
                </a:lnTo>
                <a:lnTo>
                  <a:pt x="5297" y="19"/>
                </a:lnTo>
                <a:lnTo>
                  <a:pt x="5321" y="25"/>
                </a:lnTo>
                <a:lnTo>
                  <a:pt x="5345" y="31"/>
                </a:lnTo>
                <a:lnTo>
                  <a:pt x="5368" y="39"/>
                </a:lnTo>
                <a:lnTo>
                  <a:pt x="5391" y="47"/>
                </a:lnTo>
                <a:lnTo>
                  <a:pt x="5415" y="57"/>
                </a:lnTo>
                <a:lnTo>
                  <a:pt x="5438" y="66"/>
                </a:lnTo>
                <a:lnTo>
                  <a:pt x="5461" y="76"/>
                </a:lnTo>
                <a:lnTo>
                  <a:pt x="5483" y="88"/>
                </a:lnTo>
                <a:lnTo>
                  <a:pt x="5506" y="101"/>
                </a:lnTo>
                <a:lnTo>
                  <a:pt x="5528" y="113"/>
                </a:lnTo>
                <a:lnTo>
                  <a:pt x="5549" y="127"/>
                </a:lnTo>
                <a:lnTo>
                  <a:pt x="5571" y="142"/>
                </a:lnTo>
                <a:lnTo>
                  <a:pt x="5593" y="157"/>
                </a:lnTo>
                <a:lnTo>
                  <a:pt x="5614" y="173"/>
                </a:lnTo>
                <a:lnTo>
                  <a:pt x="5635" y="191"/>
                </a:lnTo>
                <a:lnTo>
                  <a:pt x="5656" y="209"/>
                </a:lnTo>
                <a:lnTo>
                  <a:pt x="5676" y="227"/>
                </a:lnTo>
                <a:lnTo>
                  <a:pt x="5697" y="247"/>
                </a:lnTo>
                <a:lnTo>
                  <a:pt x="5717" y="267"/>
                </a:lnTo>
                <a:lnTo>
                  <a:pt x="5737" y="288"/>
                </a:lnTo>
                <a:lnTo>
                  <a:pt x="5757" y="310"/>
                </a:lnTo>
                <a:lnTo>
                  <a:pt x="5776" y="332"/>
                </a:lnTo>
                <a:lnTo>
                  <a:pt x="5796" y="355"/>
                </a:lnTo>
                <a:lnTo>
                  <a:pt x="5815" y="379"/>
                </a:lnTo>
                <a:lnTo>
                  <a:pt x="5834" y="405"/>
                </a:lnTo>
                <a:lnTo>
                  <a:pt x="5853" y="430"/>
                </a:lnTo>
                <a:lnTo>
                  <a:pt x="5871" y="456"/>
                </a:lnTo>
                <a:lnTo>
                  <a:pt x="5889" y="482"/>
                </a:lnTo>
                <a:lnTo>
                  <a:pt x="5906" y="509"/>
                </a:lnTo>
                <a:lnTo>
                  <a:pt x="5922" y="536"/>
                </a:lnTo>
                <a:lnTo>
                  <a:pt x="5938" y="563"/>
                </a:lnTo>
                <a:lnTo>
                  <a:pt x="5953" y="592"/>
                </a:lnTo>
                <a:lnTo>
                  <a:pt x="5968" y="620"/>
                </a:lnTo>
                <a:lnTo>
                  <a:pt x="5981" y="650"/>
                </a:lnTo>
                <a:lnTo>
                  <a:pt x="5995" y="678"/>
                </a:lnTo>
                <a:lnTo>
                  <a:pt x="6008" y="709"/>
                </a:lnTo>
                <a:lnTo>
                  <a:pt x="6020" y="738"/>
                </a:lnTo>
                <a:lnTo>
                  <a:pt x="6032" y="770"/>
                </a:lnTo>
                <a:lnTo>
                  <a:pt x="6042" y="800"/>
                </a:lnTo>
                <a:lnTo>
                  <a:pt x="6053" y="832"/>
                </a:lnTo>
                <a:lnTo>
                  <a:pt x="6062" y="863"/>
                </a:lnTo>
                <a:lnTo>
                  <a:pt x="6072" y="896"/>
                </a:lnTo>
                <a:lnTo>
                  <a:pt x="6080" y="928"/>
                </a:lnTo>
                <a:lnTo>
                  <a:pt x="6089" y="962"/>
                </a:lnTo>
                <a:lnTo>
                  <a:pt x="6096" y="996"/>
                </a:lnTo>
                <a:lnTo>
                  <a:pt x="6102" y="1029"/>
                </a:lnTo>
                <a:lnTo>
                  <a:pt x="6109" y="1064"/>
                </a:lnTo>
                <a:lnTo>
                  <a:pt x="6114" y="1099"/>
                </a:lnTo>
                <a:lnTo>
                  <a:pt x="6119" y="1134"/>
                </a:lnTo>
                <a:lnTo>
                  <a:pt x="6123" y="1169"/>
                </a:lnTo>
                <a:lnTo>
                  <a:pt x="6128" y="1206"/>
                </a:lnTo>
                <a:lnTo>
                  <a:pt x="6131" y="1242"/>
                </a:lnTo>
                <a:lnTo>
                  <a:pt x="6133" y="1279"/>
                </a:lnTo>
                <a:lnTo>
                  <a:pt x="6135" y="1317"/>
                </a:lnTo>
                <a:lnTo>
                  <a:pt x="6137" y="1354"/>
                </a:lnTo>
                <a:lnTo>
                  <a:pt x="6137" y="1392"/>
                </a:lnTo>
                <a:lnTo>
                  <a:pt x="6138" y="1431"/>
                </a:lnTo>
                <a:lnTo>
                  <a:pt x="6137" y="1448"/>
                </a:lnTo>
                <a:lnTo>
                  <a:pt x="6136" y="1468"/>
                </a:lnTo>
                <a:lnTo>
                  <a:pt x="6134" y="1489"/>
                </a:lnTo>
                <a:lnTo>
                  <a:pt x="6131" y="1512"/>
                </a:lnTo>
                <a:lnTo>
                  <a:pt x="6122" y="1566"/>
                </a:lnTo>
                <a:lnTo>
                  <a:pt x="6111" y="1627"/>
                </a:lnTo>
                <a:lnTo>
                  <a:pt x="6096" y="1696"/>
                </a:lnTo>
                <a:lnTo>
                  <a:pt x="6078" y="1774"/>
                </a:lnTo>
                <a:lnTo>
                  <a:pt x="6056" y="1859"/>
                </a:lnTo>
                <a:lnTo>
                  <a:pt x="6032" y="1953"/>
                </a:lnTo>
                <a:lnTo>
                  <a:pt x="6003" y="2055"/>
                </a:lnTo>
                <a:lnTo>
                  <a:pt x="5972" y="2165"/>
                </a:lnTo>
                <a:lnTo>
                  <a:pt x="5937" y="2283"/>
                </a:lnTo>
                <a:lnTo>
                  <a:pt x="5898" y="2409"/>
                </a:lnTo>
                <a:lnTo>
                  <a:pt x="5857" y="2544"/>
                </a:lnTo>
                <a:lnTo>
                  <a:pt x="5813" y="2687"/>
                </a:lnTo>
                <a:lnTo>
                  <a:pt x="5765" y="2837"/>
                </a:lnTo>
                <a:lnTo>
                  <a:pt x="5713" y="2997"/>
                </a:lnTo>
                <a:lnTo>
                  <a:pt x="5687" y="3078"/>
                </a:lnTo>
                <a:lnTo>
                  <a:pt x="5662" y="3160"/>
                </a:lnTo>
                <a:lnTo>
                  <a:pt x="5637" y="3241"/>
                </a:lnTo>
                <a:lnTo>
                  <a:pt x="5614" y="3322"/>
                </a:lnTo>
                <a:lnTo>
                  <a:pt x="5591" y="3403"/>
                </a:lnTo>
                <a:lnTo>
                  <a:pt x="5569" y="3484"/>
                </a:lnTo>
                <a:lnTo>
                  <a:pt x="5548" y="3565"/>
                </a:lnTo>
                <a:lnTo>
                  <a:pt x="5527" y="3646"/>
                </a:lnTo>
                <a:lnTo>
                  <a:pt x="5507" y="3727"/>
                </a:lnTo>
                <a:lnTo>
                  <a:pt x="5488" y="3808"/>
                </a:lnTo>
                <a:lnTo>
                  <a:pt x="5470" y="3888"/>
                </a:lnTo>
                <a:lnTo>
                  <a:pt x="5453" y="3969"/>
                </a:lnTo>
                <a:lnTo>
                  <a:pt x="5436" y="4049"/>
                </a:lnTo>
                <a:lnTo>
                  <a:pt x="5421" y="4129"/>
                </a:lnTo>
                <a:lnTo>
                  <a:pt x="5406" y="4210"/>
                </a:lnTo>
                <a:lnTo>
                  <a:pt x="5391" y="4290"/>
                </a:lnTo>
                <a:lnTo>
                  <a:pt x="5378" y="4370"/>
                </a:lnTo>
                <a:lnTo>
                  <a:pt x="5365" y="4449"/>
                </a:lnTo>
                <a:lnTo>
                  <a:pt x="5353" y="4529"/>
                </a:lnTo>
                <a:lnTo>
                  <a:pt x="5343" y="4608"/>
                </a:lnTo>
                <a:lnTo>
                  <a:pt x="5332" y="4687"/>
                </a:lnTo>
                <a:lnTo>
                  <a:pt x="5323" y="4767"/>
                </a:lnTo>
                <a:lnTo>
                  <a:pt x="5314" y="4846"/>
                </a:lnTo>
                <a:lnTo>
                  <a:pt x="5306" y="4925"/>
                </a:lnTo>
                <a:lnTo>
                  <a:pt x="5300" y="5004"/>
                </a:lnTo>
                <a:lnTo>
                  <a:pt x="5293" y="5083"/>
                </a:lnTo>
                <a:lnTo>
                  <a:pt x="5288" y="5162"/>
                </a:lnTo>
                <a:lnTo>
                  <a:pt x="5283" y="5241"/>
                </a:lnTo>
                <a:lnTo>
                  <a:pt x="5280" y="5319"/>
                </a:lnTo>
                <a:lnTo>
                  <a:pt x="5277" y="5397"/>
                </a:lnTo>
                <a:lnTo>
                  <a:pt x="5274" y="5476"/>
                </a:lnTo>
                <a:lnTo>
                  <a:pt x="5272" y="5554"/>
                </a:lnTo>
                <a:lnTo>
                  <a:pt x="5352" y="5511"/>
                </a:lnTo>
                <a:lnTo>
                  <a:pt x="5430" y="5468"/>
                </a:lnTo>
                <a:lnTo>
                  <a:pt x="5508" y="5424"/>
                </a:lnTo>
                <a:lnTo>
                  <a:pt x="5584" y="5378"/>
                </a:lnTo>
                <a:lnTo>
                  <a:pt x="5660" y="5333"/>
                </a:lnTo>
                <a:lnTo>
                  <a:pt x="5734" y="5286"/>
                </a:lnTo>
                <a:lnTo>
                  <a:pt x="5808" y="5238"/>
                </a:lnTo>
                <a:lnTo>
                  <a:pt x="5881" y="5190"/>
                </a:lnTo>
                <a:lnTo>
                  <a:pt x="5953" y="5142"/>
                </a:lnTo>
                <a:lnTo>
                  <a:pt x="6025" y="5091"/>
                </a:lnTo>
                <a:lnTo>
                  <a:pt x="6095" y="5041"/>
                </a:lnTo>
                <a:lnTo>
                  <a:pt x="6164" y="4989"/>
                </a:lnTo>
                <a:lnTo>
                  <a:pt x="6233" y="4938"/>
                </a:lnTo>
                <a:lnTo>
                  <a:pt x="6300" y="4884"/>
                </a:lnTo>
                <a:lnTo>
                  <a:pt x="6367" y="4829"/>
                </a:lnTo>
                <a:lnTo>
                  <a:pt x="6434" y="4775"/>
                </a:lnTo>
                <a:lnTo>
                  <a:pt x="6499" y="4719"/>
                </a:lnTo>
                <a:lnTo>
                  <a:pt x="6565" y="4660"/>
                </a:lnTo>
                <a:lnTo>
                  <a:pt x="6633" y="4599"/>
                </a:lnTo>
                <a:lnTo>
                  <a:pt x="6701" y="4535"/>
                </a:lnTo>
                <a:lnTo>
                  <a:pt x="6769" y="4469"/>
                </a:lnTo>
                <a:lnTo>
                  <a:pt x="6839" y="4400"/>
                </a:lnTo>
                <a:lnTo>
                  <a:pt x="6908" y="4329"/>
                </a:lnTo>
                <a:lnTo>
                  <a:pt x="6980" y="4255"/>
                </a:lnTo>
                <a:lnTo>
                  <a:pt x="7050" y="4178"/>
                </a:lnTo>
                <a:lnTo>
                  <a:pt x="7123" y="4099"/>
                </a:lnTo>
                <a:lnTo>
                  <a:pt x="7195" y="4017"/>
                </a:lnTo>
                <a:lnTo>
                  <a:pt x="7269" y="3933"/>
                </a:lnTo>
                <a:lnTo>
                  <a:pt x="7343" y="3847"/>
                </a:lnTo>
                <a:lnTo>
                  <a:pt x="7418" y="3758"/>
                </a:lnTo>
                <a:lnTo>
                  <a:pt x="7493" y="3666"/>
                </a:lnTo>
                <a:lnTo>
                  <a:pt x="7570" y="3571"/>
                </a:lnTo>
                <a:lnTo>
                  <a:pt x="7624" y="3507"/>
                </a:lnTo>
                <a:lnTo>
                  <a:pt x="7676" y="3445"/>
                </a:lnTo>
                <a:lnTo>
                  <a:pt x="7730" y="3385"/>
                </a:lnTo>
                <a:lnTo>
                  <a:pt x="7782" y="3327"/>
                </a:lnTo>
                <a:lnTo>
                  <a:pt x="7836" y="3272"/>
                </a:lnTo>
                <a:lnTo>
                  <a:pt x="7889" y="3218"/>
                </a:lnTo>
                <a:lnTo>
                  <a:pt x="7942" y="3167"/>
                </a:lnTo>
                <a:lnTo>
                  <a:pt x="7995" y="3116"/>
                </a:lnTo>
                <a:lnTo>
                  <a:pt x="8047" y="3069"/>
                </a:lnTo>
                <a:lnTo>
                  <a:pt x="8100" y="3022"/>
                </a:lnTo>
                <a:lnTo>
                  <a:pt x="8153" y="2979"/>
                </a:lnTo>
                <a:lnTo>
                  <a:pt x="8206" y="2937"/>
                </a:lnTo>
                <a:lnTo>
                  <a:pt x="8259" y="2897"/>
                </a:lnTo>
                <a:lnTo>
                  <a:pt x="8311" y="2859"/>
                </a:lnTo>
                <a:lnTo>
                  <a:pt x="8363" y="2824"/>
                </a:lnTo>
                <a:lnTo>
                  <a:pt x="8416" y="2790"/>
                </a:lnTo>
                <a:lnTo>
                  <a:pt x="8468" y="2757"/>
                </a:lnTo>
                <a:lnTo>
                  <a:pt x="8522" y="2728"/>
                </a:lnTo>
                <a:lnTo>
                  <a:pt x="8574" y="2700"/>
                </a:lnTo>
                <a:lnTo>
                  <a:pt x="8626" y="2674"/>
                </a:lnTo>
                <a:lnTo>
                  <a:pt x="8679" y="2650"/>
                </a:lnTo>
                <a:lnTo>
                  <a:pt x="8731" y="2629"/>
                </a:lnTo>
                <a:lnTo>
                  <a:pt x="8783" y="2609"/>
                </a:lnTo>
                <a:lnTo>
                  <a:pt x="8835" y="2592"/>
                </a:lnTo>
                <a:lnTo>
                  <a:pt x="8887" y="2577"/>
                </a:lnTo>
                <a:lnTo>
                  <a:pt x="8938" y="2564"/>
                </a:lnTo>
                <a:lnTo>
                  <a:pt x="8990" y="2552"/>
                </a:lnTo>
                <a:lnTo>
                  <a:pt x="9042" y="2543"/>
                </a:lnTo>
                <a:lnTo>
                  <a:pt x="9093" y="2535"/>
                </a:lnTo>
                <a:lnTo>
                  <a:pt x="9144" y="2531"/>
                </a:lnTo>
                <a:lnTo>
                  <a:pt x="9195" y="2528"/>
                </a:lnTo>
                <a:lnTo>
                  <a:pt x="9246" y="2527"/>
                </a:lnTo>
                <a:lnTo>
                  <a:pt x="9306" y="2527"/>
                </a:lnTo>
                <a:lnTo>
                  <a:pt x="9364" y="2530"/>
                </a:lnTo>
                <a:lnTo>
                  <a:pt x="9421" y="2534"/>
                </a:lnTo>
                <a:lnTo>
                  <a:pt x="9476" y="2540"/>
                </a:lnTo>
                <a:lnTo>
                  <a:pt x="9529" y="2547"/>
                </a:lnTo>
                <a:lnTo>
                  <a:pt x="9580" y="2555"/>
                </a:lnTo>
                <a:lnTo>
                  <a:pt x="9630" y="2566"/>
                </a:lnTo>
                <a:lnTo>
                  <a:pt x="9678" y="2578"/>
                </a:lnTo>
                <a:lnTo>
                  <a:pt x="9723" y="2591"/>
                </a:lnTo>
                <a:lnTo>
                  <a:pt x="9768" y="2606"/>
                </a:lnTo>
                <a:lnTo>
                  <a:pt x="9789" y="2614"/>
                </a:lnTo>
                <a:lnTo>
                  <a:pt x="9811" y="2623"/>
                </a:lnTo>
                <a:lnTo>
                  <a:pt x="9832" y="2632"/>
                </a:lnTo>
                <a:lnTo>
                  <a:pt x="9852" y="2642"/>
                </a:lnTo>
                <a:lnTo>
                  <a:pt x="9872" y="2651"/>
                </a:lnTo>
                <a:lnTo>
                  <a:pt x="9890" y="2662"/>
                </a:lnTo>
                <a:lnTo>
                  <a:pt x="9909" y="2672"/>
                </a:lnTo>
                <a:lnTo>
                  <a:pt x="9928" y="2683"/>
                </a:lnTo>
                <a:lnTo>
                  <a:pt x="9946" y="2694"/>
                </a:lnTo>
                <a:lnTo>
                  <a:pt x="9964" y="2706"/>
                </a:lnTo>
                <a:lnTo>
                  <a:pt x="9981" y="2718"/>
                </a:lnTo>
                <a:lnTo>
                  <a:pt x="9998" y="2731"/>
                </a:lnTo>
                <a:lnTo>
                  <a:pt x="10015" y="2744"/>
                </a:lnTo>
                <a:lnTo>
                  <a:pt x="10030" y="2757"/>
                </a:lnTo>
                <a:lnTo>
                  <a:pt x="10045" y="2771"/>
                </a:lnTo>
                <a:lnTo>
                  <a:pt x="10060" y="2785"/>
                </a:lnTo>
                <a:lnTo>
                  <a:pt x="10074" y="2799"/>
                </a:lnTo>
                <a:lnTo>
                  <a:pt x="10087" y="2814"/>
                </a:lnTo>
                <a:lnTo>
                  <a:pt x="10101" y="2829"/>
                </a:lnTo>
                <a:lnTo>
                  <a:pt x="10113" y="2845"/>
                </a:lnTo>
                <a:lnTo>
                  <a:pt x="10125" y="2860"/>
                </a:lnTo>
                <a:lnTo>
                  <a:pt x="10137" y="2877"/>
                </a:lnTo>
                <a:lnTo>
                  <a:pt x="10147" y="2893"/>
                </a:lnTo>
                <a:lnTo>
                  <a:pt x="10158" y="2910"/>
                </a:lnTo>
                <a:lnTo>
                  <a:pt x="10168" y="2928"/>
                </a:lnTo>
                <a:lnTo>
                  <a:pt x="10178" y="2945"/>
                </a:lnTo>
                <a:lnTo>
                  <a:pt x="10187" y="2962"/>
                </a:lnTo>
                <a:lnTo>
                  <a:pt x="10196" y="2981"/>
                </a:lnTo>
                <a:lnTo>
                  <a:pt x="10203" y="2999"/>
                </a:lnTo>
                <a:lnTo>
                  <a:pt x="10210" y="3018"/>
                </a:lnTo>
                <a:lnTo>
                  <a:pt x="10218" y="3038"/>
                </a:lnTo>
                <a:lnTo>
                  <a:pt x="10224" y="3057"/>
                </a:lnTo>
                <a:lnTo>
                  <a:pt x="10230" y="3078"/>
                </a:lnTo>
                <a:lnTo>
                  <a:pt x="10236" y="3098"/>
                </a:lnTo>
                <a:lnTo>
                  <a:pt x="10241" y="3119"/>
                </a:lnTo>
                <a:lnTo>
                  <a:pt x="10245" y="3140"/>
                </a:lnTo>
                <a:lnTo>
                  <a:pt x="10249" y="3161"/>
                </a:lnTo>
                <a:lnTo>
                  <a:pt x="10252" y="3183"/>
                </a:lnTo>
                <a:lnTo>
                  <a:pt x="10254" y="3205"/>
                </a:lnTo>
                <a:lnTo>
                  <a:pt x="10258" y="3228"/>
                </a:lnTo>
                <a:lnTo>
                  <a:pt x="10259" y="3251"/>
                </a:lnTo>
                <a:lnTo>
                  <a:pt x="10261" y="3274"/>
                </a:lnTo>
                <a:lnTo>
                  <a:pt x="10261" y="3298"/>
                </a:lnTo>
                <a:lnTo>
                  <a:pt x="10262" y="3322"/>
                </a:lnTo>
                <a:lnTo>
                  <a:pt x="10261" y="3350"/>
                </a:lnTo>
                <a:lnTo>
                  <a:pt x="10260" y="3378"/>
                </a:lnTo>
                <a:lnTo>
                  <a:pt x="10258" y="3405"/>
                </a:lnTo>
                <a:lnTo>
                  <a:pt x="10255" y="3433"/>
                </a:lnTo>
                <a:lnTo>
                  <a:pt x="10251" y="3460"/>
                </a:lnTo>
                <a:lnTo>
                  <a:pt x="10247" y="3488"/>
                </a:lnTo>
                <a:lnTo>
                  <a:pt x="10242" y="3516"/>
                </a:lnTo>
                <a:lnTo>
                  <a:pt x="10237" y="3542"/>
                </a:lnTo>
                <a:lnTo>
                  <a:pt x="10229" y="3569"/>
                </a:lnTo>
                <a:lnTo>
                  <a:pt x="10222" y="3597"/>
                </a:lnTo>
                <a:lnTo>
                  <a:pt x="10213" y="3624"/>
                </a:lnTo>
                <a:lnTo>
                  <a:pt x="10205" y="3650"/>
                </a:lnTo>
                <a:lnTo>
                  <a:pt x="10196" y="3678"/>
                </a:lnTo>
                <a:lnTo>
                  <a:pt x="10185" y="3704"/>
                </a:lnTo>
                <a:lnTo>
                  <a:pt x="10173" y="3730"/>
                </a:lnTo>
                <a:lnTo>
                  <a:pt x="10161" y="3758"/>
                </a:lnTo>
                <a:lnTo>
                  <a:pt x="10148" y="3784"/>
                </a:lnTo>
                <a:lnTo>
                  <a:pt x="10135" y="3810"/>
                </a:lnTo>
                <a:lnTo>
                  <a:pt x="10120" y="3836"/>
                </a:lnTo>
                <a:lnTo>
                  <a:pt x="10105" y="3863"/>
                </a:lnTo>
                <a:lnTo>
                  <a:pt x="10088" y="3889"/>
                </a:lnTo>
                <a:lnTo>
                  <a:pt x="10071" y="3914"/>
                </a:lnTo>
                <a:lnTo>
                  <a:pt x="10055" y="3941"/>
                </a:lnTo>
                <a:lnTo>
                  <a:pt x="10036" y="3967"/>
                </a:lnTo>
                <a:lnTo>
                  <a:pt x="10017" y="3992"/>
                </a:lnTo>
                <a:lnTo>
                  <a:pt x="9997" y="4018"/>
                </a:lnTo>
                <a:lnTo>
                  <a:pt x="9976" y="4044"/>
                </a:lnTo>
                <a:lnTo>
                  <a:pt x="9955" y="4069"/>
                </a:lnTo>
                <a:lnTo>
                  <a:pt x="9933" y="4094"/>
                </a:lnTo>
                <a:lnTo>
                  <a:pt x="9909" y="4120"/>
                </a:lnTo>
                <a:lnTo>
                  <a:pt x="9885" y="4146"/>
                </a:lnTo>
                <a:lnTo>
                  <a:pt x="9861" y="4171"/>
                </a:lnTo>
                <a:lnTo>
                  <a:pt x="9836" y="4195"/>
                </a:lnTo>
                <a:lnTo>
                  <a:pt x="9809" y="4219"/>
                </a:lnTo>
                <a:lnTo>
                  <a:pt x="9783" y="4244"/>
                </a:lnTo>
                <a:lnTo>
                  <a:pt x="9757" y="4267"/>
                </a:lnTo>
                <a:lnTo>
                  <a:pt x="9730" y="4290"/>
                </a:lnTo>
                <a:lnTo>
                  <a:pt x="9702" y="4312"/>
                </a:lnTo>
                <a:lnTo>
                  <a:pt x="9674" y="4333"/>
                </a:lnTo>
                <a:lnTo>
                  <a:pt x="9645" y="4355"/>
                </a:lnTo>
                <a:lnTo>
                  <a:pt x="9616" y="4376"/>
                </a:lnTo>
                <a:lnTo>
                  <a:pt x="9586" y="4396"/>
                </a:lnTo>
                <a:lnTo>
                  <a:pt x="9556" y="4416"/>
                </a:lnTo>
                <a:lnTo>
                  <a:pt x="9526" y="4435"/>
                </a:lnTo>
                <a:lnTo>
                  <a:pt x="9495" y="4454"/>
                </a:lnTo>
                <a:lnTo>
                  <a:pt x="9463" y="4473"/>
                </a:lnTo>
                <a:lnTo>
                  <a:pt x="9432" y="4491"/>
                </a:lnTo>
                <a:lnTo>
                  <a:pt x="9400" y="4509"/>
                </a:lnTo>
                <a:lnTo>
                  <a:pt x="9367" y="4525"/>
                </a:lnTo>
                <a:lnTo>
                  <a:pt x="9334" y="4542"/>
                </a:lnTo>
                <a:lnTo>
                  <a:pt x="9300" y="4558"/>
                </a:lnTo>
                <a:lnTo>
                  <a:pt x="9267" y="4574"/>
                </a:lnTo>
                <a:lnTo>
                  <a:pt x="9232" y="4589"/>
                </a:lnTo>
                <a:lnTo>
                  <a:pt x="9196" y="4603"/>
                </a:lnTo>
                <a:lnTo>
                  <a:pt x="9161" y="4617"/>
                </a:lnTo>
                <a:lnTo>
                  <a:pt x="9126" y="4631"/>
                </a:lnTo>
                <a:lnTo>
                  <a:pt x="9089" y="4643"/>
                </a:lnTo>
                <a:lnTo>
                  <a:pt x="9052" y="4656"/>
                </a:lnTo>
                <a:lnTo>
                  <a:pt x="9015" y="4668"/>
                </a:lnTo>
                <a:lnTo>
                  <a:pt x="8977" y="4680"/>
                </a:lnTo>
                <a:lnTo>
                  <a:pt x="8938" y="4691"/>
                </a:lnTo>
                <a:lnTo>
                  <a:pt x="8901" y="4701"/>
                </a:lnTo>
                <a:lnTo>
                  <a:pt x="8861" y="4712"/>
                </a:lnTo>
                <a:lnTo>
                  <a:pt x="8822" y="4721"/>
                </a:lnTo>
                <a:lnTo>
                  <a:pt x="8793" y="4727"/>
                </a:lnTo>
                <a:lnTo>
                  <a:pt x="8761" y="4735"/>
                </a:lnTo>
                <a:lnTo>
                  <a:pt x="8722" y="4742"/>
                </a:lnTo>
                <a:lnTo>
                  <a:pt x="8679" y="4752"/>
                </a:lnTo>
                <a:lnTo>
                  <a:pt x="8629" y="4760"/>
                </a:lnTo>
                <a:lnTo>
                  <a:pt x="8576" y="4769"/>
                </a:lnTo>
                <a:lnTo>
                  <a:pt x="8516" y="4780"/>
                </a:lnTo>
                <a:lnTo>
                  <a:pt x="8450" y="4790"/>
                </a:lnTo>
                <a:lnTo>
                  <a:pt x="8346" y="4808"/>
                </a:lnTo>
                <a:lnTo>
                  <a:pt x="8242" y="4827"/>
                </a:lnTo>
                <a:lnTo>
                  <a:pt x="8138" y="4847"/>
                </a:lnTo>
                <a:lnTo>
                  <a:pt x="8035" y="4867"/>
                </a:lnTo>
                <a:lnTo>
                  <a:pt x="7933" y="4889"/>
                </a:lnTo>
                <a:lnTo>
                  <a:pt x="7832" y="4911"/>
                </a:lnTo>
                <a:lnTo>
                  <a:pt x="7731" y="4935"/>
                </a:lnTo>
                <a:lnTo>
                  <a:pt x="7631" y="4959"/>
                </a:lnTo>
                <a:lnTo>
                  <a:pt x="7531" y="4984"/>
                </a:lnTo>
                <a:lnTo>
                  <a:pt x="7432" y="5010"/>
                </a:lnTo>
                <a:lnTo>
                  <a:pt x="7334" y="5037"/>
                </a:lnTo>
                <a:lnTo>
                  <a:pt x="7237" y="5065"/>
                </a:lnTo>
                <a:lnTo>
                  <a:pt x="7141" y="5093"/>
                </a:lnTo>
                <a:lnTo>
                  <a:pt x="7045" y="5123"/>
                </a:lnTo>
                <a:lnTo>
                  <a:pt x="6949" y="5153"/>
                </a:lnTo>
                <a:lnTo>
                  <a:pt x="6855" y="5185"/>
                </a:lnTo>
                <a:lnTo>
                  <a:pt x="6761" y="5217"/>
                </a:lnTo>
                <a:lnTo>
                  <a:pt x="6667" y="5250"/>
                </a:lnTo>
                <a:lnTo>
                  <a:pt x="6575" y="5285"/>
                </a:lnTo>
                <a:lnTo>
                  <a:pt x="6482" y="5319"/>
                </a:lnTo>
                <a:lnTo>
                  <a:pt x="6392" y="5356"/>
                </a:lnTo>
                <a:lnTo>
                  <a:pt x="6300" y="5393"/>
                </a:lnTo>
                <a:lnTo>
                  <a:pt x="6211" y="5431"/>
                </a:lnTo>
                <a:lnTo>
                  <a:pt x="6121" y="5470"/>
                </a:lnTo>
                <a:lnTo>
                  <a:pt x="6033" y="5510"/>
                </a:lnTo>
                <a:lnTo>
                  <a:pt x="5945" y="5550"/>
                </a:lnTo>
                <a:lnTo>
                  <a:pt x="5857" y="5592"/>
                </a:lnTo>
                <a:lnTo>
                  <a:pt x="5771" y="5635"/>
                </a:lnTo>
                <a:lnTo>
                  <a:pt x="5685" y="5678"/>
                </a:lnTo>
                <a:lnTo>
                  <a:pt x="5600" y="5722"/>
                </a:lnTo>
                <a:lnTo>
                  <a:pt x="5515" y="5768"/>
                </a:lnTo>
                <a:lnTo>
                  <a:pt x="5431" y="5814"/>
                </a:lnTo>
                <a:lnTo>
                  <a:pt x="5513" y="5860"/>
                </a:lnTo>
                <a:lnTo>
                  <a:pt x="5595" y="5905"/>
                </a:lnTo>
                <a:lnTo>
                  <a:pt x="5679" y="5949"/>
                </a:lnTo>
                <a:lnTo>
                  <a:pt x="5763" y="5994"/>
                </a:lnTo>
                <a:lnTo>
                  <a:pt x="5848" y="6036"/>
                </a:lnTo>
                <a:lnTo>
                  <a:pt x="5933" y="6077"/>
                </a:lnTo>
                <a:lnTo>
                  <a:pt x="6018" y="6118"/>
                </a:lnTo>
                <a:lnTo>
                  <a:pt x="6106" y="6158"/>
                </a:lnTo>
                <a:lnTo>
                  <a:pt x="6193" y="6196"/>
                </a:lnTo>
                <a:lnTo>
                  <a:pt x="6280" y="6233"/>
                </a:lnTo>
                <a:lnTo>
                  <a:pt x="6369" y="6270"/>
                </a:lnTo>
                <a:lnTo>
                  <a:pt x="6458" y="6306"/>
                </a:lnTo>
                <a:lnTo>
                  <a:pt x="6548" y="6342"/>
                </a:lnTo>
                <a:lnTo>
                  <a:pt x="6639" y="6375"/>
                </a:lnTo>
                <a:lnTo>
                  <a:pt x="6729" y="6409"/>
                </a:lnTo>
                <a:lnTo>
                  <a:pt x="6822" y="6441"/>
                </a:lnTo>
                <a:lnTo>
                  <a:pt x="6914" y="6472"/>
                </a:lnTo>
                <a:lnTo>
                  <a:pt x="7007" y="6503"/>
                </a:lnTo>
                <a:lnTo>
                  <a:pt x="7101" y="6532"/>
                </a:lnTo>
                <a:lnTo>
                  <a:pt x="7195" y="6561"/>
                </a:lnTo>
                <a:lnTo>
                  <a:pt x="7291" y="6588"/>
                </a:lnTo>
                <a:lnTo>
                  <a:pt x="7387" y="6614"/>
                </a:lnTo>
                <a:lnTo>
                  <a:pt x="7483" y="6640"/>
                </a:lnTo>
                <a:lnTo>
                  <a:pt x="7580" y="6665"/>
                </a:lnTo>
                <a:lnTo>
                  <a:pt x="7678" y="6689"/>
                </a:lnTo>
                <a:lnTo>
                  <a:pt x="7776" y="6712"/>
                </a:lnTo>
                <a:lnTo>
                  <a:pt x="7876" y="6734"/>
                </a:lnTo>
                <a:lnTo>
                  <a:pt x="7975" y="6755"/>
                </a:lnTo>
                <a:lnTo>
                  <a:pt x="8076" y="6775"/>
                </a:lnTo>
                <a:lnTo>
                  <a:pt x="8177" y="6794"/>
                </a:lnTo>
                <a:lnTo>
                  <a:pt x="8279" y="6812"/>
                </a:lnTo>
                <a:lnTo>
                  <a:pt x="8381" y="6830"/>
                </a:lnTo>
                <a:lnTo>
                  <a:pt x="8471" y="6842"/>
                </a:lnTo>
                <a:lnTo>
                  <a:pt x="8554" y="6855"/>
                </a:lnTo>
                <a:lnTo>
                  <a:pt x="8630" y="6868"/>
                </a:lnTo>
                <a:lnTo>
                  <a:pt x="8698" y="6879"/>
                </a:lnTo>
                <a:lnTo>
                  <a:pt x="8758" y="6891"/>
                </a:lnTo>
                <a:lnTo>
                  <a:pt x="8810" y="6902"/>
                </a:lnTo>
                <a:lnTo>
                  <a:pt x="8854" y="6913"/>
                </a:lnTo>
                <a:lnTo>
                  <a:pt x="8891" y="6923"/>
                </a:lnTo>
                <a:lnTo>
                  <a:pt x="8933" y="6936"/>
                </a:lnTo>
                <a:lnTo>
                  <a:pt x="8974" y="6949"/>
                </a:lnTo>
                <a:lnTo>
                  <a:pt x="9014" y="6962"/>
                </a:lnTo>
                <a:lnTo>
                  <a:pt x="9054" y="6976"/>
                </a:lnTo>
                <a:lnTo>
                  <a:pt x="9093" y="6990"/>
                </a:lnTo>
                <a:lnTo>
                  <a:pt x="9131" y="7004"/>
                </a:lnTo>
                <a:lnTo>
                  <a:pt x="9169" y="7019"/>
                </a:lnTo>
                <a:lnTo>
                  <a:pt x="9206" y="7034"/>
                </a:lnTo>
                <a:lnTo>
                  <a:pt x="9242" y="7050"/>
                </a:lnTo>
                <a:lnTo>
                  <a:pt x="9278" y="7065"/>
                </a:lnTo>
                <a:lnTo>
                  <a:pt x="9314" y="7081"/>
                </a:lnTo>
                <a:lnTo>
                  <a:pt x="9349" y="7098"/>
                </a:lnTo>
                <a:lnTo>
                  <a:pt x="9382" y="7115"/>
                </a:lnTo>
                <a:lnTo>
                  <a:pt x="9416" y="7132"/>
                </a:lnTo>
                <a:lnTo>
                  <a:pt x="9449" y="7150"/>
                </a:lnTo>
                <a:lnTo>
                  <a:pt x="9481" y="7167"/>
                </a:lnTo>
                <a:lnTo>
                  <a:pt x="9513" y="7185"/>
                </a:lnTo>
                <a:lnTo>
                  <a:pt x="9544" y="7204"/>
                </a:lnTo>
                <a:lnTo>
                  <a:pt x="9574" y="7223"/>
                </a:lnTo>
                <a:lnTo>
                  <a:pt x="9604" y="7242"/>
                </a:lnTo>
                <a:lnTo>
                  <a:pt x="9633" y="7262"/>
                </a:lnTo>
                <a:lnTo>
                  <a:pt x="9662" y="7282"/>
                </a:lnTo>
                <a:lnTo>
                  <a:pt x="9690" y="7302"/>
                </a:lnTo>
                <a:lnTo>
                  <a:pt x="9717" y="7323"/>
                </a:lnTo>
                <a:lnTo>
                  <a:pt x="9743" y="7344"/>
                </a:lnTo>
                <a:lnTo>
                  <a:pt x="9769" y="7365"/>
                </a:lnTo>
                <a:lnTo>
                  <a:pt x="9795" y="7387"/>
                </a:lnTo>
                <a:lnTo>
                  <a:pt x="9820" y="7409"/>
                </a:lnTo>
                <a:lnTo>
                  <a:pt x="9843" y="7431"/>
                </a:lnTo>
                <a:lnTo>
                  <a:pt x="9867" y="7455"/>
                </a:lnTo>
                <a:lnTo>
                  <a:pt x="9890" y="7478"/>
                </a:lnTo>
                <a:lnTo>
                  <a:pt x="9913" y="7501"/>
                </a:lnTo>
                <a:lnTo>
                  <a:pt x="9934" y="7525"/>
                </a:lnTo>
                <a:lnTo>
                  <a:pt x="9955" y="7549"/>
                </a:lnTo>
                <a:lnTo>
                  <a:pt x="9975" y="7574"/>
                </a:lnTo>
                <a:lnTo>
                  <a:pt x="9995" y="7600"/>
                </a:lnTo>
                <a:lnTo>
                  <a:pt x="10014" y="7625"/>
                </a:lnTo>
                <a:lnTo>
                  <a:pt x="10031" y="7650"/>
                </a:lnTo>
                <a:lnTo>
                  <a:pt x="10048" y="7676"/>
                </a:lnTo>
                <a:lnTo>
                  <a:pt x="10065" y="7703"/>
                </a:lnTo>
                <a:lnTo>
                  <a:pt x="10081" y="7729"/>
                </a:lnTo>
                <a:lnTo>
                  <a:pt x="10097" y="7756"/>
                </a:lnTo>
                <a:lnTo>
                  <a:pt x="10111" y="7784"/>
                </a:lnTo>
                <a:lnTo>
                  <a:pt x="10125" y="7811"/>
                </a:lnTo>
                <a:lnTo>
                  <a:pt x="10139" y="7838"/>
                </a:lnTo>
                <a:lnTo>
                  <a:pt x="10151" y="7867"/>
                </a:lnTo>
                <a:lnTo>
                  <a:pt x="10163" y="7895"/>
                </a:lnTo>
                <a:lnTo>
                  <a:pt x="10174" y="7924"/>
                </a:lnTo>
                <a:lnTo>
                  <a:pt x="10185" y="7953"/>
                </a:lnTo>
                <a:lnTo>
                  <a:pt x="10194" y="7982"/>
                </a:lnTo>
                <a:lnTo>
                  <a:pt x="10204" y="8012"/>
                </a:lnTo>
                <a:lnTo>
                  <a:pt x="10212" y="8041"/>
                </a:lnTo>
                <a:lnTo>
                  <a:pt x="10221" y="8072"/>
                </a:lnTo>
                <a:lnTo>
                  <a:pt x="10227" y="8102"/>
                </a:lnTo>
                <a:lnTo>
                  <a:pt x="10233" y="8134"/>
                </a:lnTo>
                <a:lnTo>
                  <a:pt x="10240" y="8164"/>
                </a:lnTo>
                <a:lnTo>
                  <a:pt x="10245" y="8196"/>
                </a:lnTo>
                <a:lnTo>
                  <a:pt x="10249" y="8228"/>
                </a:lnTo>
                <a:lnTo>
                  <a:pt x="10253" y="8260"/>
                </a:lnTo>
                <a:lnTo>
                  <a:pt x="10255" y="8293"/>
                </a:lnTo>
                <a:lnTo>
                  <a:pt x="10259" y="8325"/>
                </a:lnTo>
                <a:lnTo>
                  <a:pt x="10260" y="8358"/>
                </a:lnTo>
                <a:lnTo>
                  <a:pt x="10261" y="8392"/>
                </a:lnTo>
                <a:lnTo>
                  <a:pt x="10262" y="8425"/>
                </a:lnTo>
                <a:lnTo>
                  <a:pt x="10261" y="8445"/>
                </a:lnTo>
                <a:lnTo>
                  <a:pt x="10261" y="8465"/>
                </a:lnTo>
                <a:lnTo>
                  <a:pt x="10259" y="8484"/>
                </a:lnTo>
                <a:lnTo>
                  <a:pt x="10257" y="8503"/>
                </a:lnTo>
                <a:lnTo>
                  <a:pt x="10254" y="8523"/>
                </a:lnTo>
                <a:lnTo>
                  <a:pt x="10251" y="8541"/>
                </a:lnTo>
                <a:lnTo>
                  <a:pt x="10248" y="8560"/>
                </a:lnTo>
                <a:lnTo>
                  <a:pt x="10244" y="8578"/>
                </a:lnTo>
                <a:lnTo>
                  <a:pt x="10239" y="8596"/>
                </a:lnTo>
                <a:lnTo>
                  <a:pt x="10233" y="8614"/>
                </a:lnTo>
                <a:lnTo>
                  <a:pt x="10228" y="8631"/>
                </a:lnTo>
                <a:lnTo>
                  <a:pt x="10222" y="8648"/>
                </a:lnTo>
                <a:lnTo>
                  <a:pt x="10216" y="8666"/>
                </a:lnTo>
                <a:lnTo>
                  <a:pt x="10208" y="8682"/>
                </a:lnTo>
                <a:lnTo>
                  <a:pt x="10200" y="8699"/>
                </a:lnTo>
                <a:lnTo>
                  <a:pt x="10191" y="8716"/>
                </a:lnTo>
                <a:lnTo>
                  <a:pt x="10182" y="8731"/>
                </a:lnTo>
                <a:lnTo>
                  <a:pt x="10172" y="8747"/>
                </a:lnTo>
                <a:lnTo>
                  <a:pt x="10163" y="8762"/>
                </a:lnTo>
                <a:lnTo>
                  <a:pt x="10152" y="8778"/>
                </a:lnTo>
                <a:lnTo>
                  <a:pt x="10141" y="8792"/>
                </a:lnTo>
                <a:lnTo>
                  <a:pt x="10129" y="8807"/>
                </a:lnTo>
                <a:lnTo>
                  <a:pt x="10117" y="8822"/>
                </a:lnTo>
                <a:lnTo>
                  <a:pt x="10104" y="8835"/>
                </a:lnTo>
                <a:lnTo>
                  <a:pt x="10090" y="8850"/>
                </a:lnTo>
                <a:lnTo>
                  <a:pt x="10077" y="8864"/>
                </a:lnTo>
                <a:lnTo>
                  <a:pt x="10062" y="8878"/>
                </a:lnTo>
                <a:lnTo>
                  <a:pt x="10047" y="8890"/>
                </a:lnTo>
                <a:lnTo>
                  <a:pt x="10031" y="8903"/>
                </a:lnTo>
                <a:lnTo>
                  <a:pt x="10016" y="8916"/>
                </a:lnTo>
                <a:lnTo>
                  <a:pt x="9999" y="8928"/>
                </a:lnTo>
                <a:lnTo>
                  <a:pt x="9982" y="8941"/>
                </a:lnTo>
                <a:lnTo>
                  <a:pt x="9946" y="8964"/>
                </a:lnTo>
                <a:lnTo>
                  <a:pt x="9910" y="8986"/>
                </a:lnTo>
                <a:lnTo>
                  <a:pt x="9873" y="9007"/>
                </a:lnTo>
                <a:lnTo>
                  <a:pt x="9833" y="9025"/>
                </a:lnTo>
                <a:lnTo>
                  <a:pt x="9793" y="9043"/>
                </a:lnTo>
                <a:lnTo>
                  <a:pt x="9751" y="9058"/>
                </a:lnTo>
                <a:lnTo>
                  <a:pt x="9707" y="9073"/>
                </a:lnTo>
                <a:lnTo>
                  <a:pt x="9663" y="9086"/>
                </a:lnTo>
                <a:lnTo>
                  <a:pt x="9618" y="9097"/>
                </a:lnTo>
                <a:lnTo>
                  <a:pt x="9572" y="9107"/>
                </a:lnTo>
                <a:lnTo>
                  <a:pt x="9523" y="9115"/>
                </a:lnTo>
                <a:lnTo>
                  <a:pt x="9474" y="9122"/>
                </a:lnTo>
                <a:lnTo>
                  <a:pt x="9423" y="9127"/>
                </a:lnTo>
                <a:lnTo>
                  <a:pt x="9372" y="9131"/>
                </a:lnTo>
                <a:lnTo>
                  <a:pt x="9319" y="9133"/>
                </a:lnTo>
                <a:lnTo>
                  <a:pt x="9265" y="9134"/>
                </a:lnTo>
                <a:lnTo>
                  <a:pt x="9238" y="9134"/>
                </a:lnTo>
                <a:lnTo>
                  <a:pt x="9212" y="9133"/>
                </a:lnTo>
                <a:lnTo>
                  <a:pt x="9186" y="9132"/>
                </a:lnTo>
                <a:lnTo>
                  <a:pt x="9159" y="9130"/>
                </a:lnTo>
                <a:lnTo>
                  <a:pt x="9134" y="9128"/>
                </a:lnTo>
                <a:lnTo>
                  <a:pt x="9108" y="9125"/>
                </a:lnTo>
                <a:lnTo>
                  <a:pt x="9082" y="9122"/>
                </a:lnTo>
                <a:lnTo>
                  <a:pt x="9055" y="9117"/>
                </a:lnTo>
                <a:lnTo>
                  <a:pt x="9002" y="9108"/>
                </a:lnTo>
                <a:lnTo>
                  <a:pt x="8949" y="9095"/>
                </a:lnTo>
                <a:lnTo>
                  <a:pt x="8896" y="9082"/>
                </a:lnTo>
                <a:lnTo>
                  <a:pt x="8844" y="9066"/>
                </a:lnTo>
                <a:lnTo>
                  <a:pt x="8791" y="9048"/>
                </a:lnTo>
                <a:lnTo>
                  <a:pt x="8738" y="9028"/>
                </a:lnTo>
                <a:lnTo>
                  <a:pt x="8685" y="9006"/>
                </a:lnTo>
                <a:lnTo>
                  <a:pt x="8631" y="8981"/>
                </a:lnTo>
                <a:lnTo>
                  <a:pt x="8579" y="8954"/>
                </a:lnTo>
                <a:lnTo>
                  <a:pt x="8525" y="8926"/>
                </a:lnTo>
                <a:lnTo>
                  <a:pt x="8472" y="8895"/>
                </a:lnTo>
                <a:lnTo>
                  <a:pt x="8419" y="8863"/>
                </a:lnTo>
                <a:lnTo>
                  <a:pt x="8365" y="8828"/>
                </a:lnTo>
                <a:lnTo>
                  <a:pt x="8311" y="8791"/>
                </a:lnTo>
                <a:lnTo>
                  <a:pt x="8259" y="8752"/>
                </a:lnTo>
                <a:lnTo>
                  <a:pt x="8205" y="8711"/>
                </a:lnTo>
                <a:lnTo>
                  <a:pt x="8153" y="8669"/>
                </a:lnTo>
                <a:lnTo>
                  <a:pt x="8099" y="8624"/>
                </a:lnTo>
                <a:lnTo>
                  <a:pt x="8046" y="8578"/>
                </a:lnTo>
                <a:lnTo>
                  <a:pt x="7994" y="8529"/>
                </a:lnTo>
                <a:lnTo>
                  <a:pt x="7941" y="8479"/>
                </a:lnTo>
                <a:lnTo>
                  <a:pt x="7889" y="8426"/>
                </a:lnTo>
                <a:lnTo>
                  <a:pt x="7836" y="8373"/>
                </a:lnTo>
                <a:lnTo>
                  <a:pt x="7783" y="8316"/>
                </a:lnTo>
                <a:lnTo>
                  <a:pt x="7731" y="8258"/>
                </a:lnTo>
                <a:lnTo>
                  <a:pt x="7679" y="8198"/>
                </a:lnTo>
                <a:lnTo>
                  <a:pt x="7627" y="8137"/>
                </a:lnTo>
                <a:lnTo>
                  <a:pt x="7575" y="8073"/>
                </a:lnTo>
                <a:lnTo>
                  <a:pt x="7561" y="8054"/>
                </a:lnTo>
                <a:lnTo>
                  <a:pt x="7544" y="8031"/>
                </a:lnTo>
                <a:lnTo>
                  <a:pt x="7521" y="8004"/>
                </a:lnTo>
                <a:lnTo>
                  <a:pt x="7497" y="7971"/>
                </a:lnTo>
                <a:lnTo>
                  <a:pt x="7440" y="7899"/>
                </a:lnTo>
                <a:lnTo>
                  <a:pt x="7383" y="7828"/>
                </a:lnTo>
                <a:lnTo>
                  <a:pt x="7324" y="7757"/>
                </a:lnTo>
                <a:lnTo>
                  <a:pt x="7264" y="7688"/>
                </a:lnTo>
                <a:lnTo>
                  <a:pt x="7204" y="7619"/>
                </a:lnTo>
                <a:lnTo>
                  <a:pt x="7143" y="7551"/>
                </a:lnTo>
                <a:lnTo>
                  <a:pt x="7081" y="7484"/>
                </a:lnTo>
                <a:lnTo>
                  <a:pt x="7019" y="7418"/>
                </a:lnTo>
                <a:lnTo>
                  <a:pt x="6956" y="7352"/>
                </a:lnTo>
                <a:lnTo>
                  <a:pt x="6891" y="7287"/>
                </a:lnTo>
                <a:lnTo>
                  <a:pt x="6826" y="7224"/>
                </a:lnTo>
                <a:lnTo>
                  <a:pt x="6760" y="7161"/>
                </a:lnTo>
                <a:lnTo>
                  <a:pt x="6694" y="7099"/>
                </a:lnTo>
                <a:lnTo>
                  <a:pt x="6626" y="7037"/>
                </a:lnTo>
                <a:lnTo>
                  <a:pt x="6558" y="6977"/>
                </a:lnTo>
                <a:lnTo>
                  <a:pt x="6488" y="6917"/>
                </a:lnTo>
                <a:lnTo>
                  <a:pt x="6419" y="6858"/>
                </a:lnTo>
                <a:lnTo>
                  <a:pt x="6349" y="6800"/>
                </a:lnTo>
                <a:lnTo>
                  <a:pt x="6277" y="6744"/>
                </a:lnTo>
                <a:lnTo>
                  <a:pt x="6204" y="6687"/>
                </a:lnTo>
                <a:lnTo>
                  <a:pt x="6131" y="6631"/>
                </a:lnTo>
                <a:lnTo>
                  <a:pt x="6057" y="6576"/>
                </a:lnTo>
                <a:lnTo>
                  <a:pt x="5982" y="6523"/>
                </a:lnTo>
                <a:lnTo>
                  <a:pt x="5907" y="6470"/>
                </a:lnTo>
                <a:lnTo>
                  <a:pt x="5831" y="6417"/>
                </a:lnTo>
                <a:lnTo>
                  <a:pt x="5753" y="6366"/>
                </a:lnTo>
                <a:lnTo>
                  <a:pt x="5675" y="6315"/>
                </a:lnTo>
                <a:lnTo>
                  <a:pt x="5596" y="6266"/>
                </a:lnTo>
                <a:lnTo>
                  <a:pt x="5516" y="6217"/>
                </a:lnTo>
                <a:lnTo>
                  <a:pt x="5436" y="6168"/>
                </a:lnTo>
                <a:lnTo>
                  <a:pt x="5355" y="6121"/>
                </a:lnTo>
                <a:lnTo>
                  <a:pt x="5272" y="6075"/>
                </a:lnTo>
                <a:lnTo>
                  <a:pt x="5273" y="6148"/>
                </a:lnTo>
                <a:lnTo>
                  <a:pt x="5274" y="6222"/>
                </a:lnTo>
                <a:lnTo>
                  <a:pt x="5277" y="6297"/>
                </a:lnTo>
                <a:lnTo>
                  <a:pt x="5280" y="6370"/>
                </a:lnTo>
                <a:lnTo>
                  <a:pt x="5283" y="6445"/>
                </a:lnTo>
                <a:lnTo>
                  <a:pt x="5288" y="6520"/>
                </a:lnTo>
                <a:lnTo>
                  <a:pt x="5293" y="6595"/>
                </a:lnTo>
                <a:lnTo>
                  <a:pt x="5300" y="6671"/>
                </a:lnTo>
                <a:lnTo>
                  <a:pt x="5306" y="6747"/>
                </a:lnTo>
                <a:lnTo>
                  <a:pt x="5314" y="6822"/>
                </a:lnTo>
                <a:lnTo>
                  <a:pt x="5323" y="6899"/>
                </a:lnTo>
                <a:lnTo>
                  <a:pt x="5332" y="6976"/>
                </a:lnTo>
                <a:lnTo>
                  <a:pt x="5343" y="7053"/>
                </a:lnTo>
                <a:lnTo>
                  <a:pt x="5354" y="7131"/>
                </a:lnTo>
                <a:lnTo>
                  <a:pt x="5366" y="7208"/>
                </a:lnTo>
                <a:lnTo>
                  <a:pt x="5380" y="7286"/>
                </a:lnTo>
                <a:lnTo>
                  <a:pt x="5393" y="7364"/>
                </a:lnTo>
                <a:lnTo>
                  <a:pt x="5407" y="7443"/>
                </a:lnTo>
                <a:lnTo>
                  <a:pt x="5423" y="7522"/>
                </a:lnTo>
                <a:lnTo>
                  <a:pt x="5439" y="7601"/>
                </a:lnTo>
                <a:lnTo>
                  <a:pt x="5456" y="7681"/>
                </a:lnTo>
                <a:lnTo>
                  <a:pt x="5473" y="7761"/>
                </a:lnTo>
                <a:lnTo>
                  <a:pt x="5492" y="7841"/>
                </a:lnTo>
                <a:lnTo>
                  <a:pt x="5512" y="7920"/>
                </a:lnTo>
                <a:lnTo>
                  <a:pt x="5532" y="8001"/>
                </a:lnTo>
                <a:lnTo>
                  <a:pt x="5553" y="8082"/>
                </a:lnTo>
                <a:lnTo>
                  <a:pt x="5575" y="8163"/>
                </a:lnTo>
                <a:lnTo>
                  <a:pt x="5598" y="8245"/>
                </a:lnTo>
                <a:lnTo>
                  <a:pt x="5622" y="8327"/>
                </a:lnTo>
                <a:lnTo>
                  <a:pt x="5646" y="8410"/>
                </a:lnTo>
                <a:lnTo>
                  <a:pt x="5671" y="8493"/>
                </a:lnTo>
                <a:lnTo>
                  <a:pt x="5697" y="8576"/>
                </a:lnTo>
                <a:lnTo>
                  <a:pt x="5749" y="8738"/>
                </a:lnTo>
                <a:lnTo>
                  <a:pt x="5797" y="8893"/>
                </a:lnTo>
                <a:lnTo>
                  <a:pt x="5843" y="9043"/>
                </a:lnTo>
                <a:lnTo>
                  <a:pt x="5884" y="9184"/>
                </a:lnTo>
                <a:lnTo>
                  <a:pt x="5921" y="9318"/>
                </a:lnTo>
                <a:lnTo>
                  <a:pt x="5957" y="9445"/>
                </a:lnTo>
                <a:lnTo>
                  <a:pt x="5988" y="9565"/>
                </a:lnTo>
                <a:lnTo>
                  <a:pt x="6016" y="9679"/>
                </a:lnTo>
                <a:lnTo>
                  <a:pt x="6041" y="9785"/>
                </a:lnTo>
                <a:lnTo>
                  <a:pt x="6062" y="9884"/>
                </a:lnTo>
                <a:lnTo>
                  <a:pt x="6080" y="9976"/>
                </a:lnTo>
                <a:lnTo>
                  <a:pt x="6095" y="10061"/>
                </a:lnTo>
                <a:lnTo>
                  <a:pt x="6101" y="10101"/>
                </a:lnTo>
                <a:lnTo>
                  <a:pt x="6107" y="10139"/>
                </a:lnTo>
                <a:lnTo>
                  <a:pt x="6112" y="10175"/>
                </a:lnTo>
                <a:lnTo>
                  <a:pt x="6115" y="10209"/>
                </a:lnTo>
                <a:lnTo>
                  <a:pt x="6118" y="10242"/>
                </a:lnTo>
                <a:lnTo>
                  <a:pt x="6120" y="10273"/>
                </a:lnTo>
                <a:lnTo>
                  <a:pt x="6121" y="10302"/>
                </a:lnTo>
                <a:lnTo>
                  <a:pt x="6121" y="10329"/>
                </a:lnTo>
                <a:lnTo>
                  <a:pt x="6121" y="10364"/>
                </a:lnTo>
                <a:lnTo>
                  <a:pt x="6120" y="10397"/>
                </a:lnTo>
                <a:lnTo>
                  <a:pt x="6119" y="10431"/>
                </a:lnTo>
                <a:lnTo>
                  <a:pt x="6117" y="10465"/>
                </a:lnTo>
                <a:lnTo>
                  <a:pt x="6114" y="10498"/>
                </a:lnTo>
                <a:lnTo>
                  <a:pt x="6111" y="10531"/>
                </a:lnTo>
                <a:lnTo>
                  <a:pt x="6107" y="10563"/>
                </a:lnTo>
                <a:lnTo>
                  <a:pt x="6101" y="10596"/>
                </a:lnTo>
                <a:lnTo>
                  <a:pt x="6096" y="10628"/>
                </a:lnTo>
                <a:lnTo>
                  <a:pt x="6090" y="10659"/>
                </a:lnTo>
                <a:lnTo>
                  <a:pt x="6083" y="10691"/>
                </a:lnTo>
                <a:lnTo>
                  <a:pt x="6076" y="10722"/>
                </a:lnTo>
                <a:lnTo>
                  <a:pt x="6069" y="10753"/>
                </a:lnTo>
                <a:lnTo>
                  <a:pt x="6060" y="10783"/>
                </a:lnTo>
                <a:lnTo>
                  <a:pt x="6051" y="10814"/>
                </a:lnTo>
                <a:lnTo>
                  <a:pt x="6041" y="10843"/>
                </a:lnTo>
                <a:lnTo>
                  <a:pt x="6031" y="10873"/>
                </a:lnTo>
                <a:lnTo>
                  <a:pt x="6019" y="10902"/>
                </a:lnTo>
                <a:lnTo>
                  <a:pt x="6008" y="10932"/>
                </a:lnTo>
                <a:lnTo>
                  <a:pt x="5996" y="10960"/>
                </a:lnTo>
                <a:lnTo>
                  <a:pt x="5982" y="10988"/>
                </a:lnTo>
                <a:lnTo>
                  <a:pt x="5970" y="11017"/>
                </a:lnTo>
                <a:lnTo>
                  <a:pt x="5955" y="11045"/>
                </a:lnTo>
                <a:lnTo>
                  <a:pt x="5940" y="11073"/>
                </a:lnTo>
                <a:lnTo>
                  <a:pt x="5925" y="11100"/>
                </a:lnTo>
                <a:lnTo>
                  <a:pt x="5909" y="11126"/>
                </a:lnTo>
                <a:lnTo>
                  <a:pt x="5892" y="11154"/>
                </a:lnTo>
                <a:lnTo>
                  <a:pt x="5875" y="11180"/>
                </a:lnTo>
                <a:lnTo>
                  <a:pt x="5857" y="11206"/>
                </a:lnTo>
                <a:lnTo>
                  <a:pt x="5838" y="11231"/>
                </a:lnTo>
                <a:lnTo>
                  <a:pt x="5819" y="11258"/>
                </a:lnTo>
                <a:lnTo>
                  <a:pt x="5799" y="11283"/>
                </a:lnTo>
                <a:lnTo>
                  <a:pt x="5779" y="11307"/>
                </a:lnTo>
                <a:lnTo>
                  <a:pt x="5759" y="11331"/>
                </a:lnTo>
                <a:lnTo>
                  <a:pt x="5738" y="11354"/>
                </a:lnTo>
                <a:lnTo>
                  <a:pt x="5718" y="11376"/>
                </a:lnTo>
                <a:lnTo>
                  <a:pt x="5698" y="11398"/>
                </a:lnTo>
                <a:lnTo>
                  <a:pt x="5677" y="11419"/>
                </a:lnTo>
                <a:lnTo>
                  <a:pt x="5657" y="11439"/>
                </a:lnTo>
                <a:lnTo>
                  <a:pt x="5637" y="11457"/>
                </a:lnTo>
                <a:lnTo>
                  <a:pt x="5616" y="11475"/>
                </a:lnTo>
                <a:lnTo>
                  <a:pt x="5596" y="11493"/>
                </a:lnTo>
                <a:lnTo>
                  <a:pt x="5575" y="11510"/>
                </a:lnTo>
                <a:lnTo>
                  <a:pt x="5555" y="11526"/>
                </a:lnTo>
                <a:lnTo>
                  <a:pt x="5534" y="11542"/>
                </a:lnTo>
                <a:lnTo>
                  <a:pt x="5514" y="11556"/>
                </a:lnTo>
                <a:lnTo>
                  <a:pt x="5493" y="11570"/>
                </a:lnTo>
                <a:lnTo>
                  <a:pt x="5473" y="11583"/>
                </a:lnTo>
                <a:lnTo>
                  <a:pt x="5452" y="11595"/>
                </a:lnTo>
                <a:lnTo>
                  <a:pt x="5431" y="11606"/>
                </a:lnTo>
                <a:lnTo>
                  <a:pt x="5411" y="11616"/>
                </a:lnTo>
                <a:lnTo>
                  <a:pt x="5390" y="11627"/>
                </a:lnTo>
                <a:lnTo>
                  <a:pt x="5369" y="11635"/>
                </a:lnTo>
                <a:lnTo>
                  <a:pt x="5348" y="11644"/>
                </a:lnTo>
                <a:lnTo>
                  <a:pt x="5327" y="11651"/>
                </a:lnTo>
                <a:lnTo>
                  <a:pt x="5307" y="11658"/>
                </a:lnTo>
                <a:lnTo>
                  <a:pt x="5286" y="11664"/>
                </a:lnTo>
                <a:lnTo>
                  <a:pt x="5265" y="11669"/>
                </a:lnTo>
                <a:lnTo>
                  <a:pt x="5244" y="11673"/>
                </a:lnTo>
                <a:lnTo>
                  <a:pt x="5223" y="11676"/>
                </a:lnTo>
                <a:lnTo>
                  <a:pt x="5202" y="11679"/>
                </a:lnTo>
                <a:lnTo>
                  <a:pt x="5181" y="11682"/>
                </a:lnTo>
                <a:lnTo>
                  <a:pt x="5160" y="11683"/>
                </a:lnTo>
                <a:lnTo>
                  <a:pt x="5139" y="11683"/>
                </a:lnTo>
                <a:lnTo>
                  <a:pt x="5117" y="11683"/>
                </a:lnTo>
                <a:lnTo>
                  <a:pt x="5095" y="11682"/>
                </a:lnTo>
                <a:lnTo>
                  <a:pt x="5073" y="11679"/>
                </a:lnTo>
                <a:lnTo>
                  <a:pt x="5050" y="11676"/>
                </a:lnTo>
                <a:lnTo>
                  <a:pt x="5028" y="11673"/>
                </a:lnTo>
                <a:lnTo>
                  <a:pt x="5006" y="11669"/>
                </a:lnTo>
                <a:lnTo>
                  <a:pt x="4985" y="11664"/>
                </a:lnTo>
                <a:lnTo>
                  <a:pt x="4963" y="11657"/>
                </a:lnTo>
                <a:lnTo>
                  <a:pt x="4942" y="11650"/>
                </a:lnTo>
                <a:lnTo>
                  <a:pt x="4920" y="11643"/>
                </a:lnTo>
                <a:lnTo>
                  <a:pt x="4899" y="11634"/>
                </a:lnTo>
                <a:lnTo>
                  <a:pt x="4877" y="11625"/>
                </a:lnTo>
                <a:lnTo>
                  <a:pt x="4856" y="11615"/>
                </a:lnTo>
                <a:lnTo>
                  <a:pt x="4835" y="11604"/>
                </a:lnTo>
                <a:lnTo>
                  <a:pt x="4813" y="11592"/>
                </a:lnTo>
                <a:lnTo>
                  <a:pt x="4792" y="11579"/>
                </a:lnTo>
                <a:lnTo>
                  <a:pt x="4771" y="11567"/>
                </a:lnTo>
                <a:lnTo>
                  <a:pt x="4750" y="11552"/>
                </a:lnTo>
                <a:lnTo>
                  <a:pt x="4729" y="11537"/>
                </a:lnTo>
                <a:lnTo>
                  <a:pt x="4707" y="11522"/>
                </a:lnTo>
                <a:lnTo>
                  <a:pt x="4686" y="11505"/>
                </a:lnTo>
                <a:lnTo>
                  <a:pt x="4666" y="11488"/>
                </a:lnTo>
                <a:lnTo>
                  <a:pt x="4645" y="11470"/>
                </a:lnTo>
                <a:lnTo>
                  <a:pt x="4624" y="11451"/>
                </a:lnTo>
                <a:lnTo>
                  <a:pt x="4604" y="11431"/>
                </a:lnTo>
                <a:lnTo>
                  <a:pt x="4583" y="11410"/>
                </a:lnTo>
                <a:lnTo>
                  <a:pt x="4563" y="11389"/>
                </a:lnTo>
                <a:lnTo>
                  <a:pt x="4542" y="11367"/>
                </a:lnTo>
                <a:lnTo>
                  <a:pt x="4522" y="11344"/>
                </a:lnTo>
                <a:lnTo>
                  <a:pt x="4502" y="11320"/>
                </a:lnTo>
                <a:lnTo>
                  <a:pt x="4481" y="11294"/>
                </a:lnTo>
                <a:lnTo>
                  <a:pt x="4461" y="11269"/>
                </a:lnTo>
                <a:lnTo>
                  <a:pt x="4441" y="11244"/>
                </a:lnTo>
                <a:lnTo>
                  <a:pt x="4422" y="11218"/>
                </a:lnTo>
                <a:lnTo>
                  <a:pt x="4403" y="11190"/>
                </a:lnTo>
                <a:lnTo>
                  <a:pt x="4386" y="11164"/>
                </a:lnTo>
                <a:lnTo>
                  <a:pt x="4369" y="11137"/>
                </a:lnTo>
                <a:lnTo>
                  <a:pt x="4352" y="11108"/>
                </a:lnTo>
                <a:lnTo>
                  <a:pt x="4336" y="11080"/>
                </a:lnTo>
                <a:lnTo>
                  <a:pt x="4320" y="11052"/>
                </a:lnTo>
                <a:lnTo>
                  <a:pt x="4306" y="11023"/>
                </a:lnTo>
                <a:lnTo>
                  <a:pt x="4292" y="10994"/>
                </a:lnTo>
                <a:lnTo>
                  <a:pt x="4278" y="10964"/>
                </a:lnTo>
                <a:lnTo>
                  <a:pt x="4265" y="10935"/>
                </a:lnTo>
                <a:lnTo>
                  <a:pt x="4253" y="10904"/>
                </a:lnTo>
                <a:lnTo>
                  <a:pt x="4241" y="10874"/>
                </a:lnTo>
                <a:lnTo>
                  <a:pt x="4230" y="10842"/>
                </a:lnTo>
                <a:lnTo>
                  <a:pt x="4219" y="10811"/>
                </a:lnTo>
                <a:lnTo>
                  <a:pt x="4210" y="10779"/>
                </a:lnTo>
                <a:lnTo>
                  <a:pt x="4200" y="10746"/>
                </a:lnTo>
                <a:lnTo>
                  <a:pt x="4192" y="10714"/>
                </a:lnTo>
                <a:lnTo>
                  <a:pt x="4185" y="10681"/>
                </a:lnTo>
                <a:lnTo>
                  <a:pt x="4177" y="10649"/>
                </a:lnTo>
                <a:lnTo>
                  <a:pt x="4171" y="10615"/>
                </a:lnTo>
                <a:lnTo>
                  <a:pt x="4165" y="10580"/>
                </a:lnTo>
                <a:lnTo>
                  <a:pt x="4159" y="10547"/>
                </a:lnTo>
                <a:lnTo>
                  <a:pt x="4154" y="10512"/>
                </a:lnTo>
                <a:lnTo>
                  <a:pt x="4151" y="10477"/>
                </a:lnTo>
                <a:lnTo>
                  <a:pt x="4147" y="10441"/>
                </a:lnTo>
                <a:lnTo>
                  <a:pt x="4145" y="10406"/>
                </a:lnTo>
                <a:lnTo>
                  <a:pt x="4142" y="10370"/>
                </a:lnTo>
                <a:lnTo>
                  <a:pt x="4140" y="10333"/>
                </a:lnTo>
                <a:lnTo>
                  <a:pt x="4139" y="10296"/>
                </a:lnTo>
                <a:lnTo>
                  <a:pt x="4139" y="10260"/>
                </a:lnTo>
                <a:lnTo>
                  <a:pt x="4139" y="10236"/>
                </a:lnTo>
                <a:lnTo>
                  <a:pt x="4140" y="10212"/>
                </a:lnTo>
                <a:lnTo>
                  <a:pt x="4143" y="10186"/>
                </a:lnTo>
                <a:lnTo>
                  <a:pt x="4146" y="10158"/>
                </a:lnTo>
                <a:lnTo>
                  <a:pt x="4150" y="10127"/>
                </a:lnTo>
                <a:lnTo>
                  <a:pt x="4154" y="10095"/>
                </a:lnTo>
                <a:lnTo>
                  <a:pt x="4159" y="10061"/>
                </a:lnTo>
                <a:lnTo>
                  <a:pt x="4166" y="10025"/>
                </a:lnTo>
                <a:lnTo>
                  <a:pt x="4180" y="9947"/>
                </a:lnTo>
                <a:lnTo>
                  <a:pt x="4199" y="9862"/>
                </a:lnTo>
                <a:lnTo>
                  <a:pt x="4220" y="9768"/>
                </a:lnTo>
                <a:lnTo>
                  <a:pt x="4246" y="9667"/>
                </a:lnTo>
                <a:lnTo>
                  <a:pt x="4274" y="9559"/>
                </a:lnTo>
                <a:lnTo>
                  <a:pt x="4306" y="9443"/>
                </a:lnTo>
                <a:lnTo>
                  <a:pt x="4341" y="9319"/>
                </a:lnTo>
                <a:lnTo>
                  <a:pt x="4379" y="9188"/>
                </a:lnTo>
                <a:lnTo>
                  <a:pt x="4421" y="9049"/>
                </a:lnTo>
                <a:lnTo>
                  <a:pt x="4467" y="8903"/>
                </a:lnTo>
                <a:lnTo>
                  <a:pt x="4515" y="8748"/>
                </a:lnTo>
                <a:lnTo>
                  <a:pt x="4567" y="8586"/>
                </a:lnTo>
                <a:lnTo>
                  <a:pt x="4593" y="8503"/>
                </a:lnTo>
                <a:lnTo>
                  <a:pt x="4618" y="8421"/>
                </a:lnTo>
                <a:lnTo>
                  <a:pt x="4643" y="8339"/>
                </a:lnTo>
                <a:lnTo>
                  <a:pt x="4668" y="8257"/>
                </a:lnTo>
                <a:lnTo>
                  <a:pt x="4691" y="8175"/>
                </a:lnTo>
                <a:lnTo>
                  <a:pt x="4713" y="8094"/>
                </a:lnTo>
                <a:lnTo>
                  <a:pt x="4734" y="8013"/>
                </a:lnTo>
                <a:lnTo>
                  <a:pt x="4755" y="7932"/>
                </a:lnTo>
                <a:lnTo>
                  <a:pt x="4775" y="7851"/>
                </a:lnTo>
                <a:lnTo>
                  <a:pt x="4794" y="7771"/>
                </a:lnTo>
                <a:lnTo>
                  <a:pt x="4812" y="7691"/>
                </a:lnTo>
                <a:lnTo>
                  <a:pt x="4828" y="7611"/>
                </a:lnTo>
                <a:lnTo>
                  <a:pt x="4845" y="7532"/>
                </a:lnTo>
                <a:lnTo>
                  <a:pt x="4860" y="7452"/>
                </a:lnTo>
                <a:lnTo>
                  <a:pt x="4875" y="7374"/>
                </a:lnTo>
                <a:lnTo>
                  <a:pt x="4889" y="7296"/>
                </a:lnTo>
                <a:lnTo>
                  <a:pt x="4902" y="7217"/>
                </a:lnTo>
                <a:lnTo>
                  <a:pt x="4914" y="7139"/>
                </a:lnTo>
                <a:lnTo>
                  <a:pt x="4925" y="7061"/>
                </a:lnTo>
                <a:lnTo>
                  <a:pt x="4936" y="6983"/>
                </a:lnTo>
                <a:lnTo>
                  <a:pt x="4945" y="6907"/>
                </a:lnTo>
                <a:lnTo>
                  <a:pt x="4955" y="6829"/>
                </a:lnTo>
                <a:lnTo>
                  <a:pt x="4962" y="6753"/>
                </a:lnTo>
                <a:lnTo>
                  <a:pt x="4969" y="6676"/>
                </a:lnTo>
                <a:lnTo>
                  <a:pt x="4976" y="6600"/>
                </a:lnTo>
                <a:lnTo>
                  <a:pt x="4981" y="6524"/>
                </a:lnTo>
                <a:lnTo>
                  <a:pt x="4985" y="6449"/>
                </a:lnTo>
                <a:lnTo>
                  <a:pt x="4989" y="6373"/>
                </a:lnTo>
                <a:lnTo>
                  <a:pt x="4993" y="6299"/>
                </a:lnTo>
                <a:lnTo>
                  <a:pt x="4995" y="6224"/>
                </a:lnTo>
                <a:lnTo>
                  <a:pt x="4996" y="6149"/>
                </a:lnTo>
                <a:lnTo>
                  <a:pt x="4996" y="6075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1035" name="AutoShape 11"/>
          <p:cNvSpPr>
            <a:spLocks noChangeArrowheads="1"/>
          </p:cNvSpPr>
          <p:nvPr userDrawn="1"/>
        </p:nvSpPr>
        <p:spPr bwMode="auto">
          <a:xfrm>
            <a:off x="1170517" y="331788"/>
            <a:ext cx="9956800" cy="685800"/>
          </a:xfrm>
          <a:prstGeom prst="roundRect">
            <a:avLst>
              <a:gd name="adj" fmla="val 16667"/>
            </a:avLst>
          </a:prstGeom>
          <a:solidFill>
            <a:srgbClr val="8DEB9D"/>
          </a:solidFill>
          <a:ln w="9525">
            <a:solidFill>
              <a:srgbClr val="8DEB9D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1039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0278572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13" Type="http://schemas.openxmlformats.org/officeDocument/2006/relationships/image" Target="../media/image30.png"/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12" Type="http://schemas.openxmlformats.org/officeDocument/2006/relationships/image" Target="../media/image29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3.png"/><Relationship Id="rId11" Type="http://schemas.openxmlformats.org/officeDocument/2006/relationships/image" Target="../media/image28.png"/><Relationship Id="rId5" Type="http://schemas.openxmlformats.org/officeDocument/2006/relationships/image" Target="../media/image22.png"/><Relationship Id="rId15" Type="http://schemas.openxmlformats.org/officeDocument/2006/relationships/image" Target="../media/image32.png"/><Relationship Id="rId10" Type="http://schemas.openxmlformats.org/officeDocument/2006/relationships/image" Target="../media/image27.png"/><Relationship Id="rId4" Type="http://schemas.openxmlformats.org/officeDocument/2006/relationships/image" Target="../media/image21.png"/><Relationship Id="rId9" Type="http://schemas.openxmlformats.org/officeDocument/2006/relationships/image" Target="../media/image26.png"/><Relationship Id="rId14" Type="http://schemas.openxmlformats.org/officeDocument/2006/relationships/image" Target="../media/image3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13" Type="http://schemas.openxmlformats.org/officeDocument/2006/relationships/image" Target="../media/image44.png"/><Relationship Id="rId18" Type="http://schemas.openxmlformats.org/officeDocument/2006/relationships/image" Target="../media/image49.png"/><Relationship Id="rId26" Type="http://schemas.openxmlformats.org/officeDocument/2006/relationships/image" Target="../media/image57.png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52.png"/><Relationship Id="rId7" Type="http://schemas.openxmlformats.org/officeDocument/2006/relationships/image" Target="../media/image40.png"/><Relationship Id="rId12" Type="http://schemas.openxmlformats.org/officeDocument/2006/relationships/image" Target="../media/image43.png"/><Relationship Id="rId17" Type="http://schemas.openxmlformats.org/officeDocument/2006/relationships/image" Target="../media/image48.png"/><Relationship Id="rId25" Type="http://schemas.openxmlformats.org/officeDocument/2006/relationships/image" Target="../media/image56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.png"/><Relationship Id="rId20" Type="http://schemas.openxmlformats.org/officeDocument/2006/relationships/image" Target="../media/image51.png"/><Relationship Id="rId29" Type="http://schemas.openxmlformats.org/officeDocument/2006/relationships/image" Target="../media/image60.png"/><Relationship Id="rId1" Type="http://schemas.openxmlformats.org/officeDocument/2006/relationships/vmlDrawing" Target="../drawings/vmlDrawing6.vml"/><Relationship Id="rId6" Type="http://schemas.openxmlformats.org/officeDocument/2006/relationships/image" Target="../media/image39.png"/><Relationship Id="rId11" Type="http://schemas.openxmlformats.org/officeDocument/2006/relationships/image" Target="../media/image38.wmf"/><Relationship Id="rId24" Type="http://schemas.openxmlformats.org/officeDocument/2006/relationships/image" Target="../media/image55.png"/><Relationship Id="rId5" Type="http://schemas.openxmlformats.org/officeDocument/2006/relationships/image" Target="../media/image37.wmf"/><Relationship Id="rId15" Type="http://schemas.openxmlformats.org/officeDocument/2006/relationships/image" Target="../media/image46.png"/><Relationship Id="rId23" Type="http://schemas.openxmlformats.org/officeDocument/2006/relationships/image" Target="../media/image54.png"/><Relationship Id="rId28" Type="http://schemas.openxmlformats.org/officeDocument/2006/relationships/image" Target="../media/image59.png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50.png"/><Relationship Id="rId4" Type="http://schemas.openxmlformats.org/officeDocument/2006/relationships/oleObject" Target="../embeddings/oleObject13.bin"/><Relationship Id="rId9" Type="http://schemas.openxmlformats.org/officeDocument/2006/relationships/image" Target="../media/image42.png"/><Relationship Id="rId14" Type="http://schemas.openxmlformats.org/officeDocument/2006/relationships/image" Target="../media/image45.png"/><Relationship Id="rId22" Type="http://schemas.openxmlformats.org/officeDocument/2006/relationships/image" Target="../media/image53.png"/><Relationship Id="rId27" Type="http://schemas.openxmlformats.org/officeDocument/2006/relationships/image" Target="../media/image58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13" Type="http://schemas.openxmlformats.org/officeDocument/2006/relationships/image" Target="../media/image81.png"/><Relationship Id="rId18" Type="http://schemas.openxmlformats.org/officeDocument/2006/relationships/image" Target="../media/image86.png"/><Relationship Id="rId3" Type="http://schemas.openxmlformats.org/officeDocument/2006/relationships/image" Target="../media/image62.png"/><Relationship Id="rId21" Type="http://schemas.openxmlformats.org/officeDocument/2006/relationships/image" Target="../media/image70.png"/><Relationship Id="rId7" Type="http://schemas.openxmlformats.org/officeDocument/2006/relationships/image" Target="../media/image75.png"/><Relationship Id="rId12" Type="http://schemas.openxmlformats.org/officeDocument/2006/relationships/image" Target="../media/image80.png"/><Relationship Id="rId17" Type="http://schemas.openxmlformats.org/officeDocument/2006/relationships/image" Target="../media/image67.png"/><Relationship Id="rId25" Type="http://schemas.openxmlformats.org/officeDocument/2006/relationships/image" Target="../media/image74.png"/><Relationship Id="rId2" Type="http://schemas.openxmlformats.org/officeDocument/2006/relationships/image" Target="../media/image61.png"/><Relationship Id="rId16" Type="http://schemas.openxmlformats.org/officeDocument/2006/relationships/image" Target="../media/image84.png"/><Relationship Id="rId20" Type="http://schemas.openxmlformats.org/officeDocument/2006/relationships/image" Target="../media/image6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png"/><Relationship Id="rId11" Type="http://schemas.openxmlformats.org/officeDocument/2006/relationships/image" Target="../media/image79.png"/><Relationship Id="rId24" Type="http://schemas.openxmlformats.org/officeDocument/2006/relationships/image" Target="../media/image73.png"/><Relationship Id="rId5" Type="http://schemas.openxmlformats.org/officeDocument/2006/relationships/image" Target="../media/image64.png"/><Relationship Id="rId15" Type="http://schemas.openxmlformats.org/officeDocument/2006/relationships/image" Target="../media/image83.png"/><Relationship Id="rId23" Type="http://schemas.openxmlformats.org/officeDocument/2006/relationships/image" Target="../media/image72.png"/><Relationship Id="rId10" Type="http://schemas.openxmlformats.org/officeDocument/2006/relationships/image" Target="../media/image66.png"/><Relationship Id="rId19" Type="http://schemas.openxmlformats.org/officeDocument/2006/relationships/image" Target="../media/image68.png"/><Relationship Id="rId4" Type="http://schemas.openxmlformats.org/officeDocument/2006/relationships/image" Target="../media/image63.png"/><Relationship Id="rId9" Type="http://schemas.openxmlformats.org/officeDocument/2006/relationships/image" Target="../media/image77.png"/><Relationship Id="rId14" Type="http://schemas.openxmlformats.org/officeDocument/2006/relationships/image" Target="../media/image82.png"/><Relationship Id="rId22" Type="http://schemas.openxmlformats.org/officeDocument/2006/relationships/image" Target="../media/image71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8.gif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.vml"/><Relationship Id="rId6" Type="http://schemas.openxmlformats.org/officeDocument/2006/relationships/slide" Target="slide8.x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" Target="slide8.xml"/><Relationship Id="rId3" Type="http://schemas.openxmlformats.org/officeDocument/2006/relationships/image" Target="../media/image8.gif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1.e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8.gif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3.vml"/><Relationship Id="rId6" Type="http://schemas.openxmlformats.org/officeDocument/2006/relationships/slide" Target="slide8.x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slide" Target="slide8.xml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1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7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5.wmf"/><Relationship Id="rId14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1999" cy="701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TextBox 1"/>
          <p:cNvSpPr txBox="1">
            <a:spLocks noChangeArrowheads="1"/>
          </p:cNvSpPr>
          <p:nvPr/>
        </p:nvSpPr>
        <p:spPr bwMode="auto">
          <a:xfrm>
            <a:off x="1828800" y="2286001"/>
            <a:ext cx="88392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44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137113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295275" y="39688"/>
            <a:ext cx="512672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smtClean="0">
                <a:latin typeface="Times New Roman" panose="02020603050405020304" pitchFamily="18" charset="0"/>
              </a:rPr>
              <a:t>* </a:t>
            </a:r>
            <a:r>
              <a:rPr lang="en-US" altLang="en-US" sz="2800" b="1" dirty="0" err="1" smtClean="0">
                <a:latin typeface="Times New Roman" panose="02020603050405020304" pitchFamily="18" charset="0"/>
              </a:rPr>
              <a:t>Quy</a:t>
            </a:r>
            <a:r>
              <a:rPr lang="en-US" altLang="en-US" sz="2800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đồng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mẫu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các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phân</a:t>
            </a:r>
            <a:r>
              <a:rPr lang="en-US" altLang="en-US" sz="2800" b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509588" y="632930"/>
            <a:ext cx="57912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 dirty="0">
                <a:latin typeface="Times New Roman" panose="02020603050405020304" pitchFamily="18" charset="0"/>
              </a:rPr>
              <a:t>Ví dụ 1:  </a:t>
            </a:r>
            <a:r>
              <a:rPr lang="en-US" altLang="en-US" b="1" dirty="0" err="1">
                <a:latin typeface="Times New Roman" panose="02020603050405020304" pitchFamily="18" charset="0"/>
              </a:rPr>
              <a:t>Quy</a:t>
            </a:r>
            <a:r>
              <a:rPr lang="en-US" altLang="en-US" b="1" dirty="0"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</a:rPr>
              <a:t>đồng</a:t>
            </a:r>
            <a:r>
              <a:rPr lang="en-US" altLang="en-US" b="1" dirty="0"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</a:rPr>
              <a:t>mẫu</a:t>
            </a:r>
            <a:r>
              <a:rPr lang="en-US" altLang="en-US" b="1" dirty="0"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</a:rPr>
              <a:t>số</a:t>
            </a:r>
            <a:r>
              <a:rPr lang="en-US" altLang="en-US" b="1" dirty="0"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</a:rPr>
              <a:t>của</a:t>
            </a:r>
            <a:endParaRPr lang="en-US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6689725" y="567796"/>
            <a:ext cx="7350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 i="1" dirty="0">
                <a:latin typeface="Times New Roman" panose="02020603050405020304" pitchFamily="18" charset="0"/>
              </a:rPr>
              <a:t> </a:t>
            </a:r>
            <a:r>
              <a:rPr lang="en-US" altLang="en-US" sz="2800" b="1" i="1" dirty="0" err="1">
                <a:latin typeface="Times New Roman" panose="02020603050405020304" pitchFamily="18" charset="0"/>
              </a:rPr>
              <a:t>và</a:t>
            </a:r>
            <a:endParaRPr lang="en-US" altLang="en-US" sz="2800" b="1" i="1" dirty="0">
              <a:latin typeface="Times New Roman" panose="02020603050405020304" pitchFamily="18" charset="0"/>
            </a:endParaRPr>
          </a:p>
        </p:txBody>
      </p:sp>
      <p:sp>
        <p:nvSpPr>
          <p:cNvPr id="25" name="Text Box 3"/>
          <p:cNvSpPr txBox="1">
            <a:spLocks noChangeArrowheads="1"/>
          </p:cNvSpPr>
          <p:nvPr/>
        </p:nvSpPr>
        <p:spPr bwMode="auto">
          <a:xfrm>
            <a:off x="372902" y="1400753"/>
            <a:ext cx="76676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dirty="0" err="1">
                <a:latin typeface="Times New Roman" panose="02020603050405020304" pitchFamily="18" charset="0"/>
              </a:rPr>
              <a:t>Lấy</a:t>
            </a:r>
            <a:r>
              <a:rPr lang="en-US" altLang="en-US" dirty="0">
                <a:latin typeface="Times New Roman" panose="02020603050405020304" pitchFamily="18" charset="0"/>
              </a:rPr>
              <a:t> 5 x 7 </a:t>
            </a:r>
            <a:r>
              <a:rPr lang="en-US" altLang="en-US" dirty="0" err="1">
                <a:latin typeface="Times New Roman" panose="02020603050405020304" pitchFamily="18" charset="0"/>
              </a:rPr>
              <a:t>là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mẫu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số</a:t>
            </a:r>
            <a:r>
              <a:rPr lang="en-US" altLang="en-US" dirty="0">
                <a:latin typeface="Times New Roman" panose="02020603050405020304" pitchFamily="18" charset="0"/>
              </a:rPr>
              <a:t> </a:t>
            </a:r>
            <a:r>
              <a:rPr lang="en-US" altLang="en-US" dirty="0" err="1">
                <a:latin typeface="Times New Roman" panose="02020603050405020304" pitchFamily="18" charset="0"/>
              </a:rPr>
              <a:t>chung</a:t>
            </a:r>
            <a:r>
              <a:rPr lang="en-US" altLang="en-US" dirty="0">
                <a:latin typeface="Times New Roman" panose="02020603050405020304" pitchFamily="18" charset="0"/>
              </a:rPr>
              <a:t> (MSC). Ta </a:t>
            </a:r>
            <a:r>
              <a:rPr lang="en-US" altLang="en-US" dirty="0" err="1">
                <a:latin typeface="Times New Roman" panose="02020603050405020304" pitchFamily="18" charset="0"/>
              </a:rPr>
              <a:t>có</a:t>
            </a:r>
            <a:r>
              <a:rPr lang="en-US" altLang="en-US" dirty="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26" name="Text Box 3"/>
          <p:cNvSpPr txBox="1">
            <a:spLocks noChangeArrowheads="1"/>
          </p:cNvSpPr>
          <p:nvPr/>
        </p:nvSpPr>
        <p:spPr bwMode="auto">
          <a:xfrm>
            <a:off x="309563" y="3059113"/>
            <a:ext cx="57912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 dirty="0" smtClean="0">
                <a:latin typeface="Times New Roman" panose="02020603050405020304" pitchFamily="18" charset="0"/>
              </a:rPr>
              <a:t>  Ví </a:t>
            </a:r>
            <a:r>
              <a:rPr lang="en-US" altLang="en-US" b="1" dirty="0">
                <a:latin typeface="Times New Roman" panose="02020603050405020304" pitchFamily="18" charset="0"/>
              </a:rPr>
              <a:t>dụ 2:  </a:t>
            </a:r>
            <a:r>
              <a:rPr lang="en-US" altLang="en-US" b="1" dirty="0" err="1">
                <a:latin typeface="Times New Roman" panose="02020603050405020304" pitchFamily="18" charset="0"/>
              </a:rPr>
              <a:t>Quy</a:t>
            </a:r>
            <a:r>
              <a:rPr lang="en-US" altLang="en-US" b="1" dirty="0"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</a:rPr>
              <a:t>đồng</a:t>
            </a:r>
            <a:r>
              <a:rPr lang="en-US" altLang="en-US" b="1" dirty="0"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</a:rPr>
              <a:t>mẫu</a:t>
            </a:r>
            <a:r>
              <a:rPr lang="en-US" altLang="en-US" b="1" dirty="0"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</a:rPr>
              <a:t>số</a:t>
            </a:r>
            <a:r>
              <a:rPr lang="en-US" altLang="en-US" b="1" dirty="0"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</a:rPr>
              <a:t>của</a:t>
            </a:r>
            <a:endParaRPr lang="en-US" altLang="en-US" b="1" dirty="0">
              <a:latin typeface="Times New Roman" panose="02020603050405020304" pitchFamily="18" charset="0"/>
            </a:endParaRPr>
          </a:p>
        </p:txBody>
      </p:sp>
      <p:sp>
        <p:nvSpPr>
          <p:cNvPr id="9231" name="Text Box 43"/>
          <p:cNvSpPr txBox="1">
            <a:spLocks noChangeArrowheads="1"/>
          </p:cNvSpPr>
          <p:nvPr/>
        </p:nvSpPr>
        <p:spPr bwMode="auto">
          <a:xfrm>
            <a:off x="4456113" y="5106988"/>
            <a:ext cx="320675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/>
              <a:t>;</a:t>
            </a:r>
          </a:p>
        </p:txBody>
      </p:sp>
      <p:sp>
        <p:nvSpPr>
          <p:cNvPr id="34" name="Text Box 71"/>
          <p:cNvSpPr txBox="1">
            <a:spLocks noChangeArrowheads="1"/>
          </p:cNvSpPr>
          <p:nvPr/>
        </p:nvSpPr>
        <p:spPr bwMode="auto">
          <a:xfrm>
            <a:off x="6550025" y="3240088"/>
            <a:ext cx="522288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i="1" dirty="0" err="1">
                <a:latin typeface="Times New Roman" panose="02020603050405020304" pitchFamily="18" charset="0"/>
              </a:rPr>
              <a:t>và</a:t>
            </a:r>
            <a:endParaRPr lang="en-US" altLang="en-US" sz="2800" b="1" i="1" dirty="0">
              <a:latin typeface="Times New Roman" panose="02020603050405020304" pitchFamily="18" charset="0"/>
            </a:endParaRPr>
          </a:p>
        </p:txBody>
      </p:sp>
      <p:sp>
        <p:nvSpPr>
          <p:cNvPr id="35" name="Text Box 72"/>
          <p:cNvSpPr txBox="1">
            <a:spLocks noChangeArrowheads="1"/>
          </p:cNvSpPr>
          <p:nvPr/>
        </p:nvSpPr>
        <p:spPr bwMode="auto">
          <a:xfrm>
            <a:off x="0" y="4102100"/>
            <a:ext cx="2112963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u="sng" dirty="0" err="1">
                <a:latin typeface="Times New Roman" panose="02020603050405020304" pitchFamily="18" charset="0"/>
              </a:rPr>
              <a:t>Nhận</a:t>
            </a:r>
            <a:r>
              <a:rPr lang="en-US" altLang="en-US" u="sng" dirty="0">
                <a:latin typeface="Times New Roman" panose="02020603050405020304" pitchFamily="18" charset="0"/>
              </a:rPr>
              <a:t> </a:t>
            </a:r>
            <a:r>
              <a:rPr lang="en-US" altLang="en-US" u="sng" dirty="0" err="1">
                <a:latin typeface="Times New Roman" panose="02020603050405020304" pitchFamily="18" charset="0"/>
              </a:rPr>
              <a:t>xét</a:t>
            </a:r>
            <a:r>
              <a:rPr lang="en-US" altLang="en-US" u="sng" dirty="0">
                <a:latin typeface="Times New Roman" panose="02020603050405020304" pitchFamily="18" charset="0"/>
              </a:rPr>
              <a:t>:</a:t>
            </a:r>
            <a:endParaRPr lang="en-US" altLang="en-US" i="1" dirty="0">
              <a:latin typeface="Times New Roman" panose="02020603050405020304" pitchFamily="18" charset="0"/>
            </a:endParaRPr>
          </a:p>
        </p:txBody>
      </p:sp>
      <p:sp>
        <p:nvSpPr>
          <p:cNvPr id="36" name="Text Box 73"/>
          <p:cNvSpPr txBox="1">
            <a:spLocks noChangeArrowheads="1"/>
          </p:cNvSpPr>
          <p:nvPr/>
        </p:nvSpPr>
        <p:spPr bwMode="auto">
          <a:xfrm>
            <a:off x="2112963" y="4102100"/>
            <a:ext cx="8631237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 i="1" dirty="0">
                <a:latin typeface="Times New Roman" panose="02020603050405020304" pitchFamily="18" charset="0"/>
              </a:rPr>
              <a:t>10 : 5 = 2, </a:t>
            </a:r>
            <a:r>
              <a:rPr lang="en-US" altLang="en-US" b="1" i="1" dirty="0" err="1">
                <a:latin typeface="Times New Roman" panose="02020603050405020304" pitchFamily="18" charset="0"/>
              </a:rPr>
              <a:t>chọn</a:t>
            </a:r>
            <a:r>
              <a:rPr lang="en-US" altLang="en-US" b="1" i="1" dirty="0">
                <a:latin typeface="Times New Roman" panose="02020603050405020304" pitchFamily="18" charset="0"/>
              </a:rPr>
              <a:t> 10 </a:t>
            </a:r>
            <a:r>
              <a:rPr lang="en-US" altLang="en-US" b="1" i="1" dirty="0" err="1">
                <a:latin typeface="Times New Roman" panose="02020603050405020304" pitchFamily="18" charset="0"/>
              </a:rPr>
              <a:t>làm</a:t>
            </a:r>
            <a:r>
              <a:rPr lang="en-US" altLang="en-US" b="1" i="1" dirty="0">
                <a:latin typeface="Times New Roman" panose="02020603050405020304" pitchFamily="18" charset="0"/>
              </a:rPr>
              <a:t> MSC. Ta có:</a:t>
            </a:r>
          </a:p>
        </p:txBody>
      </p:sp>
      <p:sp>
        <p:nvSpPr>
          <p:cNvPr id="37" name="Text Box 85"/>
          <p:cNvSpPr txBox="1">
            <a:spLocks noChangeArrowheads="1"/>
          </p:cNvSpPr>
          <p:nvPr/>
        </p:nvSpPr>
        <p:spPr bwMode="auto">
          <a:xfrm>
            <a:off x="5046663" y="4911725"/>
            <a:ext cx="250825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giữ</a:t>
            </a:r>
            <a:r>
              <a:rPr lang="en-US" altLang="en-US" b="1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nguyên</a:t>
            </a:r>
            <a:endParaRPr lang="en-US" altLang="en-US" b="1" dirty="0">
              <a:solidFill>
                <a:srgbClr val="0000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Rectangle 8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809426" y="2054975"/>
            <a:ext cx="825867" cy="892552"/>
          </a:xfrm>
          <a:prstGeom prst="rect">
            <a:avLst/>
          </a:prstGeom>
          <a:blipFill>
            <a:blip r:embed="rId2"/>
            <a:stretch>
              <a:fillRect r="-17778" b="-5442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0" name="Rectangle 9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386056" y="2003381"/>
            <a:ext cx="1306512" cy="892552"/>
          </a:xfrm>
          <a:prstGeom prst="rect">
            <a:avLst/>
          </a:prstGeom>
          <a:blipFill>
            <a:blip r:embed="rId3"/>
            <a:stretch>
              <a:fillRect r="-21860" b="-10959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1" name="Rectangle 10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517926" y="1940896"/>
            <a:ext cx="788999" cy="1017523"/>
          </a:xfrm>
          <a:prstGeom prst="rect">
            <a:avLst/>
          </a:prstGeom>
          <a:blipFill>
            <a:blip r:embed="rId4"/>
            <a:stretch>
              <a:fillRect/>
            </a:stretch>
          </a:blipFill>
        </p:spPr>
        <p:txBody>
          <a:bodyPr/>
          <a:lstStyle/>
          <a:p>
            <a:r>
              <a:rPr lang="en-US"/>
              <a:t> </a:t>
            </a:r>
          </a:p>
        </p:txBody>
      </p:sp>
      <p:sp>
        <p:nvSpPr>
          <p:cNvPr id="41" name="Rectangle 40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773246" y="1984953"/>
            <a:ext cx="825867" cy="888961"/>
          </a:xfrm>
          <a:prstGeom prst="rect">
            <a:avLst/>
          </a:prstGeom>
          <a:blipFill>
            <a:blip r:embed="rId5"/>
            <a:stretch>
              <a:fillRect r="-18519" b="-6897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44" name="Rectangle 4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505281" y="1989257"/>
            <a:ext cx="1306512" cy="900824"/>
          </a:xfrm>
          <a:prstGeom prst="rect">
            <a:avLst/>
          </a:prstGeom>
          <a:blipFill>
            <a:blip r:embed="rId6"/>
            <a:stretch>
              <a:fillRect r="-22430" b="-10135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45" name="Rectangle 44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755562" y="1949590"/>
            <a:ext cx="788266" cy="959686"/>
          </a:xfrm>
          <a:prstGeom prst="rect">
            <a:avLst/>
          </a:prstGeom>
          <a:blipFill>
            <a:blip r:embed="rId7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46" name="Rectangle 45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274120" y="486643"/>
            <a:ext cx="591829" cy="892552"/>
          </a:xfrm>
          <a:prstGeom prst="rect">
            <a:avLst/>
          </a:prstGeom>
          <a:blipFill>
            <a:blip r:embed="rId8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47" name="Rectangle 46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7398129" y="585780"/>
            <a:ext cx="591829" cy="888961"/>
          </a:xfrm>
          <a:prstGeom prst="rect">
            <a:avLst/>
          </a:prstGeom>
          <a:blipFill>
            <a:blip r:embed="rId9"/>
            <a:stretch>
              <a:fillRect/>
            </a:stretch>
          </a:blipFill>
        </p:spPr>
        <p:txBody>
          <a:bodyPr/>
          <a:lstStyle/>
          <a:p>
            <a:r>
              <a:rPr lang="en-US" dirty="0">
                <a:noFill/>
              </a:rPr>
              <a:t> </a:t>
            </a:r>
          </a:p>
        </p:txBody>
      </p:sp>
      <p:sp>
        <p:nvSpPr>
          <p:cNvPr id="14" name="Rectangle 1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6016589" y="3072086"/>
            <a:ext cx="411758" cy="901785"/>
          </a:xfrm>
          <a:prstGeom prst="rect">
            <a:avLst/>
          </a:prstGeom>
          <a:blipFill>
            <a:blip r:embed="rId10"/>
            <a:stretch>
              <a:fillRect/>
            </a:stretch>
          </a:blipFill>
        </p:spPr>
        <p:txBody>
          <a:bodyPr/>
          <a:lstStyle/>
          <a:p>
            <a:r>
              <a:rPr lang="en-US" sz="2400">
                <a:noFill/>
              </a:rPr>
              <a:t> </a:t>
            </a:r>
          </a:p>
        </p:txBody>
      </p:sp>
      <p:sp>
        <p:nvSpPr>
          <p:cNvPr id="50" name="Rectangle 49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548993" y="4803474"/>
            <a:ext cx="887512" cy="901785"/>
          </a:xfrm>
          <a:prstGeom prst="rect">
            <a:avLst/>
          </a:prstGeom>
          <a:blipFill>
            <a:blip r:embed="rId11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51" name="Rectangle 50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114841" y="4853944"/>
            <a:ext cx="1790699" cy="901785"/>
          </a:xfrm>
          <a:prstGeom prst="rect">
            <a:avLst/>
          </a:prstGeom>
          <a:blipFill>
            <a:blip r:embed="rId12"/>
            <a:stretch>
              <a:fillRect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9" name="Text Box 9"/>
              <p:cNvSpPr txBox="1">
                <a:spLocks noChangeArrowheads="1"/>
              </p:cNvSpPr>
              <p:nvPr/>
            </p:nvSpPr>
            <p:spPr bwMode="auto">
              <a:xfrm>
                <a:off x="7083801" y="2971800"/>
                <a:ext cx="993399" cy="9666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4000" b="1" i="1" dirty="0" smtClean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4000" i="1" dirty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4000" b="0" i="1" dirty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altLang="en-US" sz="4000" b="0" i="1" dirty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</m:oMath>
                </a14:m>
                <a:endParaRPr lang="en-US" altLang="en-US" sz="4000" dirty="0">
                  <a:solidFill>
                    <a:srgbClr val="0000CC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9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083801" y="2971800"/>
                <a:ext cx="993399" cy="966675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 Box 9"/>
              <p:cNvSpPr txBox="1">
                <a:spLocks noChangeArrowheads="1"/>
              </p:cNvSpPr>
              <p:nvPr/>
            </p:nvSpPr>
            <p:spPr bwMode="auto">
              <a:xfrm>
                <a:off x="3577628" y="4800600"/>
                <a:ext cx="994372" cy="9666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4000" b="1" i="1" dirty="0" smtClean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4000" i="1" dirty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4000" b="0" i="1" dirty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altLang="en-US" sz="4000" b="0" i="1" dirty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</m:oMath>
                </a14:m>
                <a:endParaRPr lang="en-US" altLang="en-US" sz="4000" dirty="0">
                  <a:solidFill>
                    <a:srgbClr val="0000CC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0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77628" y="4800600"/>
                <a:ext cx="994372" cy="966675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" name="Text Box 9"/>
              <p:cNvSpPr txBox="1">
                <a:spLocks noChangeArrowheads="1"/>
              </p:cNvSpPr>
              <p:nvPr/>
            </p:nvSpPr>
            <p:spPr bwMode="auto">
              <a:xfrm>
                <a:off x="6924484" y="4774159"/>
                <a:ext cx="1260857" cy="9666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4000" b="1" i="1" dirty="0" smtClean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4000" i="1" dirty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4000" b="0" i="1" dirty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altLang="en-US" sz="4000" b="0" i="1" dirty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den>
                    </m:f>
                  </m:oMath>
                </a14:m>
                <a:endParaRPr lang="en-US" altLang="en-US" sz="4000" dirty="0">
                  <a:solidFill>
                    <a:srgbClr val="0000CC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1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24484" y="4774159"/>
                <a:ext cx="1260857" cy="966675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33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8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9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88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9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0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3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4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5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1" dur="500"/>
                                        <p:tgtEl>
                                          <p:spTgt spid="9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/>
      <p:bldP spid="13315" grpId="0"/>
      <p:bldP spid="13321" grpId="0"/>
      <p:bldP spid="25" grpId="0"/>
      <p:bldP spid="26" grpId="0"/>
      <p:bldP spid="9231" grpId="0"/>
      <p:bldP spid="34" grpId="0"/>
      <p:bldP spid="35" grpId="0"/>
      <p:bldP spid="36" grpId="0"/>
      <p:bldP spid="37" grpId="0"/>
      <p:bldP spid="29" grpId="0"/>
      <p:bldP spid="30" grpId="0"/>
      <p:bldP spid="3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166688" y="100013"/>
            <a:ext cx="1989647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000" b="1" dirty="0" err="1" smtClean="0">
                <a:latin typeface="Times New Roman" panose="02020603050405020304" pitchFamily="18" charset="0"/>
              </a:rPr>
              <a:t>Luyện</a:t>
            </a:r>
            <a:r>
              <a:rPr lang="en-US" altLang="en-US" sz="3000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</a:rPr>
              <a:t>tập</a:t>
            </a:r>
            <a:r>
              <a:rPr lang="en-US" altLang="en-US" sz="3000" b="1" dirty="0">
                <a:latin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4339" name="Text Box 3"/>
              <p:cNvSpPr txBox="1">
                <a:spLocks noChangeArrowheads="1"/>
              </p:cNvSpPr>
              <p:nvPr/>
            </p:nvSpPr>
            <p:spPr bwMode="auto">
              <a:xfrm>
                <a:off x="319088" y="709613"/>
                <a:ext cx="7910512" cy="9906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3000" b="1" dirty="0" smtClean="0">
                    <a:latin typeface="Times New Roman" panose="02020603050405020304" pitchFamily="18" charset="0"/>
                  </a:rPr>
                  <a:t>Bài</a:t>
                </a:r>
                <a:r>
                  <a:rPr lang="en-US" altLang="en-US" sz="3000" b="1" dirty="0">
                    <a:latin typeface="Times New Roman" panose="02020603050405020304" pitchFamily="18" charset="0"/>
                  </a:rPr>
                  <a:t> 1:  </a:t>
                </a:r>
                <a:r>
                  <a:rPr lang="en-US" altLang="en-US" sz="3000" b="1" dirty="0" err="1">
                    <a:latin typeface="Times New Roman" panose="02020603050405020304" pitchFamily="18" charset="0"/>
                  </a:rPr>
                  <a:t>Rút</a:t>
                </a:r>
                <a:r>
                  <a:rPr lang="en-US" altLang="en-US" sz="3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3000" b="1" dirty="0" err="1">
                    <a:latin typeface="Times New Roman" panose="02020603050405020304" pitchFamily="18" charset="0"/>
                  </a:rPr>
                  <a:t>gọn</a:t>
                </a:r>
                <a:r>
                  <a:rPr lang="en-US" altLang="en-US" sz="3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3000" b="1" dirty="0" err="1">
                    <a:latin typeface="Times New Roman" panose="02020603050405020304" pitchFamily="18" charset="0"/>
                  </a:rPr>
                  <a:t>các</a:t>
                </a:r>
                <a:r>
                  <a:rPr lang="en-US" altLang="en-US" sz="3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3000" b="1" dirty="0" err="1">
                    <a:latin typeface="Times New Roman" panose="02020603050405020304" pitchFamily="18" charset="0"/>
                  </a:rPr>
                  <a:t>phân</a:t>
                </a:r>
                <a:r>
                  <a:rPr lang="en-US" altLang="en-US" sz="3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3000" b="1" dirty="0" err="1">
                    <a:latin typeface="Times New Roman" panose="02020603050405020304" pitchFamily="18" charset="0"/>
                  </a:rPr>
                  <a:t>sô</a:t>
                </a:r>
                <a:r>
                  <a:rPr lang="en-US" altLang="en-US" sz="3000" b="1" dirty="0">
                    <a:latin typeface="Times New Roman" panose="02020603050405020304" pitchFamily="18" charset="0"/>
                  </a:rPr>
                  <a:t>́</a:t>
                </a:r>
                <a:r>
                  <a:rPr lang="en-US" altLang="en-US" sz="3000" b="1" dirty="0" smtClean="0">
                    <a:latin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40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4000" b="1" i="1" smtClean="0">
                            <a:latin typeface="Cambria Math" panose="02040503050406030204" pitchFamily="18" charset="0"/>
                          </a:rPr>
                          <m:t>𝟏𝟓</m:t>
                        </m:r>
                      </m:num>
                      <m:den>
                        <m:r>
                          <a:rPr lang="en-US" altLang="en-US" sz="4000" b="1" i="1" smtClean="0">
                            <a:latin typeface="Cambria Math" panose="02040503050406030204" pitchFamily="18" charset="0"/>
                          </a:rPr>
                          <m:t>𝟐𝟓</m:t>
                        </m:r>
                      </m:den>
                    </m:f>
                    <m:r>
                      <a:rPr lang="en-US" altLang="en-US" sz="4000" b="1" i="1" smtClean="0">
                        <a:latin typeface="Cambria Math" panose="02040503050406030204" pitchFamily="18" charset="0"/>
                      </a:rPr>
                      <m:t>,</m:t>
                    </m:r>
                    <m:f>
                      <m:fPr>
                        <m:ctrlPr>
                          <a:rPr lang="en-US" altLang="en-US" sz="40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4000" b="1" i="1" smtClean="0">
                            <a:latin typeface="Cambria Math" panose="02040503050406030204" pitchFamily="18" charset="0"/>
                          </a:rPr>
                          <m:t>𝟏𝟖</m:t>
                        </m:r>
                      </m:num>
                      <m:den>
                        <m:r>
                          <a:rPr lang="en-US" altLang="en-US" sz="4000" b="1" i="1" smtClean="0">
                            <a:latin typeface="Cambria Math" panose="02040503050406030204" pitchFamily="18" charset="0"/>
                          </a:rPr>
                          <m:t>𝟐𝟕</m:t>
                        </m:r>
                      </m:den>
                    </m:f>
                    <m:r>
                      <a:rPr lang="en-US" altLang="en-US" sz="4000" b="1" i="1" smtClean="0">
                        <a:latin typeface="Cambria Math" panose="02040503050406030204" pitchFamily="18" charset="0"/>
                      </a:rPr>
                      <m:t>,</m:t>
                    </m:r>
                    <m:f>
                      <m:fPr>
                        <m:ctrlPr>
                          <a:rPr lang="en-US" altLang="en-US" sz="4000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4000" b="1" i="1" smtClean="0">
                            <a:latin typeface="Cambria Math" panose="02040503050406030204" pitchFamily="18" charset="0"/>
                          </a:rPr>
                          <m:t>𝟑𝟔</m:t>
                        </m:r>
                      </m:num>
                      <m:den>
                        <m:r>
                          <a:rPr lang="en-US" altLang="en-US" sz="4000" b="1" i="1" smtClean="0">
                            <a:latin typeface="Cambria Math" panose="02040503050406030204" pitchFamily="18" charset="0"/>
                          </a:rPr>
                          <m:t>𝟔𝟒</m:t>
                        </m:r>
                      </m:den>
                    </m:f>
                  </m:oMath>
                </a14:m>
                <a:endParaRPr lang="en-US" altLang="en-US" sz="40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4339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9088" y="709613"/>
                <a:ext cx="7910512" cy="990656"/>
              </a:xfrm>
              <a:prstGeom prst="rect">
                <a:avLst/>
              </a:prstGeom>
              <a:blipFill rotWithShape="0">
                <a:blip r:embed="rId2"/>
                <a:stretch>
                  <a:fillRect l="-1772" b="-122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0" name="Group 66"/>
          <p:cNvGrpSpPr>
            <a:grpSpLocks/>
          </p:cNvGrpSpPr>
          <p:nvPr/>
        </p:nvGrpSpPr>
        <p:grpSpPr bwMode="auto">
          <a:xfrm>
            <a:off x="5353904" y="2112560"/>
            <a:ext cx="1371600" cy="723900"/>
            <a:chOff x="1584" y="1344"/>
            <a:chExt cx="864" cy="456"/>
          </a:xfrm>
        </p:grpSpPr>
        <p:sp>
          <p:nvSpPr>
            <p:cNvPr id="81" name="WordArt 33"/>
            <p:cNvSpPr>
              <a:spLocks noChangeArrowheads="1" noChangeShapeType="1" noTextEdit="1"/>
            </p:cNvSpPr>
            <p:nvPr/>
          </p:nvSpPr>
          <p:spPr bwMode="auto">
            <a:xfrm>
              <a:off x="1920" y="1344"/>
              <a:ext cx="486" cy="45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45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5 : 5</a:t>
              </a:r>
            </a:p>
            <a:p>
              <a:pPr algn="ctr"/>
              <a:r>
                <a:rPr lang="en-US" sz="45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5 : 5</a:t>
              </a:r>
            </a:p>
          </p:txBody>
        </p:sp>
        <p:sp>
          <p:nvSpPr>
            <p:cNvPr id="82" name="Line 34"/>
            <p:cNvSpPr>
              <a:spLocks noChangeShapeType="1"/>
            </p:cNvSpPr>
            <p:nvPr/>
          </p:nvSpPr>
          <p:spPr bwMode="auto">
            <a:xfrm>
              <a:off x="1920" y="1584"/>
              <a:ext cx="528" cy="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5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3" name="Group 39"/>
            <p:cNvGrpSpPr>
              <a:grpSpLocks/>
            </p:cNvGrpSpPr>
            <p:nvPr/>
          </p:nvGrpSpPr>
          <p:grpSpPr bwMode="auto">
            <a:xfrm>
              <a:off x="1584" y="1536"/>
              <a:ext cx="144" cy="48"/>
              <a:chOff x="1584" y="1536"/>
              <a:chExt cx="144" cy="48"/>
            </a:xfrm>
          </p:grpSpPr>
          <p:sp>
            <p:nvSpPr>
              <p:cNvPr id="84" name="Line 37"/>
              <p:cNvSpPr>
                <a:spLocks noChangeShapeType="1"/>
              </p:cNvSpPr>
              <p:nvPr/>
            </p:nvSpPr>
            <p:spPr bwMode="auto">
              <a:xfrm>
                <a:off x="1584" y="1536"/>
                <a:ext cx="144" cy="0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45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5" name="Line 38"/>
              <p:cNvSpPr>
                <a:spLocks noChangeShapeType="1"/>
              </p:cNvSpPr>
              <p:nvPr/>
            </p:nvSpPr>
            <p:spPr bwMode="auto">
              <a:xfrm>
                <a:off x="1584" y="1584"/>
                <a:ext cx="144" cy="0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45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86" name="Group 67"/>
          <p:cNvGrpSpPr>
            <a:grpSpLocks/>
          </p:cNvGrpSpPr>
          <p:nvPr/>
        </p:nvGrpSpPr>
        <p:grpSpPr bwMode="auto">
          <a:xfrm>
            <a:off x="6954104" y="2095500"/>
            <a:ext cx="762000" cy="723900"/>
            <a:chOff x="2592" y="1344"/>
            <a:chExt cx="480" cy="456"/>
          </a:xfrm>
        </p:grpSpPr>
        <p:sp>
          <p:nvSpPr>
            <p:cNvPr id="87" name="WordArt 35"/>
            <p:cNvSpPr>
              <a:spLocks noChangeArrowheads="1" noChangeShapeType="1" noTextEdit="1"/>
            </p:cNvSpPr>
            <p:nvPr/>
          </p:nvSpPr>
          <p:spPr bwMode="auto">
            <a:xfrm>
              <a:off x="2928" y="1344"/>
              <a:ext cx="108" cy="45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4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  <a:p>
              <a:pPr algn="ctr"/>
              <a:r>
                <a:rPr lang="en-US" sz="4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</a:p>
          </p:txBody>
        </p:sp>
        <p:sp>
          <p:nvSpPr>
            <p:cNvPr id="88" name="Line 36"/>
            <p:cNvSpPr>
              <a:spLocks noChangeShapeType="1"/>
            </p:cNvSpPr>
            <p:nvPr/>
          </p:nvSpPr>
          <p:spPr bwMode="auto">
            <a:xfrm>
              <a:off x="2880" y="1584"/>
              <a:ext cx="192" cy="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9" name="Group 55"/>
            <p:cNvGrpSpPr>
              <a:grpSpLocks/>
            </p:cNvGrpSpPr>
            <p:nvPr/>
          </p:nvGrpSpPr>
          <p:grpSpPr bwMode="auto">
            <a:xfrm>
              <a:off x="2592" y="1584"/>
              <a:ext cx="144" cy="48"/>
              <a:chOff x="1584" y="1536"/>
              <a:chExt cx="144" cy="48"/>
            </a:xfrm>
          </p:grpSpPr>
          <p:sp>
            <p:nvSpPr>
              <p:cNvPr id="90" name="Line 56"/>
              <p:cNvSpPr>
                <a:spLocks noChangeShapeType="1"/>
              </p:cNvSpPr>
              <p:nvPr/>
            </p:nvSpPr>
            <p:spPr bwMode="auto">
              <a:xfrm>
                <a:off x="1584" y="1536"/>
                <a:ext cx="144" cy="0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1" name="Line 57"/>
              <p:cNvSpPr>
                <a:spLocks noChangeShapeType="1"/>
              </p:cNvSpPr>
              <p:nvPr/>
            </p:nvSpPr>
            <p:spPr bwMode="auto">
              <a:xfrm>
                <a:off x="1584" y="1584"/>
                <a:ext cx="144" cy="0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92" name="Group 68"/>
          <p:cNvGrpSpPr>
            <a:grpSpLocks/>
          </p:cNvGrpSpPr>
          <p:nvPr/>
        </p:nvGrpSpPr>
        <p:grpSpPr bwMode="auto">
          <a:xfrm>
            <a:off x="5410200" y="3467100"/>
            <a:ext cx="1381125" cy="723900"/>
            <a:chOff x="1584" y="2160"/>
            <a:chExt cx="870" cy="456"/>
          </a:xfrm>
        </p:grpSpPr>
        <p:grpSp>
          <p:nvGrpSpPr>
            <p:cNvPr id="93" name="Group 52"/>
            <p:cNvGrpSpPr>
              <a:grpSpLocks/>
            </p:cNvGrpSpPr>
            <p:nvPr/>
          </p:nvGrpSpPr>
          <p:grpSpPr bwMode="auto">
            <a:xfrm>
              <a:off x="1584" y="2352"/>
              <a:ext cx="144" cy="48"/>
              <a:chOff x="1584" y="1536"/>
              <a:chExt cx="144" cy="48"/>
            </a:xfrm>
          </p:grpSpPr>
          <p:sp>
            <p:nvSpPr>
              <p:cNvPr id="96" name="Line 53"/>
              <p:cNvSpPr>
                <a:spLocks noChangeShapeType="1"/>
              </p:cNvSpPr>
              <p:nvPr/>
            </p:nvSpPr>
            <p:spPr bwMode="auto">
              <a:xfrm>
                <a:off x="1584" y="1536"/>
                <a:ext cx="144" cy="0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7" name="Line 54"/>
              <p:cNvSpPr>
                <a:spLocks noChangeShapeType="1"/>
              </p:cNvSpPr>
              <p:nvPr/>
            </p:nvSpPr>
            <p:spPr bwMode="auto">
              <a:xfrm>
                <a:off x="1584" y="1584"/>
                <a:ext cx="144" cy="0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94" name="WordArt 58"/>
            <p:cNvSpPr>
              <a:spLocks noChangeArrowheads="1" noChangeShapeType="1" noTextEdit="1"/>
            </p:cNvSpPr>
            <p:nvPr/>
          </p:nvSpPr>
          <p:spPr bwMode="auto">
            <a:xfrm>
              <a:off x="1968" y="2160"/>
              <a:ext cx="486" cy="45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4400" kern="1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8 : 9</a:t>
              </a:r>
            </a:p>
            <a:p>
              <a:pPr algn="ctr"/>
              <a:r>
                <a:rPr lang="en-US" sz="4400" kern="10">
                  <a:ln w="317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7 : 9</a:t>
              </a:r>
            </a:p>
          </p:txBody>
        </p:sp>
        <p:sp>
          <p:nvSpPr>
            <p:cNvPr id="95" name="Line 59"/>
            <p:cNvSpPr>
              <a:spLocks noChangeShapeType="1"/>
            </p:cNvSpPr>
            <p:nvPr/>
          </p:nvSpPr>
          <p:spPr bwMode="auto">
            <a:xfrm>
              <a:off x="1968" y="2400"/>
              <a:ext cx="480" cy="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8" name="Group 69"/>
          <p:cNvGrpSpPr>
            <a:grpSpLocks/>
          </p:cNvGrpSpPr>
          <p:nvPr/>
        </p:nvGrpSpPr>
        <p:grpSpPr bwMode="auto">
          <a:xfrm>
            <a:off x="7010400" y="3467100"/>
            <a:ext cx="838200" cy="723900"/>
            <a:chOff x="2592" y="2160"/>
            <a:chExt cx="528" cy="456"/>
          </a:xfrm>
        </p:grpSpPr>
        <p:grpSp>
          <p:nvGrpSpPr>
            <p:cNvPr id="99" name="Group 46"/>
            <p:cNvGrpSpPr>
              <a:grpSpLocks/>
            </p:cNvGrpSpPr>
            <p:nvPr/>
          </p:nvGrpSpPr>
          <p:grpSpPr bwMode="auto">
            <a:xfrm>
              <a:off x="2592" y="2352"/>
              <a:ext cx="144" cy="48"/>
              <a:chOff x="1584" y="1536"/>
              <a:chExt cx="144" cy="48"/>
            </a:xfrm>
          </p:grpSpPr>
          <p:sp>
            <p:nvSpPr>
              <p:cNvPr id="102" name="Line 47"/>
              <p:cNvSpPr>
                <a:spLocks noChangeShapeType="1"/>
              </p:cNvSpPr>
              <p:nvPr/>
            </p:nvSpPr>
            <p:spPr bwMode="auto">
              <a:xfrm>
                <a:off x="1584" y="1536"/>
                <a:ext cx="144" cy="0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3" name="Line 48"/>
              <p:cNvSpPr>
                <a:spLocks noChangeShapeType="1"/>
              </p:cNvSpPr>
              <p:nvPr/>
            </p:nvSpPr>
            <p:spPr bwMode="auto">
              <a:xfrm>
                <a:off x="1584" y="1584"/>
                <a:ext cx="144" cy="0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00" name="WordArt 60"/>
            <p:cNvSpPr>
              <a:spLocks noChangeArrowheads="1" noChangeShapeType="1" noTextEdit="1"/>
            </p:cNvSpPr>
            <p:nvPr/>
          </p:nvSpPr>
          <p:spPr bwMode="auto">
            <a:xfrm>
              <a:off x="2976" y="2160"/>
              <a:ext cx="108" cy="45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4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</a:p>
            <a:p>
              <a:pPr algn="ctr"/>
              <a:r>
                <a:rPr lang="en-US" sz="4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</a:p>
          </p:txBody>
        </p:sp>
        <p:sp>
          <p:nvSpPr>
            <p:cNvPr id="101" name="Line 61"/>
            <p:cNvSpPr>
              <a:spLocks noChangeShapeType="1"/>
            </p:cNvSpPr>
            <p:nvPr/>
          </p:nvSpPr>
          <p:spPr bwMode="auto">
            <a:xfrm>
              <a:off x="2928" y="2400"/>
              <a:ext cx="192" cy="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4" name="Group 70"/>
          <p:cNvGrpSpPr>
            <a:grpSpLocks/>
          </p:cNvGrpSpPr>
          <p:nvPr/>
        </p:nvGrpSpPr>
        <p:grpSpPr bwMode="auto">
          <a:xfrm>
            <a:off x="5392004" y="4838700"/>
            <a:ext cx="1447800" cy="723900"/>
            <a:chOff x="1536" y="3072"/>
            <a:chExt cx="912" cy="456"/>
          </a:xfrm>
        </p:grpSpPr>
        <p:grpSp>
          <p:nvGrpSpPr>
            <p:cNvPr id="105" name="Group 49"/>
            <p:cNvGrpSpPr>
              <a:grpSpLocks/>
            </p:cNvGrpSpPr>
            <p:nvPr/>
          </p:nvGrpSpPr>
          <p:grpSpPr bwMode="auto">
            <a:xfrm>
              <a:off x="1536" y="3264"/>
              <a:ext cx="144" cy="48"/>
              <a:chOff x="1584" y="1536"/>
              <a:chExt cx="144" cy="48"/>
            </a:xfrm>
          </p:grpSpPr>
          <p:sp>
            <p:nvSpPr>
              <p:cNvPr id="108" name="Line 50"/>
              <p:cNvSpPr>
                <a:spLocks noChangeShapeType="1"/>
              </p:cNvSpPr>
              <p:nvPr/>
            </p:nvSpPr>
            <p:spPr bwMode="auto">
              <a:xfrm>
                <a:off x="1584" y="1536"/>
                <a:ext cx="144" cy="0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9" name="Line 51"/>
              <p:cNvSpPr>
                <a:spLocks noChangeShapeType="1"/>
              </p:cNvSpPr>
              <p:nvPr/>
            </p:nvSpPr>
            <p:spPr bwMode="auto">
              <a:xfrm>
                <a:off x="1584" y="1584"/>
                <a:ext cx="144" cy="0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06" name="WordArt 62"/>
            <p:cNvSpPr>
              <a:spLocks noChangeArrowheads="1" noChangeShapeType="1" noTextEdit="1"/>
            </p:cNvSpPr>
            <p:nvPr/>
          </p:nvSpPr>
          <p:spPr bwMode="auto">
            <a:xfrm>
              <a:off x="1920" y="3072"/>
              <a:ext cx="486" cy="45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4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6 : 4</a:t>
              </a:r>
            </a:p>
            <a:p>
              <a:pPr algn="ctr"/>
              <a:r>
                <a:rPr lang="en-US" sz="4400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4 : 4</a:t>
              </a:r>
            </a:p>
          </p:txBody>
        </p:sp>
        <p:sp>
          <p:nvSpPr>
            <p:cNvPr id="107" name="Line 63"/>
            <p:cNvSpPr>
              <a:spLocks noChangeShapeType="1"/>
            </p:cNvSpPr>
            <p:nvPr/>
          </p:nvSpPr>
          <p:spPr bwMode="auto">
            <a:xfrm>
              <a:off x="1872" y="3312"/>
              <a:ext cx="576" cy="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0" name="Group 71"/>
          <p:cNvGrpSpPr>
            <a:grpSpLocks/>
          </p:cNvGrpSpPr>
          <p:nvPr/>
        </p:nvGrpSpPr>
        <p:grpSpPr bwMode="auto">
          <a:xfrm>
            <a:off x="7068404" y="4838700"/>
            <a:ext cx="876300" cy="723900"/>
            <a:chOff x="2592" y="3072"/>
            <a:chExt cx="552" cy="456"/>
          </a:xfrm>
        </p:grpSpPr>
        <p:grpSp>
          <p:nvGrpSpPr>
            <p:cNvPr id="111" name="Group 43"/>
            <p:cNvGrpSpPr>
              <a:grpSpLocks/>
            </p:cNvGrpSpPr>
            <p:nvPr/>
          </p:nvGrpSpPr>
          <p:grpSpPr bwMode="auto">
            <a:xfrm>
              <a:off x="2592" y="3264"/>
              <a:ext cx="144" cy="48"/>
              <a:chOff x="1584" y="1536"/>
              <a:chExt cx="144" cy="48"/>
            </a:xfrm>
          </p:grpSpPr>
          <p:sp>
            <p:nvSpPr>
              <p:cNvPr id="114" name="Line 44"/>
              <p:cNvSpPr>
                <a:spLocks noChangeShapeType="1"/>
              </p:cNvSpPr>
              <p:nvPr/>
            </p:nvSpPr>
            <p:spPr bwMode="auto">
              <a:xfrm>
                <a:off x="1584" y="1536"/>
                <a:ext cx="144" cy="0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5" name="Line 45"/>
              <p:cNvSpPr>
                <a:spLocks noChangeShapeType="1"/>
              </p:cNvSpPr>
              <p:nvPr/>
            </p:nvSpPr>
            <p:spPr bwMode="auto">
              <a:xfrm>
                <a:off x="1584" y="1584"/>
                <a:ext cx="144" cy="0"/>
              </a:xfrm>
              <a:prstGeom prst="line">
                <a:avLst/>
              </a:prstGeom>
              <a:noFill/>
              <a:ln w="571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12" name="WordArt 64"/>
            <p:cNvSpPr>
              <a:spLocks noChangeArrowheads="1" noChangeShapeType="1" noTextEdit="1"/>
            </p:cNvSpPr>
            <p:nvPr/>
          </p:nvSpPr>
          <p:spPr bwMode="auto">
            <a:xfrm>
              <a:off x="2928" y="3072"/>
              <a:ext cx="216" cy="45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44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9</a:t>
              </a:r>
            </a:p>
            <a:p>
              <a:pPr algn="ctr"/>
              <a:r>
                <a:rPr lang="en-US" sz="4400" kern="1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6</a:t>
              </a:r>
            </a:p>
          </p:txBody>
        </p:sp>
        <p:sp>
          <p:nvSpPr>
            <p:cNvPr id="113" name="Line 65"/>
            <p:cNvSpPr>
              <a:spLocks noChangeShapeType="1"/>
            </p:cNvSpPr>
            <p:nvPr/>
          </p:nvSpPr>
          <p:spPr bwMode="auto">
            <a:xfrm>
              <a:off x="2928" y="3312"/>
              <a:ext cx="192" cy="0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5506872" y="2975212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4584778" y="1981200"/>
                <a:ext cx="749222" cy="9105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800" b="1" i="1">
                              <a:latin typeface="Cambria Math" panose="02040503050406030204" pitchFamily="18" charset="0"/>
                            </a:rPr>
                            <m:t>𝟏𝟓</m:t>
                          </m:r>
                        </m:num>
                        <m:den>
                          <m:r>
                            <a:rPr lang="en-US" altLang="en-US" sz="2800" b="1" i="1">
                              <a:latin typeface="Cambria Math" panose="02040503050406030204" pitchFamily="18" charset="0"/>
                            </a:rPr>
                            <m:t>𝟐𝟓</m:t>
                          </m:r>
                        </m:den>
                      </m:f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4778" y="1981200"/>
                <a:ext cx="749222" cy="910570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4648200" y="3291458"/>
                <a:ext cx="713657" cy="89954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800" b="1" i="1">
                              <a:latin typeface="Cambria Math" panose="02040503050406030204" pitchFamily="18" charset="0"/>
                            </a:rPr>
                            <m:t>𝟏𝟖</m:t>
                          </m:r>
                        </m:num>
                        <m:den>
                          <m:r>
                            <a:rPr lang="en-US" altLang="en-US" sz="2800" b="1" i="1">
                              <a:latin typeface="Cambria Math" panose="02040503050406030204" pitchFamily="18" charset="0"/>
                            </a:rPr>
                            <m:t>𝟐𝟕</m:t>
                          </m:r>
                        </m:den>
                      </m:f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0" y="3291458"/>
                <a:ext cx="713657" cy="89954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4648200" y="4724400"/>
                <a:ext cx="713657" cy="9017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8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800" b="1" i="1">
                              <a:latin typeface="Cambria Math" panose="02040503050406030204" pitchFamily="18" charset="0"/>
                            </a:rPr>
                            <m:t>𝟑𝟔</m:t>
                          </m:r>
                        </m:num>
                        <m:den>
                          <m:r>
                            <a:rPr lang="en-US" altLang="en-US" sz="2800" b="1" i="1">
                              <a:latin typeface="Cambria Math" panose="02040503050406030204" pitchFamily="18" charset="0"/>
                            </a:rPr>
                            <m:t>𝟔𝟒</m:t>
                          </m:r>
                        </m:den>
                      </m:f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0" y="4724400"/>
                <a:ext cx="713657" cy="90178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/>
      <p:bldP spid="14339" grpId="0"/>
      <p:bldP spid="3" grpId="0"/>
      <p:bldP spid="4" grpId="0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381000" y="-22830"/>
            <a:ext cx="6477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err="1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Bài</a:t>
            </a:r>
            <a:r>
              <a:rPr lang="en-US" altLang="en-US" sz="2800" b="1" dirty="0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 2:  </a:t>
            </a:r>
            <a:r>
              <a:rPr lang="en-US" altLang="en-US" sz="2800" b="1" dirty="0" err="1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Quy</a:t>
            </a:r>
            <a:r>
              <a:rPr lang="en-US" altLang="en-US" sz="2800" b="1" dirty="0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đồng</a:t>
            </a:r>
            <a:r>
              <a:rPr lang="en-US" altLang="en-US" sz="2800" b="1" dirty="0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mẫu</a:t>
            </a:r>
            <a:r>
              <a:rPr lang="en-US" altLang="en-US" sz="2800" b="1" dirty="0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sô</a:t>
            </a:r>
            <a:r>
              <a:rPr lang="en-US" altLang="en-US" sz="2800" b="1" dirty="0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́ </a:t>
            </a:r>
            <a:r>
              <a:rPr lang="en-US" altLang="en-US" sz="2800" b="1" dirty="0" err="1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các</a:t>
            </a:r>
            <a:r>
              <a:rPr lang="en-US" altLang="en-US" sz="2800" b="1" dirty="0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2800" b="1" dirty="0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sô</a:t>
            </a:r>
            <a:r>
              <a:rPr lang="en-US" altLang="en-US" sz="2800" b="1" dirty="0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́</a:t>
            </a: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002960"/>
              </p:ext>
            </p:extLst>
          </p:nvPr>
        </p:nvGraphicFramePr>
        <p:xfrm>
          <a:off x="9709150" y="609600"/>
          <a:ext cx="565816" cy="966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0" name="Equation" r:id="rId4" imgW="114250" imgH="228501" progId="Equation.DSMT4">
                  <p:embed/>
                </p:oleObj>
              </mc:Choice>
              <mc:Fallback>
                <p:oleObj name="Equation" r:id="rId4" imgW="114250" imgH="228501" progId="Equation.DSMT4">
                  <p:embed/>
                  <p:pic>
                    <p:nvPicPr>
                      <p:cNvPr id="1126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09150" y="609600"/>
                        <a:ext cx="565816" cy="9668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3124200" y="838200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err="1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va</a:t>
            </a:r>
            <a:r>
              <a:rPr lang="en-US" altLang="en-US" sz="2800" b="1" dirty="0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̀</a:t>
            </a: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10210800" y="1143000"/>
            <a:ext cx="25519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b="1">
                <a:solidFill>
                  <a:sysClr val="windowText" lastClr="000000"/>
                </a:solidFill>
              </a:rPr>
              <a:t>.</a:t>
            </a:r>
          </a:p>
        </p:txBody>
      </p:sp>
      <p:sp>
        <p:nvSpPr>
          <p:cNvPr id="14" name="Text Box 47"/>
          <p:cNvSpPr txBox="1">
            <a:spLocks noChangeArrowheads="1"/>
          </p:cNvSpPr>
          <p:nvPr/>
        </p:nvSpPr>
        <p:spPr bwMode="auto">
          <a:xfrm>
            <a:off x="6248400" y="838200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và</a:t>
            </a:r>
          </a:p>
        </p:txBody>
      </p:sp>
      <p:sp>
        <p:nvSpPr>
          <p:cNvPr id="15" name="Text Box 48"/>
          <p:cNvSpPr txBox="1">
            <a:spLocks noChangeArrowheads="1"/>
          </p:cNvSpPr>
          <p:nvPr/>
        </p:nvSpPr>
        <p:spPr bwMode="auto">
          <a:xfrm>
            <a:off x="8113713" y="762000"/>
            <a:ext cx="4635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c)</a:t>
            </a:r>
          </a:p>
        </p:txBody>
      </p:sp>
      <p:sp>
        <p:nvSpPr>
          <p:cNvPr id="16" name="Text Box 49"/>
          <p:cNvSpPr txBox="1">
            <a:spLocks noChangeArrowheads="1"/>
          </p:cNvSpPr>
          <p:nvPr/>
        </p:nvSpPr>
        <p:spPr bwMode="auto">
          <a:xfrm>
            <a:off x="9144000" y="762000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và</a:t>
            </a:r>
          </a:p>
        </p:txBody>
      </p:sp>
      <p:sp>
        <p:nvSpPr>
          <p:cNvPr id="17" name="Text Box 50"/>
          <p:cNvSpPr txBox="1">
            <a:spLocks noChangeArrowheads="1"/>
          </p:cNvSpPr>
          <p:nvPr/>
        </p:nvSpPr>
        <p:spPr bwMode="auto">
          <a:xfrm>
            <a:off x="5029200" y="838200"/>
            <a:ext cx="50526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b)</a:t>
            </a:r>
          </a:p>
        </p:txBody>
      </p:sp>
      <p:sp>
        <p:nvSpPr>
          <p:cNvPr id="18" name="Text Box 52"/>
          <p:cNvSpPr txBox="1">
            <a:spLocks noChangeArrowheads="1"/>
          </p:cNvSpPr>
          <p:nvPr/>
        </p:nvSpPr>
        <p:spPr bwMode="auto">
          <a:xfrm>
            <a:off x="2133600" y="914400"/>
            <a:ext cx="4844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a)</a:t>
            </a:r>
          </a:p>
        </p:txBody>
      </p:sp>
      <p:sp>
        <p:nvSpPr>
          <p:cNvPr id="19" name="Text Box 54"/>
          <p:cNvSpPr txBox="1">
            <a:spLocks noChangeArrowheads="1"/>
          </p:cNvSpPr>
          <p:nvPr/>
        </p:nvSpPr>
        <p:spPr bwMode="auto">
          <a:xfrm>
            <a:off x="7391400" y="762000"/>
            <a:ext cx="30489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;</a:t>
            </a:r>
          </a:p>
        </p:txBody>
      </p:sp>
      <p:sp>
        <p:nvSpPr>
          <p:cNvPr id="20" name="Text Box 55"/>
          <p:cNvSpPr txBox="1">
            <a:spLocks noChangeArrowheads="1"/>
          </p:cNvSpPr>
          <p:nvPr/>
        </p:nvSpPr>
        <p:spPr bwMode="auto">
          <a:xfrm>
            <a:off x="4191000" y="838200"/>
            <a:ext cx="30489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;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 Box 9"/>
              <p:cNvSpPr txBox="1">
                <a:spLocks noChangeArrowheads="1"/>
              </p:cNvSpPr>
              <p:nvPr/>
            </p:nvSpPr>
            <p:spPr bwMode="auto">
              <a:xfrm>
                <a:off x="3657311" y="732180"/>
                <a:ext cx="522921" cy="9010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3600" b="1" i="1" dirty="0" smtClean="0">
                    <a:solidFill>
                      <a:sysClr val="windowText" lastClr="000000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3600" b="1" i="1" dirty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3600" b="1" i="1" dirty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altLang="en-US" sz="3600" b="1" i="1" dirty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𝟖</m:t>
                        </m:r>
                      </m:den>
                    </m:f>
                  </m:oMath>
                </a14:m>
                <a:endParaRPr lang="en-US" altLang="en-US" sz="3600" b="1" dirty="0">
                  <a:solidFill>
                    <a:sysClr val="windowText" lastClr="000000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0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57311" y="732180"/>
                <a:ext cx="522921" cy="901016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1" name="Text Box 9"/>
              <p:cNvSpPr txBox="1">
                <a:spLocks noChangeArrowheads="1"/>
              </p:cNvSpPr>
              <p:nvPr/>
            </p:nvSpPr>
            <p:spPr bwMode="auto">
              <a:xfrm>
                <a:off x="2428846" y="725253"/>
                <a:ext cx="612399" cy="8925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3600" b="1" i="1" dirty="0" smtClean="0">
                    <a:solidFill>
                      <a:sysClr val="windowText" lastClr="000000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3600" b="1" i="1" dirty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3600" b="1" i="1" dirty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en-US" sz="3600" b="1" i="1" dirty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endParaRPr lang="en-US" altLang="en-US" sz="3600" b="1" dirty="0">
                  <a:solidFill>
                    <a:sysClr val="windowText" lastClr="000000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1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28846" y="725253"/>
                <a:ext cx="612399" cy="892552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2" name="Text Box 9"/>
              <p:cNvSpPr txBox="1">
                <a:spLocks noChangeArrowheads="1"/>
              </p:cNvSpPr>
              <p:nvPr/>
            </p:nvSpPr>
            <p:spPr bwMode="auto">
              <a:xfrm>
                <a:off x="5562832" y="666986"/>
                <a:ext cx="506613" cy="8899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3600" b="1" i="1" dirty="0" smtClean="0">
                    <a:solidFill>
                      <a:sysClr val="windowText" lastClr="000000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3600" b="1" i="1" dirty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3600" b="1" i="1" dirty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en-US" sz="3600" b="1" i="1" dirty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endParaRPr lang="en-US" altLang="en-US" sz="3600" b="1" dirty="0">
                  <a:solidFill>
                    <a:sysClr val="windowText" lastClr="000000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2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62832" y="666986"/>
                <a:ext cx="506613" cy="889924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3" name="Text Box 9"/>
              <p:cNvSpPr txBox="1">
                <a:spLocks noChangeArrowheads="1"/>
              </p:cNvSpPr>
              <p:nvPr/>
            </p:nvSpPr>
            <p:spPr bwMode="auto">
              <a:xfrm>
                <a:off x="6701819" y="645651"/>
                <a:ext cx="579437" cy="8961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800" b="1" i="1" dirty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800" b="1" i="1" dirty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altLang="en-US" sz="2800" b="1" i="1" dirty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𝟏𝟐</m:t>
                          </m:r>
                        </m:den>
                      </m:f>
                    </m:oMath>
                  </m:oMathPara>
                </a14:m>
                <a:endParaRPr lang="en-US" altLang="en-US" sz="2800" b="1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3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01819" y="645651"/>
                <a:ext cx="579437" cy="896143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0880742"/>
              </p:ext>
            </p:extLst>
          </p:nvPr>
        </p:nvGraphicFramePr>
        <p:xfrm>
          <a:off x="8524875" y="574964"/>
          <a:ext cx="563984" cy="966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01" name="Equation" r:id="rId10" imgW="114250" imgH="228501" progId="Equation.DSMT4">
                  <p:embed/>
                </p:oleObj>
              </mc:Choice>
              <mc:Fallback>
                <p:oleObj name="Equation" r:id="rId10" imgW="114250" imgH="228501" progId="Equation.DSMT4">
                  <p:embed/>
                  <p:pic>
                    <p:nvPicPr>
                      <p:cNvPr id="1126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75" y="574964"/>
                        <a:ext cx="563984" cy="9668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52"/>
          <p:cNvSpPr txBox="1">
            <a:spLocks noChangeArrowheads="1"/>
          </p:cNvSpPr>
          <p:nvPr/>
        </p:nvSpPr>
        <p:spPr bwMode="auto">
          <a:xfrm>
            <a:off x="386455" y="1828800"/>
            <a:ext cx="4844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a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2" name="Text Box 9"/>
              <p:cNvSpPr txBox="1">
                <a:spLocks noChangeArrowheads="1"/>
              </p:cNvSpPr>
              <p:nvPr/>
            </p:nvSpPr>
            <p:spPr bwMode="auto">
              <a:xfrm>
                <a:off x="1142999" y="1661490"/>
                <a:ext cx="1143001" cy="8925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None/>
                </a:pPr>
                <a:r>
                  <a:rPr lang="en-US" altLang="en-US" sz="3600" b="1" i="1" dirty="0" smtClean="0">
                    <a:solidFill>
                      <a:sysClr val="windowText" lastClr="000000"/>
                    </a:solidFill>
                    <a:latin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3600" b="1" i="1" dirty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3600" b="1" i="1" dirty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num>
                      <m:den>
                        <m:r>
                          <a:rPr lang="en-US" altLang="en-US" sz="3600" b="1" i="1" dirty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altLang="en-US" sz="3600" b="1" i="1" dirty="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endParaRPr lang="en-US" altLang="en-US" sz="3600" b="1" dirty="0">
                  <a:solidFill>
                    <a:sysClr val="windowText" lastClr="000000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2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42999" y="1661490"/>
                <a:ext cx="1143001" cy="892552"/>
              </a:xfrm>
              <a:prstGeom prst="rect">
                <a:avLst/>
              </a:prstGeom>
              <a:blipFill rotWithShape="0">
                <a:blip r:embed="rId12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2044314" y="1666555"/>
                <a:ext cx="1156086" cy="9019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800" b="1" i="1" dirty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800" b="1" i="1" dirty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en-US" altLang="en-US" sz="2800" b="1" i="1" dirty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en-US" sz="2800" b="1" i="1" dirty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en-US" sz="2800" b="1" dirty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en-US" sz="2800" b="1" i="1" dirty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  <m:r>
                            <a:rPr lang="en-US" altLang="en-US" sz="2800" b="1" dirty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num>
                        <m:den>
                          <m:r>
                            <a:rPr lang="en-US" altLang="en-US" sz="2800" b="1" i="1" dirty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  <m:r>
                            <a:rPr lang="en-US" altLang="en-US" sz="2800" b="1" i="1" dirty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en-US" sz="2800" b="1" i="1" dirty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en-US" sz="2800" b="1" i="1" dirty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en-US" sz="2800" b="1" i="1" dirty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</m:den>
                      </m:f>
                    </m:oMath>
                  </m:oMathPara>
                </a14:m>
                <a:endParaRPr lang="en-US" sz="2800" b="1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4314" y="1666555"/>
                <a:ext cx="1156086" cy="901978"/>
              </a:xfrm>
              <a:prstGeom prst="rect">
                <a:avLst/>
              </a:prstGeom>
              <a:blipFill rotWithShape="0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2957470" y="1676400"/>
                <a:ext cx="1081130" cy="8989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800" b="1" i="1" dirty="0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sz="2800" b="1" i="1" dirty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800" b="1" i="1" dirty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𝟏𝟔</m:t>
                          </m:r>
                        </m:num>
                        <m:den>
                          <m:r>
                            <a:rPr lang="en-US" altLang="en-US" sz="2800" b="1" i="1" dirty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𝟐𝟒</m:t>
                          </m:r>
                        </m:den>
                      </m:f>
                    </m:oMath>
                  </m:oMathPara>
                </a14:m>
                <a:endParaRPr lang="en-US" sz="2800" b="1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7470" y="1676400"/>
                <a:ext cx="1081130" cy="898964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Text Box 9"/>
              <p:cNvSpPr txBox="1">
                <a:spLocks noChangeArrowheads="1"/>
              </p:cNvSpPr>
              <p:nvPr/>
            </p:nvSpPr>
            <p:spPr bwMode="auto">
              <a:xfrm>
                <a:off x="1129406" y="2814639"/>
                <a:ext cx="1004194" cy="9010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3600" b="1" i="1" dirty="0" smtClean="0">
                    <a:solidFill>
                      <a:sysClr val="windowText" lastClr="000000"/>
                    </a:solidFill>
                    <a:latin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3600" b="1" i="1" dirty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3600" b="1" i="1" dirty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altLang="en-US" sz="3600" b="1" i="1" dirty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𝟖</m:t>
                        </m:r>
                      </m:den>
                    </m:f>
                  </m:oMath>
                </a14:m>
                <a:r>
                  <a:rPr lang="en-US" altLang="en-US" sz="3600" b="1" i="1" dirty="0" smtClean="0">
                    <a:solidFill>
                      <a:sysClr val="windowText" lastClr="000000"/>
                    </a:solidFill>
                    <a:latin typeface="Times New Roman" panose="02020603050405020304" pitchFamily="18" charset="0"/>
                  </a:rPr>
                  <a:t> =</a:t>
                </a:r>
                <a:endParaRPr lang="en-US" altLang="en-US" sz="3600" b="1" dirty="0">
                  <a:solidFill>
                    <a:sysClr val="windowText" lastClr="000000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5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29406" y="2814639"/>
                <a:ext cx="1004194" cy="901016"/>
              </a:xfrm>
              <a:prstGeom prst="rect">
                <a:avLst/>
              </a:prstGeom>
              <a:blipFill rotWithShape="0">
                <a:blip r:embed="rId15"/>
                <a:stretch>
                  <a:fillRect r="-16970" b="-1013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Rectangle 25"/>
              <p:cNvSpPr/>
              <p:nvPr/>
            </p:nvSpPr>
            <p:spPr>
              <a:xfrm>
                <a:off x="1968623" y="2807712"/>
                <a:ext cx="1077539" cy="9107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800" b="1" i="1" dirty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800" b="1" i="1" dirty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  <m:r>
                            <a:rPr lang="en-US" altLang="en-US" sz="2800" b="1" i="1" dirty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en-US" sz="2800" b="1" i="1" dirty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en-US" sz="2800" b="1" dirty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en-US" sz="2800" b="1" i="1" dirty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altLang="en-US" sz="2800" b="1" i="1" dirty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𝟖</m:t>
                          </m:r>
                          <m:r>
                            <a:rPr lang="en-US" altLang="en-US" sz="2800" b="1" i="1" dirty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en-US" sz="2800" b="1" i="1" dirty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en-US" sz="2800" b="1" i="1" dirty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altLang="en-US" sz="2800" b="1" i="1" dirty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den>
                      </m:f>
                    </m:oMath>
                  </m:oMathPara>
                </a14:m>
                <a:endParaRPr lang="en-US" sz="2800" b="1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8623" y="2807712"/>
                <a:ext cx="1077539" cy="910762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Rectangle 26"/>
              <p:cNvSpPr/>
              <p:nvPr/>
            </p:nvSpPr>
            <p:spPr>
              <a:xfrm>
                <a:off x="2922731" y="2761233"/>
                <a:ext cx="1081130" cy="9077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800" b="1" i="1" dirty="0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altLang="en-US" sz="2800" b="1" i="1" dirty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800" b="1" i="1" dirty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en-US" altLang="en-US" sz="2800" b="1" i="1" dirty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𝟓</m:t>
                          </m:r>
                        </m:num>
                        <m:den>
                          <m:r>
                            <a:rPr lang="en-US" altLang="en-US" sz="2800" b="1" i="1" dirty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𝟐𝟒</m:t>
                          </m:r>
                        </m:den>
                      </m:f>
                    </m:oMath>
                  </m:oMathPara>
                </a14:m>
                <a:endParaRPr lang="en-US" sz="2800" b="1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2731" y="2761233"/>
                <a:ext cx="1081130" cy="907749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Text Box 50"/>
          <p:cNvSpPr txBox="1">
            <a:spLocks noChangeArrowheads="1"/>
          </p:cNvSpPr>
          <p:nvPr/>
        </p:nvSpPr>
        <p:spPr bwMode="auto">
          <a:xfrm>
            <a:off x="5961530" y="1991380"/>
            <a:ext cx="50526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b)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9" name="Text Box 9"/>
              <p:cNvSpPr txBox="1">
                <a:spLocks noChangeArrowheads="1"/>
              </p:cNvSpPr>
              <p:nvPr/>
            </p:nvSpPr>
            <p:spPr bwMode="auto">
              <a:xfrm>
                <a:off x="6151794" y="1822703"/>
                <a:ext cx="989183" cy="8899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3600" b="1" i="1" dirty="0" smtClean="0">
                    <a:solidFill>
                      <a:sysClr val="windowText" lastClr="000000"/>
                    </a:solidFill>
                    <a:latin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3600" b="1" i="1" dirty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3600" b="1" i="1" dirty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altLang="en-US" sz="3600" b="1" i="1" dirty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altLang="en-US" sz="3600" b="1" i="1" dirty="0" smtClean="0">
                    <a:solidFill>
                      <a:sysClr val="windowText" lastClr="000000"/>
                    </a:solidFill>
                    <a:latin typeface="Times New Roman" panose="02020603050405020304" pitchFamily="18" charset="0"/>
                  </a:rPr>
                  <a:t> =</a:t>
                </a:r>
                <a:endParaRPr lang="en-US" altLang="en-US" sz="3600" b="1" dirty="0">
                  <a:solidFill>
                    <a:sysClr val="windowText" lastClr="000000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9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51794" y="1822703"/>
                <a:ext cx="989183" cy="889924"/>
              </a:xfrm>
              <a:prstGeom prst="rect">
                <a:avLst/>
              </a:prstGeom>
              <a:blipFill rotWithShape="0">
                <a:blip r:embed="rId18"/>
                <a:stretch>
                  <a:fillRect r="-19136" b="-1095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5" name="Text Box 9"/>
              <p:cNvSpPr txBox="1">
                <a:spLocks noChangeArrowheads="1"/>
              </p:cNvSpPr>
              <p:nvPr/>
            </p:nvSpPr>
            <p:spPr bwMode="auto">
              <a:xfrm>
                <a:off x="6781800" y="1822703"/>
                <a:ext cx="1676400" cy="8925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3600" b="1" i="1" dirty="0" smtClean="0">
                    <a:solidFill>
                      <a:sysClr val="windowText" lastClr="000000"/>
                    </a:solidFill>
                    <a:latin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3600" b="1" i="1" dirty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3600" b="1" i="1" dirty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en-US" altLang="en-US" sz="3600" b="1" i="1" dirty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en-US" sz="3600" b="1" i="0" dirty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𝐱</m:t>
                        </m:r>
                        <m:r>
                          <a:rPr lang="en-US" altLang="en-US" sz="3600" b="1" i="1" dirty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en-US" sz="3600" b="1" i="1" dirty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altLang="en-US" sz="3600" b="1" i="1" dirty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</m:num>
                      <m:den>
                        <m:r>
                          <a:rPr lang="en-US" altLang="en-US" sz="3600" b="1" i="1" dirty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en-US" altLang="en-US" sz="3600" b="1" i="0" dirty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𝐱</m:t>
                        </m:r>
                        <m:r>
                          <a:rPr lang="en-US" altLang="en-US" sz="3600" b="1" i="1" dirty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en-US" sz="3600" b="1" i="1" dirty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</m:oMath>
                </a14:m>
                <a:r>
                  <a:rPr lang="en-US" altLang="en-US" sz="3600" b="1" i="1" dirty="0" smtClean="0">
                    <a:solidFill>
                      <a:sysClr val="windowText" lastClr="000000"/>
                    </a:solidFill>
                    <a:latin typeface="Times New Roman" panose="02020603050405020304" pitchFamily="18" charset="0"/>
                  </a:rPr>
                  <a:t> =</a:t>
                </a:r>
                <a:endParaRPr lang="en-US" altLang="en-US" sz="3600" b="1" dirty="0">
                  <a:solidFill>
                    <a:sysClr val="windowText" lastClr="000000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5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81800" y="1822703"/>
                <a:ext cx="1676400" cy="892552"/>
              </a:xfrm>
              <a:prstGeom prst="rect">
                <a:avLst/>
              </a:prstGeom>
              <a:blipFill rotWithShape="0">
                <a:blip r:embed="rId19"/>
                <a:stretch>
                  <a:fillRect r="-5091" b="-1095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7" name="Rectangle 36"/>
              <p:cNvSpPr/>
              <p:nvPr/>
            </p:nvSpPr>
            <p:spPr>
              <a:xfrm>
                <a:off x="8201743" y="1822703"/>
                <a:ext cx="713657" cy="8989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800" b="1" i="1" dirty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800" b="1" i="1" dirty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𝟑</m:t>
                          </m:r>
                        </m:num>
                        <m:den>
                          <m:r>
                            <a:rPr lang="en-US" altLang="en-US" sz="2800" b="1" i="1" dirty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𝟏𝟐</m:t>
                          </m:r>
                        </m:den>
                      </m:f>
                    </m:oMath>
                  </m:oMathPara>
                </a14:m>
                <a:endParaRPr lang="en-US" sz="2800" b="1" dirty="0">
                  <a:solidFill>
                    <a:sysClr val="windowText" lastClr="000000"/>
                  </a:solidFill>
                </a:endParaRPr>
              </a:p>
            </p:txBody>
          </p:sp>
        </mc:Choice>
        <mc:Fallback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01743" y="1822703"/>
                <a:ext cx="713657" cy="898964"/>
              </a:xfrm>
              <a:prstGeom prst="rect">
                <a:avLst/>
              </a:prstGeom>
              <a:blipFill rotWithShape="0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Rectangle 37"/>
          <p:cNvSpPr/>
          <p:nvPr/>
        </p:nvSpPr>
        <p:spPr>
          <a:xfrm>
            <a:off x="9625442" y="2129135"/>
            <a:ext cx="172835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err="1" smtClean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sz="2400" b="1" dirty="0" smtClean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endParaRPr lang="en-US" sz="2400" b="1" dirty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9" name="Text Box 9"/>
              <p:cNvSpPr txBox="1">
                <a:spLocks noChangeArrowheads="1"/>
              </p:cNvSpPr>
              <p:nvPr/>
            </p:nvSpPr>
            <p:spPr bwMode="auto">
              <a:xfrm>
                <a:off x="11231563" y="1923257"/>
                <a:ext cx="579437" cy="8961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800" b="1" i="1" dirty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800" b="1" i="1" dirty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𝟕</m:t>
                          </m:r>
                        </m:num>
                        <m:den>
                          <m:r>
                            <a:rPr lang="en-US" altLang="en-US" sz="2800" b="1" i="1" dirty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𝟏𝟐</m:t>
                          </m:r>
                        </m:den>
                      </m:f>
                    </m:oMath>
                  </m:oMathPara>
                </a14:m>
                <a:endParaRPr lang="en-US" altLang="en-US" sz="2800" b="1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9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231563" y="1923257"/>
                <a:ext cx="579437" cy="896143"/>
              </a:xfrm>
              <a:prstGeom prst="rect">
                <a:avLst/>
              </a:prstGeom>
              <a:blipFill rotWithShape="0">
                <a:blip r:embed="rId21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 Box 48"/>
          <p:cNvSpPr txBox="1">
            <a:spLocks noChangeArrowheads="1"/>
          </p:cNvSpPr>
          <p:nvPr/>
        </p:nvSpPr>
        <p:spPr bwMode="auto">
          <a:xfrm>
            <a:off x="457200" y="4280723"/>
            <a:ext cx="4635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c)</a:t>
            </a:r>
          </a:p>
        </p:txBody>
      </p:sp>
      <p:sp>
        <p:nvSpPr>
          <p:cNvPr id="43" name="Text Box 49"/>
          <p:cNvSpPr txBox="1">
            <a:spLocks noChangeArrowheads="1"/>
          </p:cNvSpPr>
          <p:nvPr/>
        </p:nvSpPr>
        <p:spPr bwMode="auto">
          <a:xfrm>
            <a:off x="1487487" y="4280723"/>
            <a:ext cx="54373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err="1" smtClean="0">
                <a:solidFill>
                  <a:sysClr val="windowText" lastClr="000000"/>
                </a:solidFill>
                <a:latin typeface="Times New Roman" panose="02020603050405020304" pitchFamily="18" charset="0"/>
              </a:rPr>
              <a:t>và</a:t>
            </a:r>
            <a:endParaRPr lang="en-US" altLang="en-US" sz="2800" b="1" dirty="0">
              <a:solidFill>
                <a:sysClr val="windowText" lastClr="000000"/>
              </a:solidFill>
              <a:latin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4" name="Text Box 9"/>
              <p:cNvSpPr txBox="1">
                <a:spLocks noChangeArrowheads="1"/>
              </p:cNvSpPr>
              <p:nvPr/>
            </p:nvSpPr>
            <p:spPr bwMode="auto">
              <a:xfrm>
                <a:off x="889333" y="4113413"/>
                <a:ext cx="522921" cy="9008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3600" b="1" i="1" dirty="0" smtClean="0">
                    <a:solidFill>
                      <a:sysClr val="windowText" lastClr="000000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3600" b="1" i="1" dirty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3600" b="1" i="1" dirty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altLang="en-US" sz="3600" b="1" i="1" dirty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</m:oMath>
                </a14:m>
                <a:endParaRPr lang="en-US" altLang="en-US" sz="3600" b="1" dirty="0">
                  <a:solidFill>
                    <a:sysClr val="windowText" lastClr="000000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4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89333" y="4113413"/>
                <a:ext cx="522921" cy="900824"/>
              </a:xfrm>
              <a:prstGeom prst="rect">
                <a:avLst/>
              </a:prstGeom>
              <a:blipFill rotWithShape="0">
                <a:blip r:embed="rId22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5" name="Text Box 9"/>
              <p:cNvSpPr txBox="1">
                <a:spLocks noChangeArrowheads="1"/>
              </p:cNvSpPr>
              <p:nvPr/>
            </p:nvSpPr>
            <p:spPr bwMode="auto">
              <a:xfrm>
                <a:off x="1817299" y="4122408"/>
                <a:ext cx="522921" cy="8927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3600" b="1" i="1" dirty="0" smtClean="0">
                    <a:solidFill>
                      <a:sysClr val="windowText" lastClr="000000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3600" b="1" i="1" dirty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3600" b="1" i="1" dirty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altLang="en-US" sz="3600" b="1" i="1" dirty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𝟖</m:t>
                        </m:r>
                      </m:den>
                    </m:f>
                  </m:oMath>
                </a14:m>
                <a:endParaRPr lang="en-US" altLang="en-US" sz="3600" b="1" dirty="0">
                  <a:solidFill>
                    <a:sysClr val="windowText" lastClr="000000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5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17299" y="4122408"/>
                <a:ext cx="522921" cy="892745"/>
              </a:xfrm>
              <a:prstGeom prst="rect">
                <a:avLst/>
              </a:prstGeom>
              <a:blipFill rotWithShape="0">
                <a:blip r:embed="rId23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6" name="Text Box 9"/>
              <p:cNvSpPr txBox="1">
                <a:spLocks noChangeArrowheads="1"/>
              </p:cNvSpPr>
              <p:nvPr/>
            </p:nvSpPr>
            <p:spPr bwMode="auto">
              <a:xfrm>
                <a:off x="1828800" y="5246302"/>
                <a:ext cx="803691" cy="9008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3600" b="1" i="1" dirty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3600" b="1" i="1" dirty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</m:num>
                      <m:den>
                        <m:r>
                          <a:rPr lang="en-US" altLang="en-US" sz="3600" b="1" i="1" dirty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</m:den>
                    </m:f>
                    <m:r>
                      <a:rPr lang="en-US" altLang="en-US" sz="3600" b="1" i="0" dirty="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3600" b="1" i="1" dirty="0" smtClean="0">
                    <a:solidFill>
                      <a:sysClr val="windowText" lastClr="000000"/>
                    </a:solidFill>
                    <a:latin typeface="Times New Roman" panose="02020603050405020304" pitchFamily="18" charset="0"/>
                  </a:rPr>
                  <a:t>=</a:t>
                </a:r>
                <a:endParaRPr lang="en-US" altLang="en-US" sz="3600" b="1" dirty="0">
                  <a:solidFill>
                    <a:sysClr val="windowText" lastClr="000000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6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28800" y="5246302"/>
                <a:ext cx="803691" cy="900824"/>
              </a:xfrm>
              <a:prstGeom prst="rect">
                <a:avLst/>
              </a:prstGeom>
              <a:blipFill rotWithShape="0">
                <a:blip r:embed="rId24"/>
                <a:stretch>
                  <a:fillRect r="-15152" b="-1088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4" name="Text Box 9"/>
              <p:cNvSpPr txBox="1">
                <a:spLocks noChangeArrowheads="1"/>
              </p:cNvSpPr>
              <p:nvPr/>
            </p:nvSpPr>
            <p:spPr bwMode="auto">
              <a:xfrm>
                <a:off x="2650317" y="5246302"/>
                <a:ext cx="1312387" cy="9008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3600" b="1" i="1" dirty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3600" b="1" i="1" dirty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𝟓</m:t>
                        </m:r>
                        <m:r>
                          <a:rPr lang="en-US" altLang="en-US" sz="3600" b="1" i="1" dirty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en-US" sz="3600" b="1" i="0" dirty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𝐱</m:t>
                        </m:r>
                        <m:r>
                          <a:rPr lang="en-US" altLang="en-US" sz="3600" b="1" i="1" dirty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en-US" sz="3600" b="1" i="1" dirty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num>
                      <m:den>
                        <m:r>
                          <a:rPr lang="en-US" altLang="en-US" sz="3600" b="1" i="1" dirty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𝟔</m:t>
                        </m:r>
                        <m:r>
                          <a:rPr lang="en-US" altLang="en-US" sz="3600" b="1" i="1" dirty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en-US" sz="3600" b="1" i="0" dirty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𝐱</m:t>
                        </m:r>
                        <m:r>
                          <a:rPr lang="en-US" altLang="en-US" sz="3600" b="1" i="1" dirty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  <m:r>
                      <a:rPr lang="en-US" altLang="en-US" sz="3600" b="1" i="0" dirty="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3600" b="1" i="1" dirty="0" smtClean="0">
                    <a:solidFill>
                      <a:sysClr val="windowText" lastClr="000000"/>
                    </a:solidFill>
                    <a:latin typeface="Times New Roman" panose="02020603050405020304" pitchFamily="18" charset="0"/>
                  </a:rPr>
                  <a:t>=</a:t>
                </a:r>
                <a:endParaRPr lang="en-US" altLang="en-US" sz="3600" b="1" dirty="0">
                  <a:solidFill>
                    <a:sysClr val="windowText" lastClr="000000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4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50317" y="5246302"/>
                <a:ext cx="1312387" cy="900824"/>
              </a:xfrm>
              <a:prstGeom prst="rect">
                <a:avLst/>
              </a:prstGeom>
              <a:blipFill rotWithShape="0">
                <a:blip r:embed="rId25"/>
                <a:stretch>
                  <a:fillRect r="-10698" b="-1088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5" name="Text Box 9"/>
              <p:cNvSpPr txBox="1">
                <a:spLocks noChangeArrowheads="1"/>
              </p:cNvSpPr>
              <p:nvPr/>
            </p:nvSpPr>
            <p:spPr bwMode="auto">
              <a:xfrm>
                <a:off x="3897646" y="5231885"/>
                <a:ext cx="674354" cy="8989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800" b="1" i="1" dirty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800" b="1" i="1" dirty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𝟐𝟎</m:t>
                          </m:r>
                        </m:num>
                        <m:den>
                          <m:r>
                            <a:rPr lang="en-US" altLang="en-US" sz="2800" b="1" i="1" dirty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𝟐𝟒</m:t>
                          </m:r>
                        </m:den>
                      </m:f>
                      <m:r>
                        <a:rPr lang="en-US" altLang="en-US" sz="2800" b="1" i="0" dirty="0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altLang="en-US" sz="2800" b="1" dirty="0">
                  <a:solidFill>
                    <a:sysClr val="windowText" lastClr="000000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5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97646" y="5231885"/>
                <a:ext cx="674354" cy="898964"/>
              </a:xfrm>
              <a:prstGeom prst="rect">
                <a:avLst/>
              </a:prstGeom>
              <a:blipFill rotWithShape="0">
                <a:blip r:embed="rId26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9" name="Text Box 9"/>
              <p:cNvSpPr txBox="1">
                <a:spLocks noChangeArrowheads="1"/>
              </p:cNvSpPr>
              <p:nvPr/>
            </p:nvSpPr>
            <p:spPr bwMode="auto">
              <a:xfrm>
                <a:off x="5105632" y="5216816"/>
                <a:ext cx="775843" cy="8927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3600" b="1" i="1" dirty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3600" b="1" i="1" dirty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altLang="en-US" sz="3600" b="1" i="1" dirty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𝟖</m:t>
                        </m:r>
                      </m:den>
                    </m:f>
                    <m:r>
                      <a:rPr lang="en-US" altLang="en-US" sz="3600" b="1" i="0" dirty="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3600" b="1" i="1" dirty="0" smtClean="0">
                    <a:solidFill>
                      <a:sysClr val="windowText" lastClr="000000"/>
                    </a:solidFill>
                    <a:latin typeface="Times New Roman" panose="02020603050405020304" pitchFamily="18" charset="0"/>
                  </a:rPr>
                  <a:t>=</a:t>
                </a:r>
                <a:endParaRPr lang="en-US" altLang="en-US" sz="3600" b="1" dirty="0">
                  <a:solidFill>
                    <a:sysClr val="windowText" lastClr="000000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9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05632" y="5216816"/>
                <a:ext cx="775843" cy="892745"/>
              </a:xfrm>
              <a:prstGeom prst="rect">
                <a:avLst/>
              </a:prstGeom>
              <a:blipFill rotWithShape="0">
                <a:blip r:embed="rId27"/>
                <a:stretch>
                  <a:fillRect r="-19685" b="-1095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6" name="Text Box 9"/>
              <p:cNvSpPr txBox="1">
                <a:spLocks noChangeArrowheads="1"/>
              </p:cNvSpPr>
              <p:nvPr/>
            </p:nvSpPr>
            <p:spPr bwMode="auto">
              <a:xfrm>
                <a:off x="5744606" y="5203812"/>
                <a:ext cx="1312387" cy="89274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None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3600" b="1" i="1" dirty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3600" b="1" i="1" dirty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altLang="en-US" sz="3600" b="1" i="1" dirty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en-US" sz="3600" b="1" i="0" dirty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𝐱</m:t>
                        </m:r>
                        <m:r>
                          <a:rPr lang="en-US" altLang="en-US" sz="3600" b="1" i="1" dirty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en-US" sz="3600" b="1" i="1" dirty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num>
                      <m:den>
                        <m:r>
                          <a:rPr lang="en-US" altLang="en-US" sz="3600" b="1" i="1" dirty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𝟖</m:t>
                        </m:r>
                        <m:r>
                          <a:rPr lang="en-US" altLang="en-US" sz="3600" b="1" i="1" dirty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en-US" sz="3600" b="1" i="0" dirty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𝐱</m:t>
                        </m:r>
                        <m:r>
                          <a:rPr lang="en-US" altLang="en-US" sz="3600" b="1" i="1" dirty="0" smtClean="0">
                            <a:solidFill>
                              <a:sysClr val="windowText" lastClr="00000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den>
                    </m:f>
                    <m:r>
                      <a:rPr lang="en-US" altLang="en-US" sz="3600" b="1" i="0" dirty="0" smtClean="0">
                        <a:solidFill>
                          <a:sysClr val="windowText" lastClr="00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3600" b="1" i="1" dirty="0" smtClean="0">
                    <a:solidFill>
                      <a:sysClr val="windowText" lastClr="000000"/>
                    </a:solidFill>
                    <a:latin typeface="Times New Roman" panose="02020603050405020304" pitchFamily="18" charset="0"/>
                  </a:rPr>
                  <a:t>=</a:t>
                </a:r>
                <a:endParaRPr lang="en-US" altLang="en-US" sz="3600" b="1" dirty="0">
                  <a:solidFill>
                    <a:sysClr val="windowText" lastClr="000000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6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744606" y="5203812"/>
                <a:ext cx="1312387" cy="892745"/>
              </a:xfrm>
              <a:prstGeom prst="rect">
                <a:avLst/>
              </a:prstGeom>
              <a:blipFill rotWithShape="0">
                <a:blip r:embed="rId28"/>
                <a:stretch>
                  <a:fillRect r="-10648" b="-1095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7" name="Text Box 9"/>
              <p:cNvSpPr txBox="1">
                <a:spLocks noChangeArrowheads="1"/>
              </p:cNvSpPr>
              <p:nvPr/>
            </p:nvSpPr>
            <p:spPr bwMode="auto">
              <a:xfrm>
                <a:off x="6945646" y="5189395"/>
                <a:ext cx="674354" cy="8989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800" b="1" i="1" dirty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800" b="1" i="1" dirty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𝟗</m:t>
                          </m:r>
                        </m:num>
                        <m:den>
                          <m:r>
                            <a:rPr lang="en-US" altLang="en-US" sz="2800" b="1" i="1" dirty="0" smtClean="0">
                              <a:solidFill>
                                <a:sysClr val="windowText" lastClr="000000"/>
                              </a:solidFill>
                              <a:latin typeface="Cambria Math" panose="02040503050406030204" pitchFamily="18" charset="0"/>
                            </a:rPr>
                            <m:t>𝟐𝟒</m:t>
                          </m:r>
                        </m:den>
                      </m:f>
                      <m:r>
                        <a:rPr lang="en-US" altLang="en-US" sz="2800" b="1" i="0" dirty="0" smtClean="0">
                          <a:solidFill>
                            <a:sysClr val="windowText" lastClr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altLang="en-US" sz="2800" b="1" dirty="0">
                  <a:solidFill>
                    <a:sysClr val="windowText" lastClr="000000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7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45646" y="5189395"/>
                <a:ext cx="674354" cy="898964"/>
              </a:xfrm>
              <a:prstGeom prst="rect">
                <a:avLst/>
              </a:prstGeom>
              <a:blipFill rotWithShape="0">
                <a:blip r:embed="rId29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23790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9" grpId="0"/>
      <p:bldP spid="10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30" grpId="0"/>
      <p:bldP spid="31" grpId="0"/>
      <p:bldP spid="32" grpId="0"/>
      <p:bldP spid="33" grpId="0"/>
      <p:bldP spid="21" grpId="0"/>
      <p:bldP spid="22" grpId="0"/>
      <p:bldP spid="2" grpId="0"/>
      <p:bldP spid="3" grpId="0"/>
      <p:bldP spid="25" grpId="0"/>
      <p:bldP spid="26" grpId="0"/>
      <p:bldP spid="27" grpId="0"/>
      <p:bldP spid="28" grpId="0"/>
      <p:bldP spid="29" grpId="0"/>
      <p:bldP spid="35" grpId="0"/>
      <p:bldP spid="37" grpId="0"/>
      <p:bldP spid="38" grpId="0"/>
      <p:bldP spid="39" grpId="0"/>
      <p:bldP spid="42" grpId="0"/>
      <p:bldP spid="43" grpId="0"/>
      <p:bldP spid="44" grpId="0"/>
      <p:bldP spid="45" grpId="0"/>
      <p:bldP spid="46" grpId="0"/>
      <p:bldP spid="54" grpId="0"/>
      <p:bldP spid="55" grpId="0"/>
      <p:bldP spid="49" grpId="0"/>
      <p:bldP spid="56" grpId="0"/>
      <p:bldP spid="5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4"/>
          <p:cNvSpPr txBox="1">
            <a:spLocks noChangeArrowheads="1"/>
          </p:cNvSpPr>
          <p:nvPr/>
        </p:nvSpPr>
        <p:spPr bwMode="auto">
          <a:xfrm>
            <a:off x="446088" y="187470"/>
            <a:ext cx="10602912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3000" b="1" dirty="0" err="1">
                <a:latin typeface="Times New Roman" panose="02020603050405020304" pitchFamily="18" charset="0"/>
              </a:rPr>
              <a:t>Bài</a:t>
            </a:r>
            <a:r>
              <a:rPr lang="en-US" altLang="en-US" sz="3000" b="1" dirty="0">
                <a:latin typeface="Times New Roman" panose="02020603050405020304" pitchFamily="18" charset="0"/>
              </a:rPr>
              <a:t> 3: </a:t>
            </a:r>
            <a:r>
              <a:rPr lang="en-US" altLang="en-US" sz="3000" b="1" dirty="0" err="1">
                <a:latin typeface="Times New Roman" panose="02020603050405020304" pitchFamily="18" charset="0"/>
              </a:rPr>
              <a:t>Tìm</a:t>
            </a:r>
            <a:r>
              <a:rPr lang="en-US" altLang="en-US" sz="3000" b="1" dirty="0">
                <a:latin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</a:rPr>
              <a:t>các</a:t>
            </a:r>
            <a:r>
              <a:rPr lang="en-US" altLang="en-US" sz="3000" b="1" dirty="0">
                <a:latin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</a:rPr>
              <a:t>phân</a:t>
            </a:r>
            <a:r>
              <a:rPr lang="en-US" altLang="en-US" sz="3000" b="1" dirty="0">
                <a:latin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</a:rPr>
              <a:t>sô</a:t>
            </a:r>
            <a:r>
              <a:rPr lang="en-US" altLang="en-US" sz="3000" b="1" dirty="0">
                <a:latin typeface="Times New Roman" panose="02020603050405020304" pitchFamily="18" charset="0"/>
              </a:rPr>
              <a:t>́ </a:t>
            </a:r>
            <a:r>
              <a:rPr lang="en-US" altLang="en-US" sz="3000" b="1" dirty="0" err="1">
                <a:latin typeface="Times New Roman" panose="02020603050405020304" pitchFamily="18" charset="0"/>
              </a:rPr>
              <a:t>bằng</a:t>
            </a:r>
            <a:r>
              <a:rPr lang="en-US" altLang="en-US" sz="3000" b="1" dirty="0">
                <a:latin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</a:rPr>
              <a:t>nhau</a:t>
            </a:r>
            <a:r>
              <a:rPr lang="en-US" altLang="en-US" sz="3000" b="1" dirty="0">
                <a:latin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</a:rPr>
              <a:t>trong</a:t>
            </a:r>
            <a:r>
              <a:rPr lang="en-US" altLang="en-US" sz="3000" b="1" dirty="0">
                <a:latin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</a:rPr>
              <a:t>các</a:t>
            </a:r>
            <a:r>
              <a:rPr lang="en-US" altLang="en-US" sz="3000" b="1" dirty="0">
                <a:latin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</a:rPr>
              <a:t>phân</a:t>
            </a:r>
            <a:r>
              <a:rPr lang="en-US" altLang="en-US" sz="3000" b="1" dirty="0">
                <a:latin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</a:rPr>
              <a:t>sô</a:t>
            </a:r>
            <a:r>
              <a:rPr lang="en-US" altLang="en-US" sz="3000" b="1" dirty="0">
                <a:latin typeface="Times New Roman" panose="02020603050405020304" pitchFamily="18" charset="0"/>
              </a:rPr>
              <a:t>́ </a:t>
            </a:r>
            <a:r>
              <a:rPr lang="en-US" altLang="en-US" sz="3000" b="1" dirty="0" err="1">
                <a:latin typeface="Times New Roman" panose="02020603050405020304" pitchFamily="18" charset="0"/>
              </a:rPr>
              <a:t>dưới</a:t>
            </a:r>
            <a:r>
              <a:rPr lang="en-US" altLang="en-US" sz="3000" b="1" dirty="0">
                <a:latin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</a:rPr>
              <a:t>đây</a:t>
            </a:r>
            <a:r>
              <a:rPr lang="en-US" altLang="en-US" sz="3000" b="1" dirty="0"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12295" name="Text Box 9"/>
          <p:cNvSpPr txBox="1">
            <a:spLocks noChangeArrowheads="1"/>
          </p:cNvSpPr>
          <p:nvPr/>
        </p:nvSpPr>
        <p:spPr bwMode="auto">
          <a:xfrm>
            <a:off x="3184780" y="1018021"/>
            <a:ext cx="30489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12302" name="Text Box 17"/>
          <p:cNvSpPr txBox="1">
            <a:spLocks noChangeArrowheads="1"/>
          </p:cNvSpPr>
          <p:nvPr/>
        </p:nvSpPr>
        <p:spPr bwMode="auto">
          <a:xfrm>
            <a:off x="4187403" y="1155096"/>
            <a:ext cx="30489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12303" name="Text Box 18"/>
          <p:cNvSpPr txBox="1">
            <a:spLocks noChangeArrowheads="1"/>
          </p:cNvSpPr>
          <p:nvPr/>
        </p:nvSpPr>
        <p:spPr bwMode="auto">
          <a:xfrm>
            <a:off x="5212414" y="1101777"/>
            <a:ext cx="30489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12304" name="Text Box 19"/>
          <p:cNvSpPr txBox="1">
            <a:spLocks noChangeArrowheads="1"/>
          </p:cNvSpPr>
          <p:nvPr/>
        </p:nvSpPr>
        <p:spPr bwMode="auto">
          <a:xfrm>
            <a:off x="6184398" y="1101345"/>
            <a:ext cx="30489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12305" name="Text Box 20"/>
          <p:cNvSpPr txBox="1">
            <a:spLocks noChangeArrowheads="1"/>
          </p:cNvSpPr>
          <p:nvPr/>
        </p:nvSpPr>
        <p:spPr bwMode="auto">
          <a:xfrm>
            <a:off x="7444691" y="1203587"/>
            <a:ext cx="2603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</p:txBody>
      </p:sp>
      <p:sp>
        <p:nvSpPr>
          <p:cNvPr id="12309" name="Text Box 21"/>
          <p:cNvSpPr txBox="1">
            <a:spLocks noChangeArrowheads="1"/>
          </p:cNvSpPr>
          <p:nvPr/>
        </p:nvSpPr>
        <p:spPr bwMode="auto">
          <a:xfrm>
            <a:off x="446088" y="1839964"/>
            <a:ext cx="111678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b="1" dirty="0">
                <a:latin typeface="Times New Roman" panose="02020603050405020304" pitchFamily="18" charset="0"/>
              </a:rPr>
              <a:t>Ta có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6" name="Text Box 9"/>
              <p:cNvSpPr txBox="1">
                <a:spLocks noChangeArrowheads="1"/>
              </p:cNvSpPr>
              <p:nvPr/>
            </p:nvSpPr>
            <p:spPr bwMode="auto">
              <a:xfrm>
                <a:off x="3697367" y="942543"/>
                <a:ext cx="522921" cy="8743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36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3600" i="1" dirty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3600" b="0" i="1" dirty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altLang="en-US" sz="3600" b="0" i="1" dirty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endPara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6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97367" y="942543"/>
                <a:ext cx="522921" cy="874342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Text Box 9"/>
              <p:cNvSpPr txBox="1">
                <a:spLocks noChangeArrowheads="1"/>
              </p:cNvSpPr>
              <p:nvPr/>
            </p:nvSpPr>
            <p:spPr bwMode="auto">
              <a:xfrm>
                <a:off x="2622629" y="924372"/>
                <a:ext cx="612399" cy="8792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36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3600" i="1" dirty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3600" b="0" i="1" dirty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altLang="en-US" sz="3600" b="0" i="1" dirty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7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22629" y="924372"/>
                <a:ext cx="612399" cy="87921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 Box 9"/>
              <p:cNvSpPr txBox="1">
                <a:spLocks noChangeArrowheads="1"/>
              </p:cNvSpPr>
              <p:nvPr/>
            </p:nvSpPr>
            <p:spPr bwMode="auto">
              <a:xfrm>
                <a:off x="4422173" y="960780"/>
                <a:ext cx="838660" cy="8792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36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3600" i="1" dirty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3600" b="0" i="1" dirty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12</m:t>
                        </m:r>
                      </m:num>
                      <m:den>
                        <m:r>
                          <a:rPr lang="en-US" altLang="en-US" sz="3600" b="0" i="1" dirty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30</m:t>
                        </m:r>
                      </m:den>
                    </m:f>
                  </m:oMath>
                </a14:m>
                <a:endPara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8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422173" y="960780"/>
                <a:ext cx="838660" cy="87921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9" name="Text Box 9"/>
              <p:cNvSpPr txBox="1">
                <a:spLocks noChangeArrowheads="1"/>
              </p:cNvSpPr>
              <p:nvPr/>
            </p:nvSpPr>
            <p:spPr bwMode="auto">
              <a:xfrm>
                <a:off x="5503395" y="957104"/>
                <a:ext cx="579437" cy="8989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800" i="1" dirty="0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800" b="0" i="1" dirty="0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</m:num>
                        <m:den>
                          <m:r>
                            <a:rPr lang="en-US" altLang="en-US" sz="2800" b="0" i="1" dirty="0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21</m:t>
                          </m:r>
                        </m:den>
                      </m:f>
                    </m:oMath>
                  </m:oMathPara>
                </a14:m>
                <a:endParaRPr lang="en-US" altLang="en-US" sz="28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9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03395" y="957104"/>
                <a:ext cx="579437" cy="898964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0" name="Text Box 9"/>
              <p:cNvSpPr txBox="1">
                <a:spLocks noChangeArrowheads="1"/>
              </p:cNvSpPr>
              <p:nvPr/>
            </p:nvSpPr>
            <p:spPr bwMode="auto">
              <a:xfrm>
                <a:off x="6629619" y="991034"/>
                <a:ext cx="838660" cy="8792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36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3600" i="1" dirty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3600" b="0" i="1" dirty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20</m:t>
                        </m:r>
                      </m:num>
                      <m:den>
                        <m:r>
                          <a:rPr lang="en-US" altLang="en-US" sz="3600" b="0" i="1" dirty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35</m:t>
                        </m:r>
                      </m:den>
                    </m:f>
                  </m:oMath>
                </a14:m>
                <a:endPara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0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629619" y="991034"/>
                <a:ext cx="838660" cy="879215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 Box 9"/>
              <p:cNvSpPr txBox="1">
                <a:spLocks noChangeArrowheads="1"/>
              </p:cNvSpPr>
              <p:nvPr/>
            </p:nvSpPr>
            <p:spPr bwMode="auto">
              <a:xfrm>
                <a:off x="1611194" y="2216479"/>
                <a:ext cx="965283" cy="8792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None/>
                </a:pPr>
                <a:r>
                  <a:rPr lang="en-US" altLang="en-US" sz="3600" b="1" i="1" dirty="0" smtClean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3600" i="1" dirty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3600" i="1" dirty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altLang="en-US" sz="3600" i="1" dirty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altLang="en-US" sz="3600" b="0" i="0" dirty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b="1" i="1" dirty="0" smtClean="0">
                    <a:latin typeface="Times New Roman" panose="02020603050405020304" pitchFamily="18" charset="0"/>
                  </a:rPr>
                  <a:t>=</a:t>
                </a:r>
                <a:endPara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11194" y="2216479"/>
                <a:ext cx="965283" cy="879215"/>
              </a:xfrm>
              <a:prstGeom prst="rect">
                <a:avLst/>
              </a:prstGeom>
              <a:blipFill>
                <a:blip r:embed="rId7"/>
                <a:stretch>
                  <a:fillRect r="-1258" b="-625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 Box 9"/>
              <p:cNvSpPr txBox="1">
                <a:spLocks noChangeArrowheads="1"/>
              </p:cNvSpPr>
              <p:nvPr/>
            </p:nvSpPr>
            <p:spPr bwMode="auto">
              <a:xfrm>
                <a:off x="3489672" y="2216479"/>
                <a:ext cx="838660" cy="7918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b="1" i="1" dirty="0" smtClean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i="1" dirty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b="0" i="1" dirty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12</m:t>
                        </m:r>
                      </m:num>
                      <m:den>
                        <m:r>
                          <a:rPr lang="en-US" altLang="en-US" b="0" i="1" dirty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30</m:t>
                        </m:r>
                      </m:den>
                    </m:f>
                  </m:oMath>
                </a14:m>
                <a:endPara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89672" y="2216479"/>
                <a:ext cx="838660" cy="7918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 Box 9"/>
              <p:cNvSpPr txBox="1">
                <a:spLocks noChangeArrowheads="1"/>
              </p:cNvSpPr>
              <p:nvPr/>
            </p:nvSpPr>
            <p:spPr bwMode="auto">
              <a:xfrm>
                <a:off x="3043961" y="4483310"/>
                <a:ext cx="1152380" cy="8792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b="1" i="1" dirty="0" smtClean="0">
                    <a:latin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3600" i="1" dirty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3600" b="0" i="1" dirty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20</m:t>
                        </m:r>
                      </m:num>
                      <m:den>
                        <m:r>
                          <a:rPr lang="en-US" altLang="en-US" sz="3600" b="0" i="1" dirty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35</m:t>
                        </m:r>
                      </m:den>
                    </m:f>
                  </m:oMath>
                </a14:m>
                <a:endPara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43961" y="4483310"/>
                <a:ext cx="1152380" cy="879215"/>
              </a:xfrm>
              <a:prstGeom prst="rect">
                <a:avLst/>
              </a:prstGeom>
              <a:blipFill>
                <a:blip r:embed="rId9"/>
                <a:stretch>
                  <a:fillRect l="-4233" b="-551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5" name="Text Box 9"/>
              <p:cNvSpPr txBox="1">
                <a:spLocks noChangeArrowheads="1"/>
              </p:cNvSpPr>
              <p:nvPr/>
            </p:nvSpPr>
            <p:spPr bwMode="auto">
              <a:xfrm>
                <a:off x="2326025" y="2256180"/>
                <a:ext cx="1286908" cy="7918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None/>
                </a:pPr>
                <a:r>
                  <a:rPr lang="en-US" altLang="en-US" b="1" i="1" dirty="0" smtClean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i="1" dirty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i="1" dirty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en-US" b="0" i="1" dirty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en-US" b="0" i="0" dirty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en-US" altLang="en-US" b="0" i="1" dirty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en-US" b="0" i="1" dirty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altLang="en-US" i="1" dirty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altLang="en-US" b="0" i="1" dirty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en-US" b="0" i="0" dirty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en-US" altLang="en-US" b="0" i="0" dirty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en-US" b="0" i="1" dirty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en-US" altLang="en-US" b="0" i="0" dirty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b="1" i="1" dirty="0" smtClean="0">
                    <a:latin typeface="Times New Roman" panose="02020603050405020304" pitchFamily="18" charset="0"/>
                  </a:rPr>
                  <a:t>=</a:t>
                </a:r>
                <a:endPara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5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26025" y="2256180"/>
                <a:ext cx="1286908" cy="791820"/>
              </a:xfrm>
              <a:prstGeom prst="rect">
                <a:avLst/>
              </a:prstGeom>
              <a:blipFill rotWithShape="0">
                <a:blip r:embed="rId10"/>
                <a:stretch>
                  <a:fillRect r="-8531" b="-100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 Box 9"/>
              <p:cNvSpPr txBox="1">
                <a:spLocks noChangeArrowheads="1"/>
              </p:cNvSpPr>
              <p:nvPr/>
            </p:nvSpPr>
            <p:spPr bwMode="auto">
              <a:xfrm>
                <a:off x="1383921" y="3272005"/>
                <a:ext cx="1044536" cy="8792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None/>
                </a:pPr>
                <a:r>
                  <a:rPr lang="en-US" altLang="en-US" b="1" i="1" dirty="0" smtClean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3600" i="1" dirty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3600" i="1" dirty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altLang="en-US" sz="3600" i="1" dirty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altLang="en-US" sz="3600" b="0" i="0" dirty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3600" b="1" i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</a:t>
                </a:r>
                <a:endPara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83921" y="3272005"/>
                <a:ext cx="1044536" cy="879215"/>
              </a:xfrm>
              <a:prstGeom prst="rect">
                <a:avLst/>
              </a:prstGeom>
              <a:blipFill>
                <a:blip r:embed="rId11"/>
                <a:stretch>
                  <a:fillRect b="-1111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 Box 9"/>
              <p:cNvSpPr txBox="1">
                <a:spLocks noChangeArrowheads="1"/>
              </p:cNvSpPr>
              <p:nvPr/>
            </p:nvSpPr>
            <p:spPr bwMode="auto">
              <a:xfrm>
                <a:off x="2232975" y="3272005"/>
                <a:ext cx="2259320" cy="8792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None/>
                </a:pPr>
                <a:r>
                  <a:rPr lang="en-US" altLang="en-US" b="1" i="1" dirty="0" smtClean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3600" i="1" dirty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3600" i="1" dirty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en-US" sz="3600" b="0" i="1" dirty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en-US" sz="3600" b="0" i="0" dirty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en-US" altLang="en-US" sz="3600" b="0" i="0" dirty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en-US" sz="3600" b="0" i="1" dirty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20</m:t>
                        </m:r>
                      </m:num>
                      <m:den>
                        <m:r>
                          <a:rPr lang="en-US" altLang="en-US" sz="3600" i="1" dirty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altLang="en-US" sz="3600" b="0" i="1" dirty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en-US" sz="3600" b="0" i="1" dirty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altLang="en-US" sz="3600" b="0" i="1" dirty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en-US" sz="3600" b="0" i="1" dirty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20</m:t>
                        </m:r>
                      </m:den>
                    </m:f>
                    <m:r>
                      <a:rPr lang="en-US" altLang="en-US" sz="3600" b="0" i="0" dirty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b="1" i="1" dirty="0" smtClean="0">
                    <a:latin typeface="Times New Roman" panose="02020603050405020304" pitchFamily="18" charset="0"/>
                  </a:rPr>
                  <a:t>=</a:t>
                </a:r>
                <a:endPara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7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32975" y="3272005"/>
                <a:ext cx="2259320" cy="879215"/>
              </a:xfrm>
              <a:prstGeom prst="rect">
                <a:avLst/>
              </a:prstGeom>
              <a:blipFill>
                <a:blip r:embed="rId12"/>
                <a:stretch>
                  <a:fillRect b="-625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 Box 9"/>
              <p:cNvSpPr txBox="1">
                <a:spLocks noChangeArrowheads="1"/>
              </p:cNvSpPr>
              <p:nvPr/>
            </p:nvSpPr>
            <p:spPr bwMode="auto">
              <a:xfrm>
                <a:off x="3748895" y="3283699"/>
                <a:ext cx="579437" cy="7861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i="1" dirty="0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0" i="1" dirty="0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40</m:t>
                          </m:r>
                        </m:num>
                        <m:den>
                          <m:r>
                            <a:rPr lang="en-US" altLang="en-US" sz="2400" b="0" i="1" dirty="0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</m:oMath>
                  </m:oMathPara>
                </a14:m>
                <a:endParaRPr lang="en-US" altLang="en-US" sz="24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48895" y="3283699"/>
                <a:ext cx="579437" cy="786177"/>
              </a:xfrm>
              <a:prstGeom prst="rect">
                <a:avLst/>
              </a:prstGeom>
              <a:blipFill>
                <a:blip r:embed="rId13"/>
                <a:stretch>
                  <a:fillRect r="-315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 Box 9"/>
              <p:cNvSpPr txBox="1">
                <a:spLocks noChangeArrowheads="1"/>
              </p:cNvSpPr>
              <p:nvPr/>
            </p:nvSpPr>
            <p:spPr bwMode="auto">
              <a:xfrm>
                <a:off x="1345528" y="4495800"/>
                <a:ext cx="1082930" cy="8743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None/>
                </a:pPr>
                <a:r>
                  <a:rPr lang="en-US" altLang="en-US" b="1" i="1" dirty="0" smtClean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3600" i="1" dirty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3600" i="1" dirty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altLang="en-US" sz="3600" i="1" dirty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  <m:r>
                      <a:rPr lang="en-US" altLang="en-US" sz="3600" b="0" i="0" dirty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sz="3600" b="1" i="1" dirty="0" smtClean="0">
                    <a:latin typeface="Times New Roman" panose="02020603050405020304" pitchFamily="18" charset="0"/>
                  </a:rPr>
                  <a:t>=</a:t>
                </a:r>
                <a:endPara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45528" y="4495800"/>
                <a:ext cx="1082930" cy="874342"/>
              </a:xfrm>
              <a:prstGeom prst="rect">
                <a:avLst/>
              </a:prstGeom>
              <a:blipFill>
                <a:blip r:embed="rId14"/>
                <a:stretch>
                  <a:fillRect b="-1049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 Box 9"/>
              <p:cNvSpPr txBox="1">
                <a:spLocks noChangeArrowheads="1"/>
              </p:cNvSpPr>
              <p:nvPr/>
            </p:nvSpPr>
            <p:spPr bwMode="auto">
              <a:xfrm>
                <a:off x="2268597" y="4469207"/>
                <a:ext cx="1008003" cy="8871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b="1" i="1" dirty="0" smtClean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3600" i="1" dirty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3600" b="0" i="1" dirty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altLang="en-US" sz="3600" b="0" i="1" dirty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en-US" sz="3600" b="0" i="0" dirty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en-US" altLang="en-US" sz="3600" b="0" i="0" dirty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en-US" sz="3600" b="0" i="1" dirty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altLang="en-US" sz="3600" b="0" i="1" dirty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  <m:r>
                          <a:rPr lang="en-US" altLang="en-US" sz="3600" b="0" i="1" dirty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en-US" sz="3600" b="0" i="0" dirty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en-US" altLang="en-US" sz="3600" b="0" i="0" dirty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en-US" sz="3600" b="0" i="1" dirty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0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68597" y="4469207"/>
                <a:ext cx="1008003" cy="887166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 Box 9"/>
              <p:cNvSpPr txBox="1">
                <a:spLocks noChangeArrowheads="1"/>
              </p:cNvSpPr>
              <p:nvPr/>
            </p:nvSpPr>
            <p:spPr bwMode="auto">
              <a:xfrm>
                <a:off x="1436544" y="5425407"/>
                <a:ext cx="522921" cy="8743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3600" b="1" i="1" dirty="0" smtClean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3600" i="1" dirty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3600" b="0" i="1" dirty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altLang="en-US" sz="3600" b="0" i="1" dirty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endPara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36544" y="5425407"/>
                <a:ext cx="522921" cy="87434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2" name="Text Box 9"/>
              <p:cNvSpPr txBox="1">
                <a:spLocks noChangeArrowheads="1"/>
              </p:cNvSpPr>
              <p:nvPr/>
            </p:nvSpPr>
            <p:spPr bwMode="auto">
              <a:xfrm>
                <a:off x="1881795" y="5466099"/>
                <a:ext cx="1779356" cy="87857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b="1" i="1" dirty="0" smtClean="0">
                    <a:latin typeface="Times New Roman" panose="02020603050405020304" pitchFamily="18" charset="0"/>
                  </a:rPr>
                  <a:t>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3600" i="1" dirty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3600" b="0" i="0" dirty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altLang="en-US" sz="3600" b="0" i="0" dirty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altLang="en-US" sz="3600" b="0" i="0" dirty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en-US" altLang="en-US" sz="3600" b="0" i="0" dirty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en-US" sz="3600" b="0" i="0" dirty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altLang="en-US" sz="3600" b="0" i="0" dirty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  <m:r>
                          <m:rPr>
                            <m:sty m:val="p"/>
                          </m:rPr>
                          <a:rPr lang="en-US" altLang="en-US" sz="3600" b="0" i="0" dirty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x</m:t>
                        </m:r>
                        <m:r>
                          <a:rPr lang="en-US" altLang="en-US" sz="3600" b="0" i="0" dirty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en-US" sz="3600" b="0" i="0" dirty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altLang="en-US" dirty="0" smtClean="0">
                    <a:solidFill>
                      <a:srgbClr val="0000CC"/>
                    </a:solidFill>
                    <a:latin typeface="Times New Roman" panose="02020603050405020304" pitchFamily="18" charset="0"/>
                  </a:rPr>
                  <a:t> </a:t>
                </a:r>
                <a:r>
                  <a:rPr lang="en-US" altLang="en-US" b="1" dirty="0" smtClean="0">
                    <a:latin typeface="Times New Roman" panose="02020603050405020304" pitchFamily="18" charset="0"/>
                  </a:rPr>
                  <a:t>=</a:t>
                </a:r>
                <a:r>
                  <a:rPr lang="en-US" altLang="en-US" dirty="0" smtClean="0">
                    <a:solidFill>
                      <a:srgbClr val="0000CC"/>
                    </a:solidFill>
                    <a:latin typeface="Times New Roman" panose="02020603050405020304" pitchFamily="18" charset="0"/>
                  </a:rPr>
                  <a:t> </a:t>
                </a:r>
                <a:endPara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2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81795" y="5466099"/>
                <a:ext cx="1779356" cy="878574"/>
              </a:xfrm>
              <a:prstGeom prst="rect">
                <a:avLst/>
              </a:prstGeom>
              <a:blipFill rotWithShape="0">
                <a:blip r:embed="rId17"/>
                <a:stretch>
                  <a:fillRect l="-8904" r="-2055" b="-625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 Box 9"/>
              <p:cNvSpPr txBox="1">
                <a:spLocks noChangeArrowheads="1"/>
              </p:cNvSpPr>
              <p:nvPr/>
            </p:nvSpPr>
            <p:spPr bwMode="auto">
              <a:xfrm>
                <a:off x="3552637" y="5455904"/>
                <a:ext cx="638363" cy="78380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400" i="1" dirty="0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400" b="0" i="0" dirty="0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</m:num>
                        <m:den>
                          <m:r>
                            <a:rPr lang="en-US" altLang="en-US" sz="2400" b="0" i="1" dirty="0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21</m:t>
                          </m:r>
                        </m:den>
                      </m:f>
                    </m:oMath>
                  </m:oMathPara>
                </a14:m>
                <a:endParaRPr lang="en-US" altLang="en-US" sz="24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3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52637" y="5455904"/>
                <a:ext cx="638363" cy="783804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4" name="Text Box 9"/>
              <p:cNvSpPr txBox="1">
                <a:spLocks noChangeArrowheads="1"/>
              </p:cNvSpPr>
              <p:nvPr/>
            </p:nvSpPr>
            <p:spPr bwMode="auto">
              <a:xfrm>
                <a:off x="6036117" y="2700074"/>
                <a:ext cx="817262" cy="8792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None/>
                </a:pPr>
                <a:r>
                  <a:rPr lang="en-US" altLang="en-US" b="1" i="1" dirty="0" smtClean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3600" i="1" dirty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3600" i="1" dirty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altLang="en-US" sz="3600" i="1" dirty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altLang="en-US" sz="3600" b="0" i="0" dirty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b="1" i="1" dirty="0" smtClean="0">
                    <a:latin typeface="Times New Roman" panose="02020603050405020304" pitchFamily="18" charset="0"/>
                  </a:rPr>
                  <a:t>=</a:t>
                </a:r>
                <a:endPara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4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36117" y="2700074"/>
                <a:ext cx="817262" cy="879215"/>
              </a:xfrm>
              <a:prstGeom prst="rect">
                <a:avLst/>
              </a:prstGeom>
              <a:blipFill rotWithShape="0">
                <a:blip r:embed="rId19"/>
                <a:stretch>
                  <a:fillRect r="-18657" b="-625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5" name="Text Box 9"/>
              <p:cNvSpPr txBox="1">
                <a:spLocks noChangeArrowheads="1"/>
              </p:cNvSpPr>
              <p:nvPr/>
            </p:nvSpPr>
            <p:spPr bwMode="auto">
              <a:xfrm>
                <a:off x="6706345" y="2702185"/>
                <a:ext cx="838660" cy="8792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b="1" i="1" dirty="0" smtClean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3600" i="1" dirty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3600" b="0" i="1" dirty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12</m:t>
                        </m:r>
                      </m:num>
                      <m:den>
                        <m:r>
                          <a:rPr lang="en-US" altLang="en-US" sz="3600" b="0" i="1" dirty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30</m:t>
                        </m:r>
                      </m:den>
                    </m:f>
                  </m:oMath>
                </a14:m>
                <a:endPara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5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06345" y="2702185"/>
                <a:ext cx="838660" cy="879215"/>
              </a:xfrm>
              <a:prstGeom prst="rect">
                <a:avLst/>
              </a:prstGeom>
              <a:blipFill rotWithShape="0">
                <a:blip r:embed="rId20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6" name="Text Box 9"/>
              <p:cNvSpPr txBox="1">
                <a:spLocks noChangeArrowheads="1"/>
              </p:cNvSpPr>
              <p:nvPr/>
            </p:nvSpPr>
            <p:spPr bwMode="auto">
              <a:xfrm>
                <a:off x="7391400" y="2693635"/>
                <a:ext cx="1489778" cy="8792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dirty="0" smtClean="0"/>
                  <a:t>=</a:t>
                </a:r>
                <a:r>
                  <a:rPr lang="en-US" altLang="en-US" dirty="0" smtClean="0">
                    <a:solidFill>
                      <a:srgbClr val="0000CC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3600" i="1" dirty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3600" b="0" i="1" dirty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40</m:t>
                        </m:r>
                      </m:num>
                      <m:den>
                        <m:r>
                          <a:rPr lang="en-US" altLang="en-US" sz="3600" b="0" i="1" dirty="0" smtClean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100</m:t>
                        </m:r>
                      </m:den>
                    </m:f>
                  </m:oMath>
                </a14:m>
                <a:endPara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6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391400" y="2693635"/>
                <a:ext cx="1489778" cy="879215"/>
              </a:xfrm>
              <a:prstGeom prst="rect">
                <a:avLst/>
              </a:prstGeom>
              <a:blipFill rotWithShape="0">
                <a:blip r:embed="rId21"/>
                <a:stretch>
                  <a:fillRect l="-10656" b="-625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7" name="Text Box 9"/>
              <p:cNvSpPr txBox="1">
                <a:spLocks noChangeArrowheads="1"/>
              </p:cNvSpPr>
              <p:nvPr/>
            </p:nvSpPr>
            <p:spPr bwMode="auto">
              <a:xfrm>
                <a:off x="6102374" y="5015267"/>
                <a:ext cx="838105" cy="8743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None/>
                </a:pPr>
                <a:r>
                  <a:rPr lang="en-US" altLang="en-US" b="1" i="1" dirty="0" smtClean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3600" i="1" dirty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3600" i="1" dirty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altLang="en-US" sz="3600" i="1" dirty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  <m:r>
                      <a:rPr lang="en-US" altLang="en-US" sz="3600" b="0" i="0" dirty="0" smtClean="0">
                        <a:solidFill>
                          <a:srgbClr val="0000CC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altLang="en-US" b="1" i="1" dirty="0" smtClean="0">
                    <a:latin typeface="Times New Roman" panose="02020603050405020304" pitchFamily="18" charset="0"/>
                  </a:rPr>
                  <a:t>=</a:t>
                </a:r>
                <a:endParaRPr lang="en-US" altLang="en-US" dirty="0">
                  <a:solidFill>
                    <a:srgbClr val="0000CC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7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102374" y="5015267"/>
                <a:ext cx="838105" cy="874342"/>
              </a:xfrm>
              <a:prstGeom prst="rect">
                <a:avLst/>
              </a:prstGeom>
              <a:blipFill rotWithShape="0">
                <a:blip r:embed="rId22"/>
                <a:stretch>
                  <a:fillRect r="-15217" b="-629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8" name="Text Box 9"/>
              <p:cNvSpPr txBox="1">
                <a:spLocks noChangeArrowheads="1"/>
              </p:cNvSpPr>
              <p:nvPr/>
            </p:nvSpPr>
            <p:spPr bwMode="auto">
              <a:xfrm>
                <a:off x="7318069" y="5064385"/>
                <a:ext cx="1201006" cy="8792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None/>
                </a:pPr>
                <a:r>
                  <a:rPr lang="en-US" altLang="en-US" b="1" i="1" dirty="0" smtClean="0">
                    <a:latin typeface="Times New Roman" panose="02020603050405020304" pitchFamily="18" charset="0"/>
                  </a:rPr>
                  <a:t>=</a:t>
                </a:r>
                <a:r>
                  <a:rPr lang="en-US" altLang="en-US" dirty="0" smtClean="0">
                    <a:solidFill>
                      <a:srgbClr val="0000CC"/>
                    </a:solidFill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altLang="en-US" sz="3600" i="1" dirty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altLang="en-US" sz="3600" i="1" dirty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20</m:t>
                        </m:r>
                      </m:num>
                      <m:den>
                        <m:r>
                          <a:rPr lang="en-US" altLang="en-US" sz="3600" i="1" dirty="0">
                            <a:solidFill>
                              <a:srgbClr val="0000CC"/>
                            </a:solidFill>
                            <a:latin typeface="Cambria Math" panose="02040503050406030204" pitchFamily="18" charset="0"/>
                          </a:rPr>
                          <m:t>35</m:t>
                        </m:r>
                      </m:den>
                    </m:f>
                  </m:oMath>
                </a14:m>
                <a:endParaRPr lang="en-US" altLang="en-US" sz="3600" dirty="0">
                  <a:solidFill>
                    <a:srgbClr val="0000CC"/>
                  </a:solidFill>
                  <a:latin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8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318069" y="5064385"/>
                <a:ext cx="1201006" cy="879215"/>
              </a:xfrm>
              <a:prstGeom prst="rect">
                <a:avLst/>
              </a:prstGeom>
              <a:blipFill rotWithShape="0">
                <a:blip r:embed="rId23"/>
                <a:stretch>
                  <a:fillRect l="-12690" b="-625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9" name="Text Box 9"/>
              <p:cNvSpPr txBox="1">
                <a:spLocks noChangeArrowheads="1"/>
              </p:cNvSpPr>
              <p:nvPr/>
            </p:nvSpPr>
            <p:spPr bwMode="auto">
              <a:xfrm>
                <a:off x="6789929" y="5008860"/>
                <a:ext cx="559623" cy="8989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800" i="1" dirty="0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800" b="0" i="1" dirty="0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12</m:t>
                          </m:r>
                        </m:num>
                        <m:den>
                          <m:r>
                            <a:rPr lang="en-US" altLang="en-US" sz="2800" b="0" i="1" dirty="0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21</m:t>
                          </m:r>
                        </m:den>
                      </m:f>
                    </m:oMath>
                  </m:oMathPara>
                </a14:m>
                <a:endParaRPr lang="en-US" altLang="en-US" sz="28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49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89929" y="5008860"/>
                <a:ext cx="559623" cy="898964"/>
              </a:xfrm>
              <a:prstGeom prst="rect">
                <a:avLst/>
              </a:prstGeom>
              <a:blipFill rotWithShape="0">
                <a:blip r:embed="rId24"/>
                <a:stretch>
                  <a:fillRect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1" name="Text Box 9"/>
              <p:cNvSpPr txBox="1">
                <a:spLocks noChangeArrowheads="1"/>
              </p:cNvSpPr>
              <p:nvPr/>
            </p:nvSpPr>
            <p:spPr bwMode="auto">
              <a:xfrm>
                <a:off x="7877430" y="1053787"/>
                <a:ext cx="579437" cy="90178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altLang="en-US" sz="2800" i="1" dirty="0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en-US" sz="2800" b="0" i="1" dirty="0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40</m:t>
                          </m:r>
                        </m:num>
                        <m:den>
                          <m:r>
                            <a:rPr lang="en-US" altLang="en-US" sz="2800" b="0" i="1" dirty="0" smtClean="0">
                              <a:solidFill>
                                <a:srgbClr val="0000CC"/>
                              </a:solidFill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</m:oMath>
                  </m:oMathPara>
                </a14:m>
                <a:endParaRPr lang="en-US" altLang="en-US" sz="2800" dirty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1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77430" y="1053787"/>
                <a:ext cx="579437" cy="901785"/>
              </a:xfrm>
              <a:prstGeom prst="rect">
                <a:avLst/>
              </a:prstGeom>
              <a:blipFill rotWithShape="0">
                <a:blip r:embed="rId25"/>
                <a:stretch>
                  <a:fillRect r="-1894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ight Brace 1"/>
          <p:cNvSpPr/>
          <p:nvPr/>
        </p:nvSpPr>
        <p:spPr>
          <a:xfrm>
            <a:off x="5184093" y="2285849"/>
            <a:ext cx="302307" cy="1816253"/>
          </a:xfrm>
          <a:prstGeom prst="rightBrace">
            <a:avLst>
              <a:gd name="adj1" fmla="val 8333"/>
              <a:gd name="adj2" fmla="val 48449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ight Brace 49"/>
          <p:cNvSpPr/>
          <p:nvPr/>
        </p:nvSpPr>
        <p:spPr>
          <a:xfrm>
            <a:off x="5184092" y="4557972"/>
            <a:ext cx="302307" cy="1816253"/>
          </a:xfrm>
          <a:prstGeom prst="rightBrace">
            <a:avLst>
              <a:gd name="adj1" fmla="val 8333"/>
              <a:gd name="adj2" fmla="val 48449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2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  <p:bldP spid="12295" grpId="0"/>
      <p:bldP spid="12302" grpId="0"/>
      <p:bldP spid="12303" grpId="0"/>
      <p:bldP spid="12304" grpId="0"/>
      <p:bldP spid="12305" grpId="0"/>
      <p:bldP spid="12309" grpId="0"/>
      <p:bldP spid="26" grpId="0"/>
      <p:bldP spid="27" grpId="0"/>
      <p:bldP spid="28" grpId="0"/>
      <p:bldP spid="29" grpId="0"/>
      <p:bldP spid="30" grpId="0"/>
      <p:bldP spid="32" grpId="0"/>
      <p:bldP spid="33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1" grpId="0"/>
      <p:bldP spid="2" grpId="0" animBg="1"/>
      <p:bldP spid="50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19201" y="685800"/>
            <a:ext cx="9677400" cy="39397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ặn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ò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342900" indent="-342900" algn="just">
              <a:lnSpc>
                <a:spcPct val="120000"/>
              </a:lnSpc>
              <a:buAutoNum type="arabicPeriod"/>
            </a:pP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 algn="just">
              <a:lnSpc>
                <a:spcPct val="120000"/>
              </a:lnSpc>
              <a:buAutoNum type="arabicPeriod"/>
            </a:pP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32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just">
              <a:lnSpc>
                <a:spcPct val="120000"/>
              </a:lnSpc>
              <a:buAutoNum type="arabicPeriod"/>
            </a:pP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ở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n.</a:t>
            </a:r>
          </a:p>
          <a:p>
            <a:pPr>
              <a:lnSpc>
                <a:spcPct val="120000"/>
              </a:lnSpc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2444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2700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699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1113" y="619125"/>
            <a:ext cx="6864350" cy="437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0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684838"/>
            <a:ext cx="12192000" cy="1173162"/>
          </a:xfrm>
          <a:prstGeom prst="rect">
            <a:avLst/>
          </a:prstGeom>
          <a:blipFill dpi="0" rotWithShape="0">
            <a:blip r:embed="rId5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>
            <a:extLst>
              <a:ext uri="{FF2B5EF4-FFF2-40B4-BE49-F238E27FC236}">
                <a16:creationId xmlns="" xmlns:a16="http://schemas.microsoft.com/office/drawing/2014/main" id="{0C50AB22-24C0-4F06-AAEF-B60BDDA51076}"/>
              </a:ext>
            </a:extLst>
          </p:cNvPr>
          <p:cNvSpPr txBox="1"/>
          <p:nvPr/>
        </p:nvSpPr>
        <p:spPr>
          <a:xfrm>
            <a:off x="4023360" y="2585720"/>
            <a:ext cx="4389120" cy="830997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Gadugi" panose="020B0502040204020203" pitchFamily="34" charset="0"/>
                <a:cs typeface="Times New Roman" panose="02020603050405020304" pitchFamily="18" charset="0"/>
              </a:rPr>
              <a:t>KHỞI ĐỘNG</a:t>
            </a:r>
            <a:endParaRPr lang="en-US" sz="48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Gadugi" panose="020B0502040204020203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3328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4" name="Group 2"/>
          <p:cNvGrpSpPr>
            <a:grpSpLocks/>
          </p:cNvGrpSpPr>
          <p:nvPr/>
        </p:nvGrpSpPr>
        <p:grpSpPr bwMode="auto">
          <a:xfrm rot="16200000">
            <a:off x="7396163" y="2738438"/>
            <a:ext cx="4800600" cy="847725"/>
            <a:chOff x="2350" y="1008"/>
            <a:chExt cx="1826" cy="534"/>
          </a:xfrm>
        </p:grpSpPr>
        <p:pic>
          <p:nvPicPr>
            <p:cNvPr id="8195" name="Picture 3" descr="SPARKLES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0" y="1008"/>
              <a:ext cx="386" cy="4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196" name="Picture 4" descr="SPARKLES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8" y="1050"/>
              <a:ext cx="386" cy="4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197" name="Picture 5" descr="SPARKLES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4" y="1008"/>
              <a:ext cx="386" cy="4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198" name="Picture 6" descr="SPARKLES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50" y="1056"/>
              <a:ext cx="386" cy="4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8199" name="Group 7"/>
          <p:cNvGrpSpPr>
            <a:grpSpLocks/>
          </p:cNvGrpSpPr>
          <p:nvPr/>
        </p:nvGrpSpPr>
        <p:grpSpPr bwMode="auto">
          <a:xfrm rot="16200000">
            <a:off x="80963" y="3805238"/>
            <a:ext cx="4800600" cy="847725"/>
            <a:chOff x="2350" y="1008"/>
            <a:chExt cx="1826" cy="534"/>
          </a:xfrm>
        </p:grpSpPr>
        <p:pic>
          <p:nvPicPr>
            <p:cNvPr id="8200" name="Picture 8" descr="SPARKLES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0" y="1008"/>
              <a:ext cx="386" cy="4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201" name="Picture 9" descr="SPARKLES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8" y="1050"/>
              <a:ext cx="386" cy="4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202" name="Picture 10" descr="SPARKLES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4" y="1008"/>
              <a:ext cx="386" cy="4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203" name="Picture 11" descr="SPARKLES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50" y="1056"/>
              <a:ext cx="386" cy="4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1905000" y="304801"/>
          <a:ext cx="1828800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6" name="Clip" r:id="rId4" imgW="1109880" imgH="818280" progId="MS_ClipArt_Gallery.2">
                  <p:embed/>
                </p:oleObj>
              </mc:Choice>
              <mc:Fallback>
                <p:oleObj name="Clip" r:id="rId4" imgW="1109880" imgH="818280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04801"/>
                        <a:ext cx="1828800" cy="146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74" name="AutoShape 82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9601200" y="5562600"/>
            <a:ext cx="685800" cy="533400"/>
          </a:xfrm>
          <a:prstGeom prst="star5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pic>
        <p:nvPicPr>
          <p:cNvPr id="8275" name="Picture 83" descr="Free Clip Art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4800601"/>
            <a:ext cx="1265238" cy="166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76" name="Picture 84" descr="Funny Cartoon Bee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72600" y="651745"/>
            <a:ext cx="1143000" cy="107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77" name="AutoShape 85"/>
          <p:cNvSpPr>
            <a:spLocks noChangeArrowheads="1"/>
          </p:cNvSpPr>
          <p:nvPr/>
        </p:nvSpPr>
        <p:spPr bwMode="auto">
          <a:xfrm>
            <a:off x="2560637" y="1519238"/>
            <a:ext cx="6973888" cy="4835842"/>
          </a:xfrm>
          <a:prstGeom prst="cloudCallout">
            <a:avLst>
              <a:gd name="adj1" fmla="val 67134"/>
              <a:gd name="adj2" fmla="val -48792"/>
            </a:avLst>
          </a:prstGeom>
          <a:solidFill>
            <a:schemeClr val="accent3">
              <a:lumMod val="95000"/>
            </a:schemeClr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r>
              <a:rPr lang="en-US" altLang="en-US" sz="4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ôi</a:t>
            </a:r>
            <a:r>
              <a:rPr lang="en-US" alt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1. </a:t>
            </a:r>
          </a:p>
          <a:p>
            <a:pPr algn="ctr" eaLnBrk="1" hangingPunct="1">
              <a:defRPr/>
            </a:pPr>
            <a:r>
              <a:rPr lang="en-US" altLang="en-US" sz="4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ôi</a:t>
            </a:r>
            <a:r>
              <a:rPr lang="en-US" alt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</a:t>
            </a:r>
            <a:r>
              <a:rPr lang="en-US" altLang="en-US" sz="4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  <a:endParaRPr lang="en-US" altLang="en-US" sz="48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0066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7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7" name="Group 9"/>
          <p:cNvGrpSpPr>
            <a:grpSpLocks/>
          </p:cNvGrpSpPr>
          <p:nvPr/>
        </p:nvGrpSpPr>
        <p:grpSpPr bwMode="auto">
          <a:xfrm rot="16200000">
            <a:off x="7396163" y="2967038"/>
            <a:ext cx="4800600" cy="847725"/>
            <a:chOff x="2350" y="1008"/>
            <a:chExt cx="1826" cy="534"/>
          </a:xfrm>
        </p:grpSpPr>
        <p:pic>
          <p:nvPicPr>
            <p:cNvPr id="7178" name="Picture 10" descr="SPARKLES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0" y="1008"/>
              <a:ext cx="386" cy="4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179" name="Picture 11" descr="SPARKLES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8" y="1050"/>
              <a:ext cx="386" cy="4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180" name="Picture 12" descr="SPARKLES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4" y="1008"/>
              <a:ext cx="386" cy="4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181" name="Picture 13" descr="SPARKLES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50" y="1056"/>
              <a:ext cx="386" cy="4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7182" name="Group 14"/>
          <p:cNvGrpSpPr>
            <a:grpSpLocks/>
          </p:cNvGrpSpPr>
          <p:nvPr/>
        </p:nvGrpSpPr>
        <p:grpSpPr bwMode="auto">
          <a:xfrm rot="16200000">
            <a:off x="4849274" y="5875471"/>
            <a:ext cx="4800600" cy="847725"/>
            <a:chOff x="2350" y="1008"/>
            <a:chExt cx="1826" cy="534"/>
          </a:xfrm>
        </p:grpSpPr>
        <p:pic>
          <p:nvPicPr>
            <p:cNvPr id="7183" name="Picture 15" descr="SPARKLES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0" y="1008"/>
              <a:ext cx="386" cy="4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184" name="Picture 16" descr="SPARKLES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8" y="1050"/>
              <a:ext cx="386" cy="4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185" name="Picture 17" descr="SPARKLES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4" y="1008"/>
              <a:ext cx="386" cy="4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186" name="Picture 18" descr="SPARKLES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50" y="1056"/>
              <a:ext cx="386" cy="4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aphicFrame>
        <p:nvGraphicFramePr>
          <p:cNvPr id="7187" name="Object 19"/>
          <p:cNvGraphicFramePr>
            <a:graphicFrameLocks noChangeAspect="1"/>
          </p:cNvGraphicFramePr>
          <p:nvPr/>
        </p:nvGraphicFramePr>
        <p:xfrm>
          <a:off x="1524000" y="304801"/>
          <a:ext cx="1828800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6" name="Clip" r:id="rId4" imgW="1109880" imgH="818280" progId="MS_ClipArt_Gallery.2">
                  <p:embed/>
                </p:oleObj>
              </mc:Choice>
              <mc:Fallback>
                <p:oleObj name="Clip" r:id="rId4" imgW="1109880" imgH="818280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04801"/>
                        <a:ext cx="1828800" cy="146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8" name="Object 20"/>
          <p:cNvGraphicFramePr>
            <a:graphicFrameLocks noChangeAspect="1"/>
          </p:cNvGraphicFramePr>
          <p:nvPr/>
        </p:nvGraphicFramePr>
        <p:xfrm>
          <a:off x="8686800" y="304800"/>
          <a:ext cx="19812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7" name="Clip" r:id="rId6" imgW="2082600" imgH="3003480" progId="MS_ClipArt_Gallery.2">
                  <p:embed/>
                </p:oleObj>
              </mc:Choice>
              <mc:Fallback>
                <p:oleObj name="Clip" r:id="rId6" imgW="2082600" imgH="3003480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lum bright="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304800"/>
                        <a:ext cx="1981200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89" name="Group 21"/>
          <p:cNvGrpSpPr>
            <a:grpSpLocks/>
          </p:cNvGrpSpPr>
          <p:nvPr/>
        </p:nvGrpSpPr>
        <p:grpSpPr bwMode="auto">
          <a:xfrm>
            <a:off x="3536950" y="693738"/>
            <a:ext cx="5410200" cy="5791200"/>
            <a:chOff x="47" y="0"/>
            <a:chExt cx="5713" cy="4320"/>
          </a:xfrm>
        </p:grpSpPr>
        <p:sp>
          <p:nvSpPr>
            <p:cNvPr id="7190" name="Freeform 22"/>
            <p:cNvSpPr>
              <a:spLocks/>
            </p:cNvSpPr>
            <p:nvPr/>
          </p:nvSpPr>
          <p:spPr bwMode="auto">
            <a:xfrm>
              <a:off x="47" y="0"/>
              <a:ext cx="5713" cy="4320"/>
            </a:xfrm>
            <a:custGeom>
              <a:avLst/>
              <a:gdLst>
                <a:gd name="T0" fmla="*/ 3365 w 5713"/>
                <a:gd name="T1" fmla="*/ 58 h 4320"/>
                <a:gd name="T2" fmla="*/ 3390 w 5713"/>
                <a:gd name="T3" fmla="*/ 142 h 4320"/>
                <a:gd name="T4" fmla="*/ 3613 w 5713"/>
                <a:gd name="T5" fmla="*/ 187 h 4320"/>
                <a:gd name="T6" fmla="*/ 4015 w 5713"/>
                <a:gd name="T7" fmla="*/ 178 h 4320"/>
                <a:gd name="T8" fmla="*/ 4051 w 5713"/>
                <a:gd name="T9" fmla="*/ 310 h 4320"/>
                <a:gd name="T10" fmla="*/ 3735 w 5713"/>
                <a:gd name="T11" fmla="*/ 420 h 4320"/>
                <a:gd name="T12" fmla="*/ 3794 w 5713"/>
                <a:gd name="T13" fmla="*/ 514 h 4320"/>
                <a:gd name="T14" fmla="*/ 3699 w 5713"/>
                <a:gd name="T15" fmla="*/ 610 h 4320"/>
                <a:gd name="T16" fmla="*/ 3576 w 5713"/>
                <a:gd name="T17" fmla="*/ 663 h 4320"/>
                <a:gd name="T18" fmla="*/ 3529 w 5713"/>
                <a:gd name="T19" fmla="*/ 765 h 4320"/>
                <a:gd name="T20" fmla="*/ 3699 w 5713"/>
                <a:gd name="T21" fmla="*/ 779 h 4320"/>
                <a:gd name="T22" fmla="*/ 3838 w 5713"/>
                <a:gd name="T23" fmla="*/ 866 h 4320"/>
                <a:gd name="T24" fmla="*/ 3855 w 5713"/>
                <a:gd name="T25" fmla="*/ 996 h 4320"/>
                <a:gd name="T26" fmla="*/ 4086 w 5713"/>
                <a:gd name="T27" fmla="*/ 1008 h 4320"/>
                <a:gd name="T28" fmla="*/ 4093 w 5713"/>
                <a:gd name="T29" fmla="*/ 1019 h 4320"/>
                <a:gd name="T30" fmla="*/ 4213 w 5713"/>
                <a:gd name="T31" fmla="*/ 990 h 4320"/>
                <a:gd name="T32" fmla="*/ 4402 w 5713"/>
                <a:gd name="T33" fmla="*/ 1022 h 4320"/>
                <a:gd name="T34" fmla="*/ 5351 w 5713"/>
                <a:gd name="T35" fmla="*/ 1452 h 4320"/>
                <a:gd name="T36" fmla="*/ 5642 w 5713"/>
                <a:gd name="T37" fmla="*/ 1563 h 4320"/>
                <a:gd name="T38" fmla="*/ 5637 w 5713"/>
                <a:gd name="T39" fmla="*/ 1877 h 4320"/>
                <a:gd name="T40" fmla="*/ 5417 w 5713"/>
                <a:gd name="T41" fmla="*/ 2071 h 4320"/>
                <a:gd name="T42" fmla="*/ 5321 w 5713"/>
                <a:gd name="T43" fmla="*/ 2666 h 4320"/>
                <a:gd name="T44" fmla="*/ 5311 w 5713"/>
                <a:gd name="T45" fmla="*/ 2755 h 4320"/>
                <a:gd name="T46" fmla="*/ 4581 w 5713"/>
                <a:gd name="T47" fmla="*/ 3818 h 4320"/>
                <a:gd name="T48" fmla="*/ 4260 w 5713"/>
                <a:gd name="T49" fmla="*/ 3877 h 4320"/>
                <a:gd name="T50" fmla="*/ 4554 w 5713"/>
                <a:gd name="T51" fmla="*/ 4005 h 4320"/>
                <a:gd name="T52" fmla="*/ 4525 w 5713"/>
                <a:gd name="T53" fmla="*/ 4188 h 4320"/>
                <a:gd name="T54" fmla="*/ 3961 w 5713"/>
                <a:gd name="T55" fmla="*/ 4303 h 4320"/>
                <a:gd name="T56" fmla="*/ 3451 w 5713"/>
                <a:gd name="T57" fmla="*/ 4237 h 4320"/>
                <a:gd name="T58" fmla="*/ 3194 w 5713"/>
                <a:gd name="T59" fmla="*/ 4093 h 4320"/>
                <a:gd name="T60" fmla="*/ 2990 w 5713"/>
                <a:gd name="T61" fmla="*/ 3942 h 4320"/>
                <a:gd name="T62" fmla="*/ 3034 w 5713"/>
                <a:gd name="T63" fmla="*/ 3838 h 4320"/>
                <a:gd name="T64" fmla="*/ 2789 w 5713"/>
                <a:gd name="T65" fmla="*/ 3815 h 4320"/>
                <a:gd name="T66" fmla="*/ 2632 w 5713"/>
                <a:gd name="T67" fmla="*/ 3852 h 4320"/>
                <a:gd name="T68" fmla="*/ 2598 w 5713"/>
                <a:gd name="T69" fmla="*/ 3974 h 4320"/>
                <a:gd name="T70" fmla="*/ 2478 w 5713"/>
                <a:gd name="T71" fmla="*/ 4184 h 4320"/>
                <a:gd name="T72" fmla="*/ 2169 w 5713"/>
                <a:gd name="T73" fmla="*/ 4316 h 4320"/>
                <a:gd name="T74" fmla="*/ 1723 w 5713"/>
                <a:gd name="T75" fmla="*/ 4236 h 4320"/>
                <a:gd name="T76" fmla="*/ 1515 w 5713"/>
                <a:gd name="T77" fmla="*/ 4069 h 4320"/>
                <a:gd name="T78" fmla="*/ 1203 w 5713"/>
                <a:gd name="T79" fmla="*/ 3952 h 4320"/>
                <a:gd name="T80" fmla="*/ 1017 w 5713"/>
                <a:gd name="T81" fmla="*/ 3803 h 4320"/>
                <a:gd name="T82" fmla="*/ 154 w 5713"/>
                <a:gd name="T83" fmla="*/ 2099 h 4320"/>
                <a:gd name="T84" fmla="*/ 5 w 5713"/>
                <a:gd name="T85" fmla="*/ 1861 h 4320"/>
                <a:gd name="T86" fmla="*/ 365 w 5713"/>
                <a:gd name="T87" fmla="*/ 1116 h 4320"/>
                <a:gd name="T88" fmla="*/ 870 w 5713"/>
                <a:gd name="T89" fmla="*/ 1116 h 4320"/>
                <a:gd name="T90" fmla="*/ 1395 w 5713"/>
                <a:gd name="T91" fmla="*/ 1046 h 4320"/>
                <a:gd name="T92" fmla="*/ 1497 w 5713"/>
                <a:gd name="T93" fmla="*/ 992 h 4320"/>
                <a:gd name="T94" fmla="*/ 1664 w 5713"/>
                <a:gd name="T95" fmla="*/ 999 h 4320"/>
                <a:gd name="T96" fmla="*/ 1814 w 5713"/>
                <a:gd name="T97" fmla="*/ 995 h 4320"/>
                <a:gd name="T98" fmla="*/ 2017 w 5713"/>
                <a:gd name="T99" fmla="*/ 866 h 4320"/>
                <a:gd name="T100" fmla="*/ 2260 w 5713"/>
                <a:gd name="T101" fmla="*/ 782 h 4320"/>
                <a:gd name="T102" fmla="*/ 2191 w 5713"/>
                <a:gd name="T103" fmla="*/ 726 h 4320"/>
                <a:gd name="T104" fmla="*/ 2056 w 5713"/>
                <a:gd name="T105" fmla="*/ 670 h 4320"/>
                <a:gd name="T106" fmla="*/ 2044 w 5713"/>
                <a:gd name="T107" fmla="*/ 612 h 4320"/>
                <a:gd name="T108" fmla="*/ 1973 w 5713"/>
                <a:gd name="T109" fmla="*/ 575 h 4320"/>
                <a:gd name="T110" fmla="*/ 1870 w 5713"/>
                <a:gd name="T111" fmla="*/ 557 h 4320"/>
                <a:gd name="T112" fmla="*/ 1689 w 5713"/>
                <a:gd name="T113" fmla="*/ 406 h 4320"/>
                <a:gd name="T114" fmla="*/ 2125 w 5713"/>
                <a:gd name="T115" fmla="*/ 336 h 4320"/>
                <a:gd name="T116" fmla="*/ 2740 w 5713"/>
                <a:gd name="T117" fmla="*/ 30 h 4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5713" h="4320">
                  <a:moveTo>
                    <a:pt x="3348" y="0"/>
                  </a:moveTo>
                  <a:lnTo>
                    <a:pt x="3355" y="8"/>
                  </a:lnTo>
                  <a:lnTo>
                    <a:pt x="3360" y="16"/>
                  </a:lnTo>
                  <a:lnTo>
                    <a:pt x="3363" y="24"/>
                  </a:lnTo>
                  <a:lnTo>
                    <a:pt x="3365" y="32"/>
                  </a:lnTo>
                  <a:lnTo>
                    <a:pt x="3365" y="40"/>
                  </a:lnTo>
                  <a:lnTo>
                    <a:pt x="3365" y="48"/>
                  </a:lnTo>
                  <a:lnTo>
                    <a:pt x="3365" y="58"/>
                  </a:lnTo>
                  <a:lnTo>
                    <a:pt x="3365" y="66"/>
                  </a:lnTo>
                  <a:lnTo>
                    <a:pt x="3368" y="74"/>
                  </a:lnTo>
                  <a:lnTo>
                    <a:pt x="3373" y="83"/>
                  </a:lnTo>
                  <a:lnTo>
                    <a:pt x="3375" y="95"/>
                  </a:lnTo>
                  <a:lnTo>
                    <a:pt x="3377" y="107"/>
                  </a:lnTo>
                  <a:lnTo>
                    <a:pt x="3380" y="119"/>
                  </a:lnTo>
                  <a:lnTo>
                    <a:pt x="3385" y="131"/>
                  </a:lnTo>
                  <a:lnTo>
                    <a:pt x="3390" y="142"/>
                  </a:lnTo>
                  <a:lnTo>
                    <a:pt x="3395" y="154"/>
                  </a:lnTo>
                  <a:lnTo>
                    <a:pt x="3402" y="165"/>
                  </a:lnTo>
                  <a:lnTo>
                    <a:pt x="3409" y="175"/>
                  </a:lnTo>
                  <a:lnTo>
                    <a:pt x="3417" y="187"/>
                  </a:lnTo>
                  <a:lnTo>
                    <a:pt x="3424" y="197"/>
                  </a:lnTo>
                  <a:lnTo>
                    <a:pt x="3493" y="195"/>
                  </a:lnTo>
                  <a:lnTo>
                    <a:pt x="3554" y="191"/>
                  </a:lnTo>
                  <a:lnTo>
                    <a:pt x="3613" y="187"/>
                  </a:lnTo>
                  <a:lnTo>
                    <a:pt x="3667" y="182"/>
                  </a:lnTo>
                  <a:lnTo>
                    <a:pt x="3721" y="179"/>
                  </a:lnTo>
                  <a:lnTo>
                    <a:pt x="3775" y="174"/>
                  </a:lnTo>
                  <a:lnTo>
                    <a:pt x="3831" y="170"/>
                  </a:lnTo>
                  <a:lnTo>
                    <a:pt x="3887" y="166"/>
                  </a:lnTo>
                  <a:lnTo>
                    <a:pt x="3946" y="164"/>
                  </a:lnTo>
                  <a:lnTo>
                    <a:pt x="4010" y="162"/>
                  </a:lnTo>
                  <a:lnTo>
                    <a:pt x="4015" y="178"/>
                  </a:lnTo>
                  <a:lnTo>
                    <a:pt x="4020" y="195"/>
                  </a:lnTo>
                  <a:lnTo>
                    <a:pt x="4025" y="211"/>
                  </a:lnTo>
                  <a:lnTo>
                    <a:pt x="4029" y="228"/>
                  </a:lnTo>
                  <a:lnTo>
                    <a:pt x="4037" y="244"/>
                  </a:lnTo>
                  <a:lnTo>
                    <a:pt x="4042" y="261"/>
                  </a:lnTo>
                  <a:lnTo>
                    <a:pt x="4044" y="277"/>
                  </a:lnTo>
                  <a:lnTo>
                    <a:pt x="4049" y="294"/>
                  </a:lnTo>
                  <a:lnTo>
                    <a:pt x="4051" y="310"/>
                  </a:lnTo>
                  <a:lnTo>
                    <a:pt x="4054" y="326"/>
                  </a:lnTo>
                  <a:lnTo>
                    <a:pt x="3701" y="371"/>
                  </a:lnTo>
                  <a:lnTo>
                    <a:pt x="3689" y="381"/>
                  </a:lnTo>
                  <a:lnTo>
                    <a:pt x="3686" y="390"/>
                  </a:lnTo>
                  <a:lnTo>
                    <a:pt x="3694" y="398"/>
                  </a:lnTo>
                  <a:lnTo>
                    <a:pt x="3703" y="406"/>
                  </a:lnTo>
                  <a:lnTo>
                    <a:pt x="3718" y="413"/>
                  </a:lnTo>
                  <a:lnTo>
                    <a:pt x="3735" y="420"/>
                  </a:lnTo>
                  <a:lnTo>
                    <a:pt x="3752" y="427"/>
                  </a:lnTo>
                  <a:lnTo>
                    <a:pt x="3770" y="435"/>
                  </a:lnTo>
                  <a:lnTo>
                    <a:pt x="3782" y="443"/>
                  </a:lnTo>
                  <a:lnTo>
                    <a:pt x="3789" y="453"/>
                  </a:lnTo>
                  <a:lnTo>
                    <a:pt x="3797" y="468"/>
                  </a:lnTo>
                  <a:lnTo>
                    <a:pt x="3799" y="484"/>
                  </a:lnTo>
                  <a:lnTo>
                    <a:pt x="3797" y="499"/>
                  </a:lnTo>
                  <a:lnTo>
                    <a:pt x="3794" y="514"/>
                  </a:lnTo>
                  <a:lnTo>
                    <a:pt x="3787" y="528"/>
                  </a:lnTo>
                  <a:lnTo>
                    <a:pt x="3777" y="542"/>
                  </a:lnTo>
                  <a:lnTo>
                    <a:pt x="3767" y="556"/>
                  </a:lnTo>
                  <a:lnTo>
                    <a:pt x="3755" y="570"/>
                  </a:lnTo>
                  <a:lnTo>
                    <a:pt x="3740" y="582"/>
                  </a:lnTo>
                  <a:lnTo>
                    <a:pt x="3725" y="594"/>
                  </a:lnTo>
                  <a:lnTo>
                    <a:pt x="3713" y="603"/>
                  </a:lnTo>
                  <a:lnTo>
                    <a:pt x="3699" y="610"/>
                  </a:lnTo>
                  <a:lnTo>
                    <a:pt x="3679" y="614"/>
                  </a:lnTo>
                  <a:lnTo>
                    <a:pt x="3659" y="619"/>
                  </a:lnTo>
                  <a:lnTo>
                    <a:pt x="3640" y="623"/>
                  </a:lnTo>
                  <a:lnTo>
                    <a:pt x="3620" y="628"/>
                  </a:lnTo>
                  <a:lnTo>
                    <a:pt x="3603" y="634"/>
                  </a:lnTo>
                  <a:lnTo>
                    <a:pt x="3591" y="642"/>
                  </a:lnTo>
                  <a:lnTo>
                    <a:pt x="3581" y="651"/>
                  </a:lnTo>
                  <a:lnTo>
                    <a:pt x="3576" y="663"/>
                  </a:lnTo>
                  <a:lnTo>
                    <a:pt x="3576" y="676"/>
                  </a:lnTo>
                  <a:lnTo>
                    <a:pt x="3574" y="688"/>
                  </a:lnTo>
                  <a:lnTo>
                    <a:pt x="3569" y="701"/>
                  </a:lnTo>
                  <a:lnTo>
                    <a:pt x="3564" y="714"/>
                  </a:lnTo>
                  <a:lnTo>
                    <a:pt x="3556" y="726"/>
                  </a:lnTo>
                  <a:lnTo>
                    <a:pt x="3547" y="739"/>
                  </a:lnTo>
                  <a:lnTo>
                    <a:pt x="3537" y="752"/>
                  </a:lnTo>
                  <a:lnTo>
                    <a:pt x="3529" y="765"/>
                  </a:lnTo>
                  <a:lnTo>
                    <a:pt x="3520" y="778"/>
                  </a:lnTo>
                  <a:lnTo>
                    <a:pt x="3512" y="790"/>
                  </a:lnTo>
                  <a:lnTo>
                    <a:pt x="3542" y="790"/>
                  </a:lnTo>
                  <a:lnTo>
                    <a:pt x="3574" y="789"/>
                  </a:lnTo>
                  <a:lnTo>
                    <a:pt x="3603" y="787"/>
                  </a:lnTo>
                  <a:lnTo>
                    <a:pt x="3635" y="783"/>
                  </a:lnTo>
                  <a:lnTo>
                    <a:pt x="3667" y="781"/>
                  </a:lnTo>
                  <a:lnTo>
                    <a:pt x="3699" y="779"/>
                  </a:lnTo>
                  <a:lnTo>
                    <a:pt x="3730" y="779"/>
                  </a:lnTo>
                  <a:lnTo>
                    <a:pt x="3760" y="779"/>
                  </a:lnTo>
                  <a:lnTo>
                    <a:pt x="3792" y="782"/>
                  </a:lnTo>
                  <a:lnTo>
                    <a:pt x="3821" y="787"/>
                  </a:lnTo>
                  <a:lnTo>
                    <a:pt x="3833" y="807"/>
                  </a:lnTo>
                  <a:lnTo>
                    <a:pt x="3838" y="827"/>
                  </a:lnTo>
                  <a:lnTo>
                    <a:pt x="3841" y="846"/>
                  </a:lnTo>
                  <a:lnTo>
                    <a:pt x="3838" y="866"/>
                  </a:lnTo>
                  <a:lnTo>
                    <a:pt x="3833" y="885"/>
                  </a:lnTo>
                  <a:lnTo>
                    <a:pt x="3828" y="904"/>
                  </a:lnTo>
                  <a:lnTo>
                    <a:pt x="3821" y="925"/>
                  </a:lnTo>
                  <a:lnTo>
                    <a:pt x="3814" y="944"/>
                  </a:lnTo>
                  <a:lnTo>
                    <a:pt x="3809" y="964"/>
                  </a:lnTo>
                  <a:lnTo>
                    <a:pt x="3806" y="984"/>
                  </a:lnTo>
                  <a:lnTo>
                    <a:pt x="3831" y="990"/>
                  </a:lnTo>
                  <a:lnTo>
                    <a:pt x="3855" y="996"/>
                  </a:lnTo>
                  <a:lnTo>
                    <a:pt x="3882" y="999"/>
                  </a:lnTo>
                  <a:lnTo>
                    <a:pt x="3912" y="1002"/>
                  </a:lnTo>
                  <a:lnTo>
                    <a:pt x="3944" y="1003"/>
                  </a:lnTo>
                  <a:lnTo>
                    <a:pt x="3973" y="1004"/>
                  </a:lnTo>
                  <a:lnTo>
                    <a:pt x="4005" y="1005"/>
                  </a:lnTo>
                  <a:lnTo>
                    <a:pt x="4034" y="1005"/>
                  </a:lnTo>
                  <a:lnTo>
                    <a:pt x="4061" y="1006"/>
                  </a:lnTo>
                  <a:lnTo>
                    <a:pt x="4086" y="1008"/>
                  </a:lnTo>
                  <a:lnTo>
                    <a:pt x="4086" y="1010"/>
                  </a:lnTo>
                  <a:lnTo>
                    <a:pt x="4086" y="1012"/>
                  </a:lnTo>
                  <a:lnTo>
                    <a:pt x="4088" y="1013"/>
                  </a:lnTo>
                  <a:lnTo>
                    <a:pt x="4088" y="1014"/>
                  </a:lnTo>
                  <a:lnTo>
                    <a:pt x="4088" y="1015"/>
                  </a:lnTo>
                  <a:lnTo>
                    <a:pt x="4088" y="1016"/>
                  </a:lnTo>
                  <a:lnTo>
                    <a:pt x="4091" y="1018"/>
                  </a:lnTo>
                  <a:lnTo>
                    <a:pt x="4093" y="1019"/>
                  </a:lnTo>
                  <a:lnTo>
                    <a:pt x="4096" y="1020"/>
                  </a:lnTo>
                  <a:lnTo>
                    <a:pt x="4098" y="1020"/>
                  </a:lnTo>
                  <a:lnTo>
                    <a:pt x="4115" y="1013"/>
                  </a:lnTo>
                  <a:lnTo>
                    <a:pt x="4132" y="1007"/>
                  </a:lnTo>
                  <a:lnTo>
                    <a:pt x="4152" y="1002"/>
                  </a:lnTo>
                  <a:lnTo>
                    <a:pt x="4172" y="997"/>
                  </a:lnTo>
                  <a:lnTo>
                    <a:pt x="4191" y="994"/>
                  </a:lnTo>
                  <a:lnTo>
                    <a:pt x="4213" y="990"/>
                  </a:lnTo>
                  <a:lnTo>
                    <a:pt x="4235" y="987"/>
                  </a:lnTo>
                  <a:lnTo>
                    <a:pt x="4255" y="984"/>
                  </a:lnTo>
                  <a:lnTo>
                    <a:pt x="4277" y="982"/>
                  </a:lnTo>
                  <a:lnTo>
                    <a:pt x="4299" y="979"/>
                  </a:lnTo>
                  <a:lnTo>
                    <a:pt x="4333" y="987"/>
                  </a:lnTo>
                  <a:lnTo>
                    <a:pt x="4360" y="997"/>
                  </a:lnTo>
                  <a:lnTo>
                    <a:pt x="4382" y="1008"/>
                  </a:lnTo>
                  <a:lnTo>
                    <a:pt x="4402" y="1022"/>
                  </a:lnTo>
                  <a:lnTo>
                    <a:pt x="4414" y="1037"/>
                  </a:lnTo>
                  <a:lnTo>
                    <a:pt x="4426" y="1052"/>
                  </a:lnTo>
                  <a:lnTo>
                    <a:pt x="4436" y="1068"/>
                  </a:lnTo>
                  <a:lnTo>
                    <a:pt x="4446" y="1085"/>
                  </a:lnTo>
                  <a:lnTo>
                    <a:pt x="4456" y="1101"/>
                  </a:lnTo>
                  <a:lnTo>
                    <a:pt x="4468" y="1116"/>
                  </a:lnTo>
                  <a:lnTo>
                    <a:pt x="5351" y="1119"/>
                  </a:lnTo>
                  <a:lnTo>
                    <a:pt x="5351" y="1452"/>
                  </a:lnTo>
                  <a:lnTo>
                    <a:pt x="5387" y="1466"/>
                  </a:lnTo>
                  <a:lnTo>
                    <a:pt x="5424" y="1478"/>
                  </a:lnTo>
                  <a:lnTo>
                    <a:pt x="5463" y="1492"/>
                  </a:lnTo>
                  <a:lnTo>
                    <a:pt x="5503" y="1504"/>
                  </a:lnTo>
                  <a:lnTo>
                    <a:pt x="5542" y="1517"/>
                  </a:lnTo>
                  <a:lnTo>
                    <a:pt x="5578" y="1531"/>
                  </a:lnTo>
                  <a:lnTo>
                    <a:pt x="5610" y="1547"/>
                  </a:lnTo>
                  <a:lnTo>
                    <a:pt x="5642" y="1563"/>
                  </a:lnTo>
                  <a:lnTo>
                    <a:pt x="5667" y="1581"/>
                  </a:lnTo>
                  <a:lnTo>
                    <a:pt x="5686" y="1602"/>
                  </a:lnTo>
                  <a:lnTo>
                    <a:pt x="5706" y="1648"/>
                  </a:lnTo>
                  <a:lnTo>
                    <a:pt x="5713" y="1695"/>
                  </a:lnTo>
                  <a:lnTo>
                    <a:pt x="5708" y="1742"/>
                  </a:lnTo>
                  <a:lnTo>
                    <a:pt x="5694" y="1788"/>
                  </a:lnTo>
                  <a:lnTo>
                    <a:pt x="5669" y="1834"/>
                  </a:lnTo>
                  <a:lnTo>
                    <a:pt x="5637" y="1877"/>
                  </a:lnTo>
                  <a:lnTo>
                    <a:pt x="5603" y="1922"/>
                  </a:lnTo>
                  <a:lnTo>
                    <a:pt x="5561" y="1964"/>
                  </a:lnTo>
                  <a:lnTo>
                    <a:pt x="5517" y="2005"/>
                  </a:lnTo>
                  <a:lnTo>
                    <a:pt x="5473" y="2045"/>
                  </a:lnTo>
                  <a:lnTo>
                    <a:pt x="5458" y="2052"/>
                  </a:lnTo>
                  <a:lnTo>
                    <a:pt x="5446" y="2059"/>
                  </a:lnTo>
                  <a:lnTo>
                    <a:pt x="5431" y="2066"/>
                  </a:lnTo>
                  <a:lnTo>
                    <a:pt x="5417" y="2071"/>
                  </a:lnTo>
                  <a:lnTo>
                    <a:pt x="5402" y="2077"/>
                  </a:lnTo>
                  <a:lnTo>
                    <a:pt x="5390" y="2083"/>
                  </a:lnTo>
                  <a:lnTo>
                    <a:pt x="5375" y="2088"/>
                  </a:lnTo>
                  <a:lnTo>
                    <a:pt x="5360" y="2094"/>
                  </a:lnTo>
                  <a:lnTo>
                    <a:pt x="5346" y="2101"/>
                  </a:lnTo>
                  <a:lnTo>
                    <a:pt x="5333" y="2107"/>
                  </a:lnTo>
                  <a:lnTo>
                    <a:pt x="5314" y="2654"/>
                  </a:lnTo>
                  <a:lnTo>
                    <a:pt x="5321" y="2666"/>
                  </a:lnTo>
                  <a:lnTo>
                    <a:pt x="5324" y="2677"/>
                  </a:lnTo>
                  <a:lnTo>
                    <a:pt x="5324" y="2688"/>
                  </a:lnTo>
                  <a:lnTo>
                    <a:pt x="5321" y="2700"/>
                  </a:lnTo>
                  <a:lnTo>
                    <a:pt x="5319" y="2711"/>
                  </a:lnTo>
                  <a:lnTo>
                    <a:pt x="5316" y="2723"/>
                  </a:lnTo>
                  <a:lnTo>
                    <a:pt x="5314" y="2733"/>
                  </a:lnTo>
                  <a:lnTo>
                    <a:pt x="5311" y="2744"/>
                  </a:lnTo>
                  <a:lnTo>
                    <a:pt x="5311" y="2755"/>
                  </a:lnTo>
                  <a:lnTo>
                    <a:pt x="5314" y="2765"/>
                  </a:lnTo>
                  <a:lnTo>
                    <a:pt x="5297" y="3818"/>
                  </a:lnTo>
                  <a:lnTo>
                    <a:pt x="5179" y="3818"/>
                  </a:lnTo>
                  <a:lnTo>
                    <a:pt x="5059" y="3818"/>
                  </a:lnTo>
                  <a:lnTo>
                    <a:pt x="4939" y="3818"/>
                  </a:lnTo>
                  <a:lnTo>
                    <a:pt x="4819" y="3818"/>
                  </a:lnTo>
                  <a:lnTo>
                    <a:pt x="4699" y="3818"/>
                  </a:lnTo>
                  <a:lnTo>
                    <a:pt x="4581" y="3818"/>
                  </a:lnTo>
                  <a:lnTo>
                    <a:pt x="4463" y="3818"/>
                  </a:lnTo>
                  <a:lnTo>
                    <a:pt x="4353" y="3818"/>
                  </a:lnTo>
                  <a:lnTo>
                    <a:pt x="4245" y="3818"/>
                  </a:lnTo>
                  <a:lnTo>
                    <a:pt x="4142" y="3818"/>
                  </a:lnTo>
                  <a:lnTo>
                    <a:pt x="4105" y="3847"/>
                  </a:lnTo>
                  <a:lnTo>
                    <a:pt x="4154" y="3859"/>
                  </a:lnTo>
                  <a:lnTo>
                    <a:pt x="4206" y="3868"/>
                  </a:lnTo>
                  <a:lnTo>
                    <a:pt x="4260" y="3877"/>
                  </a:lnTo>
                  <a:lnTo>
                    <a:pt x="4311" y="3886"/>
                  </a:lnTo>
                  <a:lnTo>
                    <a:pt x="4363" y="3895"/>
                  </a:lnTo>
                  <a:lnTo>
                    <a:pt x="4409" y="3907"/>
                  </a:lnTo>
                  <a:lnTo>
                    <a:pt x="4453" y="3920"/>
                  </a:lnTo>
                  <a:lnTo>
                    <a:pt x="4490" y="3936"/>
                  </a:lnTo>
                  <a:lnTo>
                    <a:pt x="4522" y="3957"/>
                  </a:lnTo>
                  <a:lnTo>
                    <a:pt x="4547" y="3982"/>
                  </a:lnTo>
                  <a:lnTo>
                    <a:pt x="4554" y="4005"/>
                  </a:lnTo>
                  <a:lnTo>
                    <a:pt x="4556" y="4028"/>
                  </a:lnTo>
                  <a:lnTo>
                    <a:pt x="4556" y="4051"/>
                  </a:lnTo>
                  <a:lnTo>
                    <a:pt x="4554" y="4074"/>
                  </a:lnTo>
                  <a:lnTo>
                    <a:pt x="4549" y="4098"/>
                  </a:lnTo>
                  <a:lnTo>
                    <a:pt x="4542" y="4120"/>
                  </a:lnTo>
                  <a:lnTo>
                    <a:pt x="4537" y="4143"/>
                  </a:lnTo>
                  <a:lnTo>
                    <a:pt x="4529" y="4165"/>
                  </a:lnTo>
                  <a:lnTo>
                    <a:pt x="4525" y="4188"/>
                  </a:lnTo>
                  <a:lnTo>
                    <a:pt x="4520" y="4208"/>
                  </a:lnTo>
                  <a:lnTo>
                    <a:pt x="4456" y="4242"/>
                  </a:lnTo>
                  <a:lnTo>
                    <a:pt x="4385" y="4267"/>
                  </a:lnTo>
                  <a:lnTo>
                    <a:pt x="4306" y="4284"/>
                  </a:lnTo>
                  <a:lnTo>
                    <a:pt x="4225" y="4296"/>
                  </a:lnTo>
                  <a:lnTo>
                    <a:pt x="4140" y="4302"/>
                  </a:lnTo>
                  <a:lnTo>
                    <a:pt x="4051" y="4304"/>
                  </a:lnTo>
                  <a:lnTo>
                    <a:pt x="3961" y="4303"/>
                  </a:lnTo>
                  <a:lnTo>
                    <a:pt x="3870" y="4300"/>
                  </a:lnTo>
                  <a:lnTo>
                    <a:pt x="3779" y="4294"/>
                  </a:lnTo>
                  <a:lnTo>
                    <a:pt x="3689" y="4287"/>
                  </a:lnTo>
                  <a:lnTo>
                    <a:pt x="3647" y="4278"/>
                  </a:lnTo>
                  <a:lnTo>
                    <a:pt x="3600" y="4269"/>
                  </a:lnTo>
                  <a:lnTo>
                    <a:pt x="3551" y="4260"/>
                  </a:lnTo>
                  <a:lnTo>
                    <a:pt x="3500" y="4248"/>
                  </a:lnTo>
                  <a:lnTo>
                    <a:pt x="3451" y="4237"/>
                  </a:lnTo>
                  <a:lnTo>
                    <a:pt x="3407" y="4223"/>
                  </a:lnTo>
                  <a:lnTo>
                    <a:pt x="3368" y="4207"/>
                  </a:lnTo>
                  <a:lnTo>
                    <a:pt x="3338" y="4189"/>
                  </a:lnTo>
                  <a:lnTo>
                    <a:pt x="3319" y="4166"/>
                  </a:lnTo>
                  <a:lnTo>
                    <a:pt x="3311" y="4140"/>
                  </a:lnTo>
                  <a:lnTo>
                    <a:pt x="3272" y="4125"/>
                  </a:lnTo>
                  <a:lnTo>
                    <a:pt x="3233" y="4109"/>
                  </a:lnTo>
                  <a:lnTo>
                    <a:pt x="3194" y="4093"/>
                  </a:lnTo>
                  <a:lnTo>
                    <a:pt x="3157" y="4076"/>
                  </a:lnTo>
                  <a:lnTo>
                    <a:pt x="3123" y="4058"/>
                  </a:lnTo>
                  <a:lnTo>
                    <a:pt x="3091" y="4039"/>
                  </a:lnTo>
                  <a:lnTo>
                    <a:pt x="3059" y="4020"/>
                  </a:lnTo>
                  <a:lnTo>
                    <a:pt x="3029" y="3999"/>
                  </a:lnTo>
                  <a:lnTo>
                    <a:pt x="3005" y="3978"/>
                  </a:lnTo>
                  <a:lnTo>
                    <a:pt x="2983" y="3955"/>
                  </a:lnTo>
                  <a:lnTo>
                    <a:pt x="2990" y="3942"/>
                  </a:lnTo>
                  <a:lnTo>
                    <a:pt x="2995" y="3928"/>
                  </a:lnTo>
                  <a:lnTo>
                    <a:pt x="3000" y="3916"/>
                  </a:lnTo>
                  <a:lnTo>
                    <a:pt x="3005" y="3902"/>
                  </a:lnTo>
                  <a:lnTo>
                    <a:pt x="3012" y="3888"/>
                  </a:lnTo>
                  <a:lnTo>
                    <a:pt x="3017" y="3876"/>
                  </a:lnTo>
                  <a:lnTo>
                    <a:pt x="3022" y="3863"/>
                  </a:lnTo>
                  <a:lnTo>
                    <a:pt x="3027" y="3851"/>
                  </a:lnTo>
                  <a:lnTo>
                    <a:pt x="3034" y="3838"/>
                  </a:lnTo>
                  <a:lnTo>
                    <a:pt x="3039" y="3827"/>
                  </a:lnTo>
                  <a:lnTo>
                    <a:pt x="3005" y="3819"/>
                  </a:lnTo>
                  <a:lnTo>
                    <a:pt x="2971" y="3813"/>
                  </a:lnTo>
                  <a:lnTo>
                    <a:pt x="2936" y="3812"/>
                  </a:lnTo>
                  <a:lnTo>
                    <a:pt x="2902" y="3812"/>
                  </a:lnTo>
                  <a:lnTo>
                    <a:pt x="2865" y="3813"/>
                  </a:lnTo>
                  <a:lnTo>
                    <a:pt x="2828" y="3814"/>
                  </a:lnTo>
                  <a:lnTo>
                    <a:pt x="2789" y="3815"/>
                  </a:lnTo>
                  <a:lnTo>
                    <a:pt x="2750" y="3816"/>
                  </a:lnTo>
                  <a:lnTo>
                    <a:pt x="2706" y="3815"/>
                  </a:lnTo>
                  <a:lnTo>
                    <a:pt x="2659" y="3811"/>
                  </a:lnTo>
                  <a:lnTo>
                    <a:pt x="2647" y="3818"/>
                  </a:lnTo>
                  <a:lnTo>
                    <a:pt x="2640" y="3824"/>
                  </a:lnTo>
                  <a:lnTo>
                    <a:pt x="2635" y="3834"/>
                  </a:lnTo>
                  <a:lnTo>
                    <a:pt x="2632" y="3843"/>
                  </a:lnTo>
                  <a:lnTo>
                    <a:pt x="2632" y="3852"/>
                  </a:lnTo>
                  <a:lnTo>
                    <a:pt x="2632" y="3861"/>
                  </a:lnTo>
                  <a:lnTo>
                    <a:pt x="2632" y="3870"/>
                  </a:lnTo>
                  <a:lnTo>
                    <a:pt x="2632" y="3879"/>
                  </a:lnTo>
                  <a:lnTo>
                    <a:pt x="2630" y="3886"/>
                  </a:lnTo>
                  <a:lnTo>
                    <a:pt x="2623" y="3893"/>
                  </a:lnTo>
                  <a:lnTo>
                    <a:pt x="2615" y="3920"/>
                  </a:lnTo>
                  <a:lnTo>
                    <a:pt x="2608" y="3947"/>
                  </a:lnTo>
                  <a:lnTo>
                    <a:pt x="2598" y="3974"/>
                  </a:lnTo>
                  <a:lnTo>
                    <a:pt x="2591" y="4003"/>
                  </a:lnTo>
                  <a:lnTo>
                    <a:pt x="2578" y="4030"/>
                  </a:lnTo>
                  <a:lnTo>
                    <a:pt x="2566" y="4058"/>
                  </a:lnTo>
                  <a:lnTo>
                    <a:pt x="2554" y="4084"/>
                  </a:lnTo>
                  <a:lnTo>
                    <a:pt x="2537" y="4110"/>
                  </a:lnTo>
                  <a:lnTo>
                    <a:pt x="2520" y="4136"/>
                  </a:lnTo>
                  <a:lnTo>
                    <a:pt x="2497" y="4160"/>
                  </a:lnTo>
                  <a:lnTo>
                    <a:pt x="2478" y="4184"/>
                  </a:lnTo>
                  <a:lnTo>
                    <a:pt x="2453" y="4206"/>
                  </a:lnTo>
                  <a:lnTo>
                    <a:pt x="2422" y="4228"/>
                  </a:lnTo>
                  <a:lnTo>
                    <a:pt x="2387" y="4248"/>
                  </a:lnTo>
                  <a:lnTo>
                    <a:pt x="2348" y="4267"/>
                  </a:lnTo>
                  <a:lnTo>
                    <a:pt x="2309" y="4283"/>
                  </a:lnTo>
                  <a:lnTo>
                    <a:pt x="2265" y="4296"/>
                  </a:lnTo>
                  <a:lnTo>
                    <a:pt x="2218" y="4308"/>
                  </a:lnTo>
                  <a:lnTo>
                    <a:pt x="2169" y="4316"/>
                  </a:lnTo>
                  <a:lnTo>
                    <a:pt x="2120" y="4320"/>
                  </a:lnTo>
                  <a:lnTo>
                    <a:pt x="2054" y="4319"/>
                  </a:lnTo>
                  <a:lnTo>
                    <a:pt x="1993" y="4312"/>
                  </a:lnTo>
                  <a:lnTo>
                    <a:pt x="1934" y="4303"/>
                  </a:lnTo>
                  <a:lnTo>
                    <a:pt x="1877" y="4290"/>
                  </a:lnTo>
                  <a:lnTo>
                    <a:pt x="1823" y="4274"/>
                  </a:lnTo>
                  <a:lnTo>
                    <a:pt x="1772" y="4255"/>
                  </a:lnTo>
                  <a:lnTo>
                    <a:pt x="1723" y="4236"/>
                  </a:lnTo>
                  <a:lnTo>
                    <a:pt x="1676" y="4215"/>
                  </a:lnTo>
                  <a:lnTo>
                    <a:pt x="1632" y="4194"/>
                  </a:lnTo>
                  <a:lnTo>
                    <a:pt x="1591" y="4173"/>
                  </a:lnTo>
                  <a:lnTo>
                    <a:pt x="1610" y="4143"/>
                  </a:lnTo>
                  <a:lnTo>
                    <a:pt x="1610" y="4119"/>
                  </a:lnTo>
                  <a:lnTo>
                    <a:pt x="1591" y="4100"/>
                  </a:lnTo>
                  <a:lnTo>
                    <a:pt x="1559" y="4083"/>
                  </a:lnTo>
                  <a:lnTo>
                    <a:pt x="1515" y="4069"/>
                  </a:lnTo>
                  <a:lnTo>
                    <a:pt x="1466" y="4056"/>
                  </a:lnTo>
                  <a:lnTo>
                    <a:pt x="1414" y="4044"/>
                  </a:lnTo>
                  <a:lnTo>
                    <a:pt x="1368" y="4032"/>
                  </a:lnTo>
                  <a:lnTo>
                    <a:pt x="1323" y="4019"/>
                  </a:lnTo>
                  <a:lnTo>
                    <a:pt x="1292" y="4003"/>
                  </a:lnTo>
                  <a:lnTo>
                    <a:pt x="1260" y="3987"/>
                  </a:lnTo>
                  <a:lnTo>
                    <a:pt x="1230" y="3971"/>
                  </a:lnTo>
                  <a:lnTo>
                    <a:pt x="1203" y="3952"/>
                  </a:lnTo>
                  <a:lnTo>
                    <a:pt x="1179" y="3934"/>
                  </a:lnTo>
                  <a:lnTo>
                    <a:pt x="1159" y="3915"/>
                  </a:lnTo>
                  <a:lnTo>
                    <a:pt x="1140" y="3895"/>
                  </a:lnTo>
                  <a:lnTo>
                    <a:pt x="1122" y="3875"/>
                  </a:lnTo>
                  <a:lnTo>
                    <a:pt x="1105" y="3855"/>
                  </a:lnTo>
                  <a:lnTo>
                    <a:pt x="1088" y="3835"/>
                  </a:lnTo>
                  <a:lnTo>
                    <a:pt x="1071" y="3814"/>
                  </a:lnTo>
                  <a:lnTo>
                    <a:pt x="1017" y="3803"/>
                  </a:lnTo>
                  <a:lnTo>
                    <a:pt x="348" y="3803"/>
                  </a:lnTo>
                  <a:lnTo>
                    <a:pt x="355" y="2144"/>
                  </a:lnTo>
                  <a:lnTo>
                    <a:pt x="319" y="2140"/>
                  </a:lnTo>
                  <a:lnTo>
                    <a:pt x="284" y="2133"/>
                  </a:lnTo>
                  <a:lnTo>
                    <a:pt x="250" y="2126"/>
                  </a:lnTo>
                  <a:lnTo>
                    <a:pt x="216" y="2118"/>
                  </a:lnTo>
                  <a:lnTo>
                    <a:pt x="184" y="2109"/>
                  </a:lnTo>
                  <a:lnTo>
                    <a:pt x="154" y="2099"/>
                  </a:lnTo>
                  <a:lnTo>
                    <a:pt x="127" y="2087"/>
                  </a:lnTo>
                  <a:lnTo>
                    <a:pt x="103" y="2074"/>
                  </a:lnTo>
                  <a:lnTo>
                    <a:pt x="81" y="2059"/>
                  </a:lnTo>
                  <a:lnTo>
                    <a:pt x="64" y="2042"/>
                  </a:lnTo>
                  <a:lnTo>
                    <a:pt x="46" y="1999"/>
                  </a:lnTo>
                  <a:lnTo>
                    <a:pt x="32" y="1955"/>
                  </a:lnTo>
                  <a:lnTo>
                    <a:pt x="15" y="1908"/>
                  </a:lnTo>
                  <a:lnTo>
                    <a:pt x="5" y="1861"/>
                  </a:lnTo>
                  <a:lnTo>
                    <a:pt x="0" y="1813"/>
                  </a:lnTo>
                  <a:lnTo>
                    <a:pt x="2" y="1766"/>
                  </a:lnTo>
                  <a:lnTo>
                    <a:pt x="17" y="1720"/>
                  </a:lnTo>
                  <a:lnTo>
                    <a:pt x="42" y="1677"/>
                  </a:lnTo>
                  <a:lnTo>
                    <a:pt x="81" y="1635"/>
                  </a:lnTo>
                  <a:lnTo>
                    <a:pt x="135" y="1596"/>
                  </a:lnTo>
                  <a:lnTo>
                    <a:pt x="348" y="1543"/>
                  </a:lnTo>
                  <a:lnTo>
                    <a:pt x="365" y="1116"/>
                  </a:lnTo>
                  <a:lnTo>
                    <a:pt x="421" y="1116"/>
                  </a:lnTo>
                  <a:lnTo>
                    <a:pt x="485" y="1116"/>
                  </a:lnTo>
                  <a:lnTo>
                    <a:pt x="556" y="1116"/>
                  </a:lnTo>
                  <a:lnTo>
                    <a:pt x="630" y="1116"/>
                  </a:lnTo>
                  <a:lnTo>
                    <a:pt x="701" y="1116"/>
                  </a:lnTo>
                  <a:lnTo>
                    <a:pt x="767" y="1116"/>
                  </a:lnTo>
                  <a:lnTo>
                    <a:pt x="823" y="1116"/>
                  </a:lnTo>
                  <a:lnTo>
                    <a:pt x="870" y="1116"/>
                  </a:lnTo>
                  <a:lnTo>
                    <a:pt x="899" y="1116"/>
                  </a:lnTo>
                  <a:lnTo>
                    <a:pt x="909" y="1116"/>
                  </a:lnTo>
                  <a:lnTo>
                    <a:pt x="1319" y="1111"/>
                  </a:lnTo>
                  <a:lnTo>
                    <a:pt x="1331" y="1100"/>
                  </a:lnTo>
                  <a:lnTo>
                    <a:pt x="1345" y="1086"/>
                  </a:lnTo>
                  <a:lnTo>
                    <a:pt x="1360" y="1074"/>
                  </a:lnTo>
                  <a:lnTo>
                    <a:pt x="1377" y="1060"/>
                  </a:lnTo>
                  <a:lnTo>
                    <a:pt x="1395" y="1046"/>
                  </a:lnTo>
                  <a:lnTo>
                    <a:pt x="1412" y="1035"/>
                  </a:lnTo>
                  <a:lnTo>
                    <a:pt x="1424" y="1024"/>
                  </a:lnTo>
                  <a:lnTo>
                    <a:pt x="1436" y="1016"/>
                  </a:lnTo>
                  <a:lnTo>
                    <a:pt x="1444" y="1011"/>
                  </a:lnTo>
                  <a:lnTo>
                    <a:pt x="1446" y="1008"/>
                  </a:lnTo>
                  <a:lnTo>
                    <a:pt x="1461" y="1003"/>
                  </a:lnTo>
                  <a:lnTo>
                    <a:pt x="1478" y="997"/>
                  </a:lnTo>
                  <a:lnTo>
                    <a:pt x="1497" y="992"/>
                  </a:lnTo>
                  <a:lnTo>
                    <a:pt x="1517" y="988"/>
                  </a:lnTo>
                  <a:lnTo>
                    <a:pt x="1539" y="986"/>
                  </a:lnTo>
                  <a:lnTo>
                    <a:pt x="1564" y="983"/>
                  </a:lnTo>
                  <a:lnTo>
                    <a:pt x="1586" y="983"/>
                  </a:lnTo>
                  <a:lnTo>
                    <a:pt x="1610" y="984"/>
                  </a:lnTo>
                  <a:lnTo>
                    <a:pt x="1632" y="988"/>
                  </a:lnTo>
                  <a:lnTo>
                    <a:pt x="1652" y="992"/>
                  </a:lnTo>
                  <a:lnTo>
                    <a:pt x="1664" y="999"/>
                  </a:lnTo>
                  <a:lnTo>
                    <a:pt x="1676" y="1003"/>
                  </a:lnTo>
                  <a:lnTo>
                    <a:pt x="1694" y="1005"/>
                  </a:lnTo>
                  <a:lnTo>
                    <a:pt x="1713" y="1005"/>
                  </a:lnTo>
                  <a:lnTo>
                    <a:pt x="1733" y="1004"/>
                  </a:lnTo>
                  <a:lnTo>
                    <a:pt x="1752" y="1002"/>
                  </a:lnTo>
                  <a:lnTo>
                    <a:pt x="1774" y="999"/>
                  </a:lnTo>
                  <a:lnTo>
                    <a:pt x="1794" y="997"/>
                  </a:lnTo>
                  <a:lnTo>
                    <a:pt x="1814" y="995"/>
                  </a:lnTo>
                  <a:lnTo>
                    <a:pt x="1828" y="992"/>
                  </a:lnTo>
                  <a:lnTo>
                    <a:pt x="1897" y="991"/>
                  </a:lnTo>
                  <a:lnTo>
                    <a:pt x="1941" y="982"/>
                  </a:lnTo>
                  <a:lnTo>
                    <a:pt x="1973" y="966"/>
                  </a:lnTo>
                  <a:lnTo>
                    <a:pt x="1990" y="944"/>
                  </a:lnTo>
                  <a:lnTo>
                    <a:pt x="2002" y="919"/>
                  </a:lnTo>
                  <a:lnTo>
                    <a:pt x="2010" y="893"/>
                  </a:lnTo>
                  <a:lnTo>
                    <a:pt x="2017" y="866"/>
                  </a:lnTo>
                  <a:lnTo>
                    <a:pt x="2032" y="840"/>
                  </a:lnTo>
                  <a:lnTo>
                    <a:pt x="2056" y="818"/>
                  </a:lnTo>
                  <a:lnTo>
                    <a:pt x="2093" y="799"/>
                  </a:lnTo>
                  <a:lnTo>
                    <a:pt x="2262" y="814"/>
                  </a:lnTo>
                  <a:lnTo>
                    <a:pt x="2267" y="806"/>
                  </a:lnTo>
                  <a:lnTo>
                    <a:pt x="2265" y="797"/>
                  </a:lnTo>
                  <a:lnTo>
                    <a:pt x="2262" y="790"/>
                  </a:lnTo>
                  <a:lnTo>
                    <a:pt x="2260" y="782"/>
                  </a:lnTo>
                  <a:lnTo>
                    <a:pt x="2255" y="775"/>
                  </a:lnTo>
                  <a:lnTo>
                    <a:pt x="2247" y="767"/>
                  </a:lnTo>
                  <a:lnTo>
                    <a:pt x="2243" y="759"/>
                  </a:lnTo>
                  <a:lnTo>
                    <a:pt x="2238" y="751"/>
                  </a:lnTo>
                  <a:lnTo>
                    <a:pt x="2235" y="742"/>
                  </a:lnTo>
                  <a:lnTo>
                    <a:pt x="2233" y="732"/>
                  </a:lnTo>
                  <a:lnTo>
                    <a:pt x="2213" y="730"/>
                  </a:lnTo>
                  <a:lnTo>
                    <a:pt x="2191" y="726"/>
                  </a:lnTo>
                  <a:lnTo>
                    <a:pt x="2172" y="723"/>
                  </a:lnTo>
                  <a:lnTo>
                    <a:pt x="2152" y="717"/>
                  </a:lnTo>
                  <a:lnTo>
                    <a:pt x="2132" y="711"/>
                  </a:lnTo>
                  <a:lnTo>
                    <a:pt x="2113" y="706"/>
                  </a:lnTo>
                  <a:lnTo>
                    <a:pt x="2098" y="698"/>
                  </a:lnTo>
                  <a:lnTo>
                    <a:pt x="2081" y="690"/>
                  </a:lnTo>
                  <a:lnTo>
                    <a:pt x="2069" y="680"/>
                  </a:lnTo>
                  <a:lnTo>
                    <a:pt x="2056" y="670"/>
                  </a:lnTo>
                  <a:lnTo>
                    <a:pt x="2051" y="663"/>
                  </a:lnTo>
                  <a:lnTo>
                    <a:pt x="2049" y="655"/>
                  </a:lnTo>
                  <a:lnTo>
                    <a:pt x="2049" y="647"/>
                  </a:lnTo>
                  <a:lnTo>
                    <a:pt x="2051" y="639"/>
                  </a:lnTo>
                  <a:lnTo>
                    <a:pt x="2054" y="631"/>
                  </a:lnTo>
                  <a:lnTo>
                    <a:pt x="2056" y="624"/>
                  </a:lnTo>
                  <a:lnTo>
                    <a:pt x="2054" y="618"/>
                  </a:lnTo>
                  <a:lnTo>
                    <a:pt x="2044" y="612"/>
                  </a:lnTo>
                  <a:lnTo>
                    <a:pt x="2029" y="608"/>
                  </a:lnTo>
                  <a:lnTo>
                    <a:pt x="2005" y="605"/>
                  </a:lnTo>
                  <a:lnTo>
                    <a:pt x="1997" y="602"/>
                  </a:lnTo>
                  <a:lnTo>
                    <a:pt x="1990" y="597"/>
                  </a:lnTo>
                  <a:lnTo>
                    <a:pt x="1985" y="592"/>
                  </a:lnTo>
                  <a:lnTo>
                    <a:pt x="1980" y="587"/>
                  </a:lnTo>
                  <a:lnTo>
                    <a:pt x="1975" y="581"/>
                  </a:lnTo>
                  <a:lnTo>
                    <a:pt x="1973" y="575"/>
                  </a:lnTo>
                  <a:lnTo>
                    <a:pt x="1968" y="570"/>
                  </a:lnTo>
                  <a:lnTo>
                    <a:pt x="1966" y="565"/>
                  </a:lnTo>
                  <a:lnTo>
                    <a:pt x="1963" y="559"/>
                  </a:lnTo>
                  <a:lnTo>
                    <a:pt x="1961" y="556"/>
                  </a:lnTo>
                  <a:lnTo>
                    <a:pt x="1941" y="554"/>
                  </a:lnTo>
                  <a:lnTo>
                    <a:pt x="1917" y="554"/>
                  </a:lnTo>
                  <a:lnTo>
                    <a:pt x="1895" y="555"/>
                  </a:lnTo>
                  <a:lnTo>
                    <a:pt x="1870" y="557"/>
                  </a:lnTo>
                  <a:lnTo>
                    <a:pt x="1846" y="559"/>
                  </a:lnTo>
                  <a:lnTo>
                    <a:pt x="1821" y="563"/>
                  </a:lnTo>
                  <a:lnTo>
                    <a:pt x="1794" y="565"/>
                  </a:lnTo>
                  <a:lnTo>
                    <a:pt x="1767" y="567"/>
                  </a:lnTo>
                  <a:lnTo>
                    <a:pt x="1743" y="568"/>
                  </a:lnTo>
                  <a:lnTo>
                    <a:pt x="1716" y="567"/>
                  </a:lnTo>
                  <a:lnTo>
                    <a:pt x="1635" y="416"/>
                  </a:lnTo>
                  <a:lnTo>
                    <a:pt x="1689" y="406"/>
                  </a:lnTo>
                  <a:lnTo>
                    <a:pt x="1740" y="396"/>
                  </a:lnTo>
                  <a:lnTo>
                    <a:pt x="1794" y="387"/>
                  </a:lnTo>
                  <a:lnTo>
                    <a:pt x="1850" y="376"/>
                  </a:lnTo>
                  <a:lnTo>
                    <a:pt x="1904" y="368"/>
                  </a:lnTo>
                  <a:lnTo>
                    <a:pt x="1958" y="359"/>
                  </a:lnTo>
                  <a:lnTo>
                    <a:pt x="2015" y="351"/>
                  </a:lnTo>
                  <a:lnTo>
                    <a:pt x="2071" y="343"/>
                  </a:lnTo>
                  <a:lnTo>
                    <a:pt x="2125" y="336"/>
                  </a:lnTo>
                  <a:lnTo>
                    <a:pt x="2181" y="330"/>
                  </a:lnTo>
                  <a:lnTo>
                    <a:pt x="2218" y="314"/>
                  </a:lnTo>
                  <a:lnTo>
                    <a:pt x="2145" y="100"/>
                  </a:lnTo>
                  <a:lnTo>
                    <a:pt x="2262" y="84"/>
                  </a:lnTo>
                  <a:lnTo>
                    <a:pt x="2380" y="69"/>
                  </a:lnTo>
                  <a:lnTo>
                    <a:pt x="2500" y="54"/>
                  </a:lnTo>
                  <a:lnTo>
                    <a:pt x="2620" y="42"/>
                  </a:lnTo>
                  <a:lnTo>
                    <a:pt x="2740" y="30"/>
                  </a:lnTo>
                  <a:lnTo>
                    <a:pt x="2863" y="20"/>
                  </a:lnTo>
                  <a:lnTo>
                    <a:pt x="2985" y="12"/>
                  </a:lnTo>
                  <a:lnTo>
                    <a:pt x="3108" y="6"/>
                  </a:lnTo>
                  <a:lnTo>
                    <a:pt x="3228" y="3"/>
                  </a:lnTo>
                  <a:lnTo>
                    <a:pt x="3348" y="2"/>
                  </a:lnTo>
                  <a:lnTo>
                    <a:pt x="3348" y="2"/>
                  </a:lnTo>
                  <a:lnTo>
                    <a:pt x="3348" y="0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191" name="Freeform 23"/>
            <p:cNvSpPr>
              <a:spLocks/>
            </p:cNvSpPr>
            <p:nvPr/>
          </p:nvSpPr>
          <p:spPr bwMode="auto">
            <a:xfrm>
              <a:off x="2380" y="83"/>
              <a:ext cx="890" cy="144"/>
            </a:xfrm>
            <a:custGeom>
              <a:avLst/>
              <a:gdLst>
                <a:gd name="T0" fmla="*/ 890 w 890"/>
                <a:gd name="T1" fmla="*/ 41 h 144"/>
                <a:gd name="T2" fmla="*/ 890 w 890"/>
                <a:gd name="T3" fmla="*/ 58 h 144"/>
                <a:gd name="T4" fmla="*/ 804 w 890"/>
                <a:gd name="T5" fmla="*/ 64 h 144"/>
                <a:gd name="T6" fmla="*/ 716 w 890"/>
                <a:gd name="T7" fmla="*/ 69 h 144"/>
                <a:gd name="T8" fmla="*/ 630 w 890"/>
                <a:gd name="T9" fmla="*/ 76 h 144"/>
                <a:gd name="T10" fmla="*/ 540 w 890"/>
                <a:gd name="T11" fmla="*/ 83 h 144"/>
                <a:gd name="T12" fmla="*/ 451 w 890"/>
                <a:gd name="T13" fmla="*/ 90 h 144"/>
                <a:gd name="T14" fmla="*/ 365 w 890"/>
                <a:gd name="T15" fmla="*/ 98 h 144"/>
                <a:gd name="T16" fmla="*/ 277 w 890"/>
                <a:gd name="T17" fmla="*/ 107 h 144"/>
                <a:gd name="T18" fmla="*/ 191 w 890"/>
                <a:gd name="T19" fmla="*/ 117 h 144"/>
                <a:gd name="T20" fmla="*/ 108 w 890"/>
                <a:gd name="T21" fmla="*/ 130 h 144"/>
                <a:gd name="T22" fmla="*/ 25 w 890"/>
                <a:gd name="T23" fmla="*/ 144 h 144"/>
                <a:gd name="T24" fmla="*/ 0 w 890"/>
                <a:gd name="T25" fmla="*/ 79 h 144"/>
                <a:gd name="T26" fmla="*/ 81 w 890"/>
                <a:gd name="T27" fmla="*/ 64 h 144"/>
                <a:gd name="T28" fmla="*/ 164 w 890"/>
                <a:gd name="T29" fmla="*/ 51 h 144"/>
                <a:gd name="T30" fmla="*/ 248 w 890"/>
                <a:gd name="T31" fmla="*/ 40 h 144"/>
                <a:gd name="T32" fmla="*/ 334 w 890"/>
                <a:gd name="T33" fmla="*/ 31 h 144"/>
                <a:gd name="T34" fmla="*/ 422 w 890"/>
                <a:gd name="T35" fmla="*/ 23 h 144"/>
                <a:gd name="T36" fmla="*/ 510 w 890"/>
                <a:gd name="T37" fmla="*/ 16 h 144"/>
                <a:gd name="T38" fmla="*/ 598 w 890"/>
                <a:gd name="T39" fmla="*/ 10 h 144"/>
                <a:gd name="T40" fmla="*/ 687 w 890"/>
                <a:gd name="T41" fmla="*/ 5 h 144"/>
                <a:gd name="T42" fmla="*/ 775 w 890"/>
                <a:gd name="T43" fmla="*/ 2 h 144"/>
                <a:gd name="T44" fmla="*/ 863 w 890"/>
                <a:gd name="T45" fmla="*/ 0 h 144"/>
                <a:gd name="T46" fmla="*/ 890 w 890"/>
                <a:gd name="T47" fmla="*/ 41 h 144"/>
                <a:gd name="T48" fmla="*/ 890 w 890"/>
                <a:gd name="T49" fmla="*/ 41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890" h="144">
                  <a:moveTo>
                    <a:pt x="890" y="41"/>
                  </a:moveTo>
                  <a:lnTo>
                    <a:pt x="890" y="58"/>
                  </a:lnTo>
                  <a:lnTo>
                    <a:pt x="804" y="64"/>
                  </a:lnTo>
                  <a:lnTo>
                    <a:pt x="716" y="69"/>
                  </a:lnTo>
                  <a:lnTo>
                    <a:pt x="630" y="76"/>
                  </a:lnTo>
                  <a:lnTo>
                    <a:pt x="540" y="83"/>
                  </a:lnTo>
                  <a:lnTo>
                    <a:pt x="451" y="90"/>
                  </a:lnTo>
                  <a:lnTo>
                    <a:pt x="365" y="98"/>
                  </a:lnTo>
                  <a:lnTo>
                    <a:pt x="277" y="107"/>
                  </a:lnTo>
                  <a:lnTo>
                    <a:pt x="191" y="117"/>
                  </a:lnTo>
                  <a:lnTo>
                    <a:pt x="108" y="130"/>
                  </a:lnTo>
                  <a:lnTo>
                    <a:pt x="25" y="144"/>
                  </a:lnTo>
                  <a:lnTo>
                    <a:pt x="0" y="79"/>
                  </a:lnTo>
                  <a:lnTo>
                    <a:pt x="81" y="64"/>
                  </a:lnTo>
                  <a:lnTo>
                    <a:pt x="164" y="51"/>
                  </a:lnTo>
                  <a:lnTo>
                    <a:pt x="248" y="40"/>
                  </a:lnTo>
                  <a:lnTo>
                    <a:pt x="334" y="31"/>
                  </a:lnTo>
                  <a:lnTo>
                    <a:pt x="422" y="23"/>
                  </a:lnTo>
                  <a:lnTo>
                    <a:pt x="510" y="16"/>
                  </a:lnTo>
                  <a:lnTo>
                    <a:pt x="598" y="10"/>
                  </a:lnTo>
                  <a:lnTo>
                    <a:pt x="687" y="5"/>
                  </a:lnTo>
                  <a:lnTo>
                    <a:pt x="775" y="2"/>
                  </a:lnTo>
                  <a:lnTo>
                    <a:pt x="863" y="0"/>
                  </a:lnTo>
                  <a:lnTo>
                    <a:pt x="890" y="41"/>
                  </a:lnTo>
                  <a:lnTo>
                    <a:pt x="890" y="41"/>
                  </a:lnTo>
                  <a:close/>
                </a:path>
              </a:pathLst>
            </a:custGeom>
            <a:solidFill>
              <a:srgbClr val="FFB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192" name="Freeform 24"/>
            <p:cNvSpPr>
              <a:spLocks/>
            </p:cNvSpPr>
            <p:nvPr/>
          </p:nvSpPr>
          <p:spPr bwMode="auto">
            <a:xfrm>
              <a:off x="2412" y="162"/>
              <a:ext cx="875" cy="114"/>
            </a:xfrm>
            <a:custGeom>
              <a:avLst/>
              <a:gdLst>
                <a:gd name="T0" fmla="*/ 875 w 875"/>
                <a:gd name="T1" fmla="*/ 20 h 114"/>
                <a:gd name="T2" fmla="*/ 858 w 875"/>
                <a:gd name="T3" fmla="*/ 24 h 114"/>
                <a:gd name="T4" fmla="*/ 838 w 875"/>
                <a:gd name="T5" fmla="*/ 26 h 114"/>
                <a:gd name="T6" fmla="*/ 816 w 875"/>
                <a:gd name="T7" fmla="*/ 28 h 114"/>
                <a:gd name="T8" fmla="*/ 794 w 875"/>
                <a:gd name="T9" fmla="*/ 29 h 114"/>
                <a:gd name="T10" fmla="*/ 770 w 875"/>
                <a:gd name="T11" fmla="*/ 30 h 114"/>
                <a:gd name="T12" fmla="*/ 745 w 875"/>
                <a:gd name="T13" fmla="*/ 32 h 114"/>
                <a:gd name="T14" fmla="*/ 723 w 875"/>
                <a:gd name="T15" fmla="*/ 33 h 114"/>
                <a:gd name="T16" fmla="*/ 699 w 875"/>
                <a:gd name="T17" fmla="*/ 35 h 114"/>
                <a:gd name="T18" fmla="*/ 677 w 875"/>
                <a:gd name="T19" fmla="*/ 37 h 114"/>
                <a:gd name="T20" fmla="*/ 655 w 875"/>
                <a:gd name="T21" fmla="*/ 41 h 114"/>
                <a:gd name="T22" fmla="*/ 588 w 875"/>
                <a:gd name="T23" fmla="*/ 46 h 114"/>
                <a:gd name="T24" fmla="*/ 522 w 875"/>
                <a:gd name="T25" fmla="*/ 52 h 114"/>
                <a:gd name="T26" fmla="*/ 456 w 875"/>
                <a:gd name="T27" fmla="*/ 58 h 114"/>
                <a:gd name="T28" fmla="*/ 392 w 875"/>
                <a:gd name="T29" fmla="*/ 65 h 114"/>
                <a:gd name="T30" fmla="*/ 329 w 875"/>
                <a:gd name="T31" fmla="*/ 72 h 114"/>
                <a:gd name="T32" fmla="*/ 265 w 875"/>
                <a:gd name="T33" fmla="*/ 78 h 114"/>
                <a:gd name="T34" fmla="*/ 204 w 875"/>
                <a:gd name="T35" fmla="*/ 86 h 114"/>
                <a:gd name="T36" fmla="*/ 142 w 875"/>
                <a:gd name="T37" fmla="*/ 96 h 114"/>
                <a:gd name="T38" fmla="*/ 81 w 875"/>
                <a:gd name="T39" fmla="*/ 105 h 114"/>
                <a:gd name="T40" fmla="*/ 20 w 875"/>
                <a:gd name="T41" fmla="*/ 114 h 114"/>
                <a:gd name="T42" fmla="*/ 0 w 875"/>
                <a:gd name="T43" fmla="*/ 85 h 114"/>
                <a:gd name="T44" fmla="*/ 79 w 875"/>
                <a:gd name="T45" fmla="*/ 69 h 114"/>
                <a:gd name="T46" fmla="*/ 162 w 875"/>
                <a:gd name="T47" fmla="*/ 56 h 114"/>
                <a:gd name="T48" fmla="*/ 245 w 875"/>
                <a:gd name="T49" fmla="*/ 44 h 114"/>
                <a:gd name="T50" fmla="*/ 333 w 875"/>
                <a:gd name="T51" fmla="*/ 34 h 114"/>
                <a:gd name="T52" fmla="*/ 422 w 875"/>
                <a:gd name="T53" fmla="*/ 25 h 114"/>
                <a:gd name="T54" fmla="*/ 512 w 875"/>
                <a:gd name="T55" fmla="*/ 18 h 114"/>
                <a:gd name="T56" fmla="*/ 603 w 875"/>
                <a:gd name="T57" fmla="*/ 11 h 114"/>
                <a:gd name="T58" fmla="*/ 694 w 875"/>
                <a:gd name="T59" fmla="*/ 6 h 114"/>
                <a:gd name="T60" fmla="*/ 782 w 875"/>
                <a:gd name="T61" fmla="*/ 3 h 114"/>
                <a:gd name="T62" fmla="*/ 868 w 875"/>
                <a:gd name="T63" fmla="*/ 0 h 114"/>
                <a:gd name="T64" fmla="*/ 875 w 875"/>
                <a:gd name="T65" fmla="*/ 20 h 114"/>
                <a:gd name="T66" fmla="*/ 875 w 875"/>
                <a:gd name="T67" fmla="*/ 2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875" h="114">
                  <a:moveTo>
                    <a:pt x="875" y="20"/>
                  </a:moveTo>
                  <a:lnTo>
                    <a:pt x="858" y="24"/>
                  </a:lnTo>
                  <a:lnTo>
                    <a:pt x="838" y="26"/>
                  </a:lnTo>
                  <a:lnTo>
                    <a:pt x="816" y="28"/>
                  </a:lnTo>
                  <a:lnTo>
                    <a:pt x="794" y="29"/>
                  </a:lnTo>
                  <a:lnTo>
                    <a:pt x="770" y="30"/>
                  </a:lnTo>
                  <a:lnTo>
                    <a:pt x="745" y="32"/>
                  </a:lnTo>
                  <a:lnTo>
                    <a:pt x="723" y="33"/>
                  </a:lnTo>
                  <a:lnTo>
                    <a:pt x="699" y="35"/>
                  </a:lnTo>
                  <a:lnTo>
                    <a:pt x="677" y="37"/>
                  </a:lnTo>
                  <a:lnTo>
                    <a:pt x="655" y="41"/>
                  </a:lnTo>
                  <a:lnTo>
                    <a:pt x="588" y="46"/>
                  </a:lnTo>
                  <a:lnTo>
                    <a:pt x="522" y="52"/>
                  </a:lnTo>
                  <a:lnTo>
                    <a:pt x="456" y="58"/>
                  </a:lnTo>
                  <a:lnTo>
                    <a:pt x="392" y="65"/>
                  </a:lnTo>
                  <a:lnTo>
                    <a:pt x="329" y="72"/>
                  </a:lnTo>
                  <a:lnTo>
                    <a:pt x="265" y="78"/>
                  </a:lnTo>
                  <a:lnTo>
                    <a:pt x="204" y="86"/>
                  </a:lnTo>
                  <a:lnTo>
                    <a:pt x="142" y="96"/>
                  </a:lnTo>
                  <a:lnTo>
                    <a:pt x="81" y="105"/>
                  </a:lnTo>
                  <a:lnTo>
                    <a:pt x="20" y="114"/>
                  </a:lnTo>
                  <a:lnTo>
                    <a:pt x="0" y="85"/>
                  </a:lnTo>
                  <a:lnTo>
                    <a:pt x="79" y="69"/>
                  </a:lnTo>
                  <a:lnTo>
                    <a:pt x="162" y="56"/>
                  </a:lnTo>
                  <a:lnTo>
                    <a:pt x="245" y="44"/>
                  </a:lnTo>
                  <a:lnTo>
                    <a:pt x="333" y="34"/>
                  </a:lnTo>
                  <a:lnTo>
                    <a:pt x="422" y="25"/>
                  </a:lnTo>
                  <a:lnTo>
                    <a:pt x="512" y="18"/>
                  </a:lnTo>
                  <a:lnTo>
                    <a:pt x="603" y="11"/>
                  </a:lnTo>
                  <a:lnTo>
                    <a:pt x="694" y="6"/>
                  </a:lnTo>
                  <a:lnTo>
                    <a:pt x="782" y="3"/>
                  </a:lnTo>
                  <a:lnTo>
                    <a:pt x="868" y="0"/>
                  </a:lnTo>
                  <a:lnTo>
                    <a:pt x="875" y="20"/>
                  </a:lnTo>
                  <a:lnTo>
                    <a:pt x="875" y="20"/>
                  </a:lnTo>
                  <a:close/>
                </a:path>
              </a:pathLst>
            </a:custGeom>
            <a:solidFill>
              <a:srgbClr val="FF0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193" name="Freeform 25"/>
            <p:cNvSpPr>
              <a:spLocks/>
            </p:cNvSpPr>
            <p:nvPr/>
          </p:nvSpPr>
          <p:spPr bwMode="auto">
            <a:xfrm>
              <a:off x="2442" y="238"/>
              <a:ext cx="865" cy="124"/>
            </a:xfrm>
            <a:custGeom>
              <a:avLst/>
              <a:gdLst>
                <a:gd name="T0" fmla="*/ 865 w 865"/>
                <a:gd name="T1" fmla="*/ 30 h 124"/>
                <a:gd name="T2" fmla="*/ 774 w 865"/>
                <a:gd name="T3" fmla="*/ 40 h 124"/>
                <a:gd name="T4" fmla="*/ 686 w 865"/>
                <a:gd name="T5" fmla="*/ 49 h 124"/>
                <a:gd name="T6" fmla="*/ 603 w 865"/>
                <a:gd name="T7" fmla="*/ 60 h 124"/>
                <a:gd name="T8" fmla="*/ 519 w 865"/>
                <a:gd name="T9" fmla="*/ 70 h 124"/>
                <a:gd name="T10" fmla="*/ 438 w 865"/>
                <a:gd name="T11" fmla="*/ 79 h 124"/>
                <a:gd name="T12" fmla="*/ 355 w 865"/>
                <a:gd name="T13" fmla="*/ 89 h 124"/>
                <a:gd name="T14" fmla="*/ 272 w 865"/>
                <a:gd name="T15" fmla="*/ 98 h 124"/>
                <a:gd name="T16" fmla="*/ 188 w 865"/>
                <a:gd name="T17" fmla="*/ 108 h 124"/>
                <a:gd name="T18" fmla="*/ 100 w 865"/>
                <a:gd name="T19" fmla="*/ 116 h 124"/>
                <a:gd name="T20" fmla="*/ 7 w 865"/>
                <a:gd name="T21" fmla="*/ 124 h 124"/>
                <a:gd name="T22" fmla="*/ 0 w 865"/>
                <a:gd name="T23" fmla="*/ 92 h 124"/>
                <a:gd name="T24" fmla="*/ 83 w 865"/>
                <a:gd name="T25" fmla="*/ 78 h 124"/>
                <a:gd name="T26" fmla="*/ 166 w 865"/>
                <a:gd name="T27" fmla="*/ 66 h 124"/>
                <a:gd name="T28" fmla="*/ 250 w 865"/>
                <a:gd name="T29" fmla="*/ 56 h 124"/>
                <a:gd name="T30" fmla="*/ 333 w 865"/>
                <a:gd name="T31" fmla="*/ 47 h 124"/>
                <a:gd name="T32" fmla="*/ 416 w 865"/>
                <a:gd name="T33" fmla="*/ 39 h 124"/>
                <a:gd name="T34" fmla="*/ 502 w 865"/>
                <a:gd name="T35" fmla="*/ 31 h 124"/>
                <a:gd name="T36" fmla="*/ 585 w 865"/>
                <a:gd name="T37" fmla="*/ 24 h 124"/>
                <a:gd name="T38" fmla="*/ 671 w 865"/>
                <a:gd name="T39" fmla="*/ 16 h 124"/>
                <a:gd name="T40" fmla="*/ 759 w 865"/>
                <a:gd name="T41" fmla="*/ 8 h 124"/>
                <a:gd name="T42" fmla="*/ 845 w 865"/>
                <a:gd name="T43" fmla="*/ 0 h 124"/>
                <a:gd name="T44" fmla="*/ 850 w 865"/>
                <a:gd name="T45" fmla="*/ 4 h 124"/>
                <a:gd name="T46" fmla="*/ 853 w 865"/>
                <a:gd name="T47" fmla="*/ 6 h 124"/>
                <a:gd name="T48" fmla="*/ 855 w 865"/>
                <a:gd name="T49" fmla="*/ 9 h 124"/>
                <a:gd name="T50" fmla="*/ 857 w 865"/>
                <a:gd name="T51" fmla="*/ 12 h 124"/>
                <a:gd name="T52" fmla="*/ 857 w 865"/>
                <a:gd name="T53" fmla="*/ 15 h 124"/>
                <a:gd name="T54" fmla="*/ 860 w 865"/>
                <a:gd name="T55" fmla="*/ 17 h 124"/>
                <a:gd name="T56" fmla="*/ 860 w 865"/>
                <a:gd name="T57" fmla="*/ 21 h 124"/>
                <a:gd name="T58" fmla="*/ 862 w 865"/>
                <a:gd name="T59" fmla="*/ 24 h 124"/>
                <a:gd name="T60" fmla="*/ 862 w 865"/>
                <a:gd name="T61" fmla="*/ 26 h 124"/>
                <a:gd name="T62" fmla="*/ 865 w 865"/>
                <a:gd name="T63" fmla="*/ 30 h 124"/>
                <a:gd name="T64" fmla="*/ 865 w 865"/>
                <a:gd name="T65" fmla="*/ 30 h 1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65" h="124">
                  <a:moveTo>
                    <a:pt x="865" y="30"/>
                  </a:moveTo>
                  <a:lnTo>
                    <a:pt x="774" y="40"/>
                  </a:lnTo>
                  <a:lnTo>
                    <a:pt x="686" y="49"/>
                  </a:lnTo>
                  <a:lnTo>
                    <a:pt x="603" y="60"/>
                  </a:lnTo>
                  <a:lnTo>
                    <a:pt x="519" y="70"/>
                  </a:lnTo>
                  <a:lnTo>
                    <a:pt x="438" y="79"/>
                  </a:lnTo>
                  <a:lnTo>
                    <a:pt x="355" y="89"/>
                  </a:lnTo>
                  <a:lnTo>
                    <a:pt x="272" y="98"/>
                  </a:lnTo>
                  <a:lnTo>
                    <a:pt x="188" y="108"/>
                  </a:lnTo>
                  <a:lnTo>
                    <a:pt x="100" y="116"/>
                  </a:lnTo>
                  <a:lnTo>
                    <a:pt x="7" y="124"/>
                  </a:lnTo>
                  <a:lnTo>
                    <a:pt x="0" y="92"/>
                  </a:lnTo>
                  <a:lnTo>
                    <a:pt x="83" y="78"/>
                  </a:lnTo>
                  <a:lnTo>
                    <a:pt x="166" y="66"/>
                  </a:lnTo>
                  <a:lnTo>
                    <a:pt x="250" y="56"/>
                  </a:lnTo>
                  <a:lnTo>
                    <a:pt x="333" y="47"/>
                  </a:lnTo>
                  <a:lnTo>
                    <a:pt x="416" y="39"/>
                  </a:lnTo>
                  <a:lnTo>
                    <a:pt x="502" y="31"/>
                  </a:lnTo>
                  <a:lnTo>
                    <a:pt x="585" y="24"/>
                  </a:lnTo>
                  <a:lnTo>
                    <a:pt x="671" y="16"/>
                  </a:lnTo>
                  <a:lnTo>
                    <a:pt x="759" y="8"/>
                  </a:lnTo>
                  <a:lnTo>
                    <a:pt x="845" y="0"/>
                  </a:lnTo>
                  <a:lnTo>
                    <a:pt x="850" y="4"/>
                  </a:lnTo>
                  <a:lnTo>
                    <a:pt x="853" y="6"/>
                  </a:lnTo>
                  <a:lnTo>
                    <a:pt x="855" y="9"/>
                  </a:lnTo>
                  <a:lnTo>
                    <a:pt x="857" y="12"/>
                  </a:lnTo>
                  <a:lnTo>
                    <a:pt x="857" y="15"/>
                  </a:lnTo>
                  <a:lnTo>
                    <a:pt x="860" y="17"/>
                  </a:lnTo>
                  <a:lnTo>
                    <a:pt x="860" y="21"/>
                  </a:lnTo>
                  <a:lnTo>
                    <a:pt x="862" y="24"/>
                  </a:lnTo>
                  <a:lnTo>
                    <a:pt x="862" y="26"/>
                  </a:lnTo>
                  <a:lnTo>
                    <a:pt x="865" y="30"/>
                  </a:lnTo>
                  <a:lnTo>
                    <a:pt x="865" y="30"/>
                  </a:lnTo>
                  <a:close/>
                </a:path>
              </a:pathLst>
            </a:custGeom>
            <a:solidFill>
              <a:srgbClr val="FF0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194" name="Freeform 26"/>
            <p:cNvSpPr>
              <a:spLocks/>
            </p:cNvSpPr>
            <p:nvPr/>
          </p:nvSpPr>
          <p:spPr bwMode="auto">
            <a:xfrm>
              <a:off x="1900" y="245"/>
              <a:ext cx="2005" cy="246"/>
            </a:xfrm>
            <a:custGeom>
              <a:avLst/>
              <a:gdLst>
                <a:gd name="T0" fmla="*/ 2005 w 2005"/>
                <a:gd name="T1" fmla="*/ 23 h 246"/>
                <a:gd name="T2" fmla="*/ 2005 w 2005"/>
                <a:gd name="T3" fmla="*/ 34 h 246"/>
                <a:gd name="T4" fmla="*/ 1809 w 2005"/>
                <a:gd name="T5" fmla="*/ 56 h 246"/>
                <a:gd name="T6" fmla="*/ 1610 w 2005"/>
                <a:gd name="T7" fmla="*/ 77 h 246"/>
                <a:gd name="T8" fmla="*/ 1412 w 2005"/>
                <a:gd name="T9" fmla="*/ 98 h 246"/>
                <a:gd name="T10" fmla="*/ 1216 w 2005"/>
                <a:gd name="T11" fmla="*/ 119 h 246"/>
                <a:gd name="T12" fmla="*/ 1017 w 2005"/>
                <a:gd name="T13" fmla="*/ 141 h 246"/>
                <a:gd name="T14" fmla="*/ 819 w 2005"/>
                <a:gd name="T15" fmla="*/ 161 h 246"/>
                <a:gd name="T16" fmla="*/ 620 w 2005"/>
                <a:gd name="T17" fmla="*/ 183 h 246"/>
                <a:gd name="T18" fmla="*/ 421 w 2005"/>
                <a:gd name="T19" fmla="*/ 203 h 246"/>
                <a:gd name="T20" fmla="*/ 220 w 2005"/>
                <a:gd name="T21" fmla="*/ 224 h 246"/>
                <a:gd name="T22" fmla="*/ 19 w 2005"/>
                <a:gd name="T23" fmla="*/ 246 h 246"/>
                <a:gd name="T24" fmla="*/ 17 w 2005"/>
                <a:gd name="T25" fmla="*/ 242 h 246"/>
                <a:gd name="T26" fmla="*/ 15 w 2005"/>
                <a:gd name="T27" fmla="*/ 239 h 246"/>
                <a:gd name="T28" fmla="*/ 12 w 2005"/>
                <a:gd name="T29" fmla="*/ 235 h 246"/>
                <a:gd name="T30" fmla="*/ 10 w 2005"/>
                <a:gd name="T31" fmla="*/ 232 h 246"/>
                <a:gd name="T32" fmla="*/ 5 w 2005"/>
                <a:gd name="T33" fmla="*/ 229 h 246"/>
                <a:gd name="T34" fmla="*/ 2 w 2005"/>
                <a:gd name="T35" fmla="*/ 224 h 246"/>
                <a:gd name="T36" fmla="*/ 2 w 2005"/>
                <a:gd name="T37" fmla="*/ 221 h 246"/>
                <a:gd name="T38" fmla="*/ 0 w 2005"/>
                <a:gd name="T39" fmla="*/ 217 h 246"/>
                <a:gd name="T40" fmla="*/ 0 w 2005"/>
                <a:gd name="T41" fmla="*/ 213 h 246"/>
                <a:gd name="T42" fmla="*/ 2 w 2005"/>
                <a:gd name="T43" fmla="*/ 208 h 246"/>
                <a:gd name="T44" fmla="*/ 159 w 2005"/>
                <a:gd name="T45" fmla="*/ 183 h 246"/>
                <a:gd name="T46" fmla="*/ 319 w 2005"/>
                <a:gd name="T47" fmla="*/ 161 h 246"/>
                <a:gd name="T48" fmla="*/ 480 w 2005"/>
                <a:gd name="T49" fmla="*/ 141 h 246"/>
                <a:gd name="T50" fmla="*/ 642 w 2005"/>
                <a:gd name="T51" fmla="*/ 121 h 246"/>
                <a:gd name="T52" fmla="*/ 806 w 2005"/>
                <a:gd name="T53" fmla="*/ 104 h 246"/>
                <a:gd name="T54" fmla="*/ 970 w 2005"/>
                <a:gd name="T55" fmla="*/ 87 h 246"/>
                <a:gd name="T56" fmla="*/ 1135 w 2005"/>
                <a:gd name="T57" fmla="*/ 71 h 246"/>
                <a:gd name="T58" fmla="*/ 1301 w 2005"/>
                <a:gd name="T59" fmla="*/ 54 h 246"/>
                <a:gd name="T60" fmla="*/ 1468 w 2005"/>
                <a:gd name="T61" fmla="*/ 38 h 246"/>
                <a:gd name="T62" fmla="*/ 1635 w 2005"/>
                <a:gd name="T63" fmla="*/ 19 h 246"/>
                <a:gd name="T64" fmla="*/ 1667 w 2005"/>
                <a:gd name="T65" fmla="*/ 17 h 246"/>
                <a:gd name="T66" fmla="*/ 1698 w 2005"/>
                <a:gd name="T67" fmla="*/ 15 h 246"/>
                <a:gd name="T68" fmla="*/ 1735 w 2005"/>
                <a:gd name="T69" fmla="*/ 11 h 246"/>
                <a:gd name="T70" fmla="*/ 1772 w 2005"/>
                <a:gd name="T71" fmla="*/ 9 h 246"/>
                <a:gd name="T72" fmla="*/ 1811 w 2005"/>
                <a:gd name="T73" fmla="*/ 6 h 246"/>
                <a:gd name="T74" fmla="*/ 1850 w 2005"/>
                <a:gd name="T75" fmla="*/ 3 h 246"/>
                <a:gd name="T76" fmla="*/ 1887 w 2005"/>
                <a:gd name="T77" fmla="*/ 1 h 246"/>
                <a:gd name="T78" fmla="*/ 1926 w 2005"/>
                <a:gd name="T79" fmla="*/ 0 h 246"/>
                <a:gd name="T80" fmla="*/ 1963 w 2005"/>
                <a:gd name="T81" fmla="*/ 0 h 246"/>
                <a:gd name="T82" fmla="*/ 1997 w 2005"/>
                <a:gd name="T83" fmla="*/ 2 h 246"/>
                <a:gd name="T84" fmla="*/ 2005 w 2005"/>
                <a:gd name="T85" fmla="*/ 23 h 246"/>
                <a:gd name="T86" fmla="*/ 2005 w 2005"/>
                <a:gd name="T87" fmla="*/ 23 h 2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2005" h="246">
                  <a:moveTo>
                    <a:pt x="2005" y="23"/>
                  </a:moveTo>
                  <a:lnTo>
                    <a:pt x="2005" y="34"/>
                  </a:lnTo>
                  <a:lnTo>
                    <a:pt x="1809" y="56"/>
                  </a:lnTo>
                  <a:lnTo>
                    <a:pt x="1610" y="77"/>
                  </a:lnTo>
                  <a:lnTo>
                    <a:pt x="1412" y="98"/>
                  </a:lnTo>
                  <a:lnTo>
                    <a:pt x="1216" y="119"/>
                  </a:lnTo>
                  <a:lnTo>
                    <a:pt x="1017" y="141"/>
                  </a:lnTo>
                  <a:lnTo>
                    <a:pt x="819" y="161"/>
                  </a:lnTo>
                  <a:lnTo>
                    <a:pt x="620" y="183"/>
                  </a:lnTo>
                  <a:lnTo>
                    <a:pt x="421" y="203"/>
                  </a:lnTo>
                  <a:lnTo>
                    <a:pt x="220" y="224"/>
                  </a:lnTo>
                  <a:lnTo>
                    <a:pt x="19" y="246"/>
                  </a:lnTo>
                  <a:lnTo>
                    <a:pt x="17" y="242"/>
                  </a:lnTo>
                  <a:lnTo>
                    <a:pt x="15" y="239"/>
                  </a:lnTo>
                  <a:lnTo>
                    <a:pt x="12" y="235"/>
                  </a:lnTo>
                  <a:lnTo>
                    <a:pt x="10" y="232"/>
                  </a:lnTo>
                  <a:lnTo>
                    <a:pt x="5" y="229"/>
                  </a:lnTo>
                  <a:lnTo>
                    <a:pt x="2" y="224"/>
                  </a:lnTo>
                  <a:lnTo>
                    <a:pt x="2" y="221"/>
                  </a:lnTo>
                  <a:lnTo>
                    <a:pt x="0" y="217"/>
                  </a:lnTo>
                  <a:lnTo>
                    <a:pt x="0" y="213"/>
                  </a:lnTo>
                  <a:lnTo>
                    <a:pt x="2" y="208"/>
                  </a:lnTo>
                  <a:lnTo>
                    <a:pt x="159" y="183"/>
                  </a:lnTo>
                  <a:lnTo>
                    <a:pt x="319" y="161"/>
                  </a:lnTo>
                  <a:lnTo>
                    <a:pt x="480" y="141"/>
                  </a:lnTo>
                  <a:lnTo>
                    <a:pt x="642" y="121"/>
                  </a:lnTo>
                  <a:lnTo>
                    <a:pt x="806" y="104"/>
                  </a:lnTo>
                  <a:lnTo>
                    <a:pt x="970" y="87"/>
                  </a:lnTo>
                  <a:lnTo>
                    <a:pt x="1135" y="71"/>
                  </a:lnTo>
                  <a:lnTo>
                    <a:pt x="1301" y="54"/>
                  </a:lnTo>
                  <a:lnTo>
                    <a:pt x="1468" y="38"/>
                  </a:lnTo>
                  <a:lnTo>
                    <a:pt x="1635" y="19"/>
                  </a:lnTo>
                  <a:lnTo>
                    <a:pt x="1667" y="17"/>
                  </a:lnTo>
                  <a:lnTo>
                    <a:pt x="1698" y="15"/>
                  </a:lnTo>
                  <a:lnTo>
                    <a:pt x="1735" y="11"/>
                  </a:lnTo>
                  <a:lnTo>
                    <a:pt x="1772" y="9"/>
                  </a:lnTo>
                  <a:lnTo>
                    <a:pt x="1811" y="6"/>
                  </a:lnTo>
                  <a:lnTo>
                    <a:pt x="1850" y="3"/>
                  </a:lnTo>
                  <a:lnTo>
                    <a:pt x="1887" y="1"/>
                  </a:lnTo>
                  <a:lnTo>
                    <a:pt x="1926" y="0"/>
                  </a:lnTo>
                  <a:lnTo>
                    <a:pt x="1963" y="0"/>
                  </a:lnTo>
                  <a:lnTo>
                    <a:pt x="1997" y="2"/>
                  </a:lnTo>
                  <a:lnTo>
                    <a:pt x="2005" y="23"/>
                  </a:lnTo>
                  <a:lnTo>
                    <a:pt x="2005" y="23"/>
                  </a:lnTo>
                  <a:close/>
                </a:path>
              </a:pathLst>
            </a:custGeom>
            <a:solidFill>
              <a:srgbClr val="FFB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195" name="Freeform 27"/>
            <p:cNvSpPr>
              <a:spLocks/>
            </p:cNvSpPr>
            <p:nvPr/>
          </p:nvSpPr>
          <p:spPr bwMode="auto">
            <a:xfrm>
              <a:off x="3358" y="349"/>
              <a:ext cx="331" cy="232"/>
            </a:xfrm>
            <a:custGeom>
              <a:avLst/>
              <a:gdLst>
                <a:gd name="T0" fmla="*/ 204 w 331"/>
                <a:gd name="T1" fmla="*/ 18 h 232"/>
                <a:gd name="T2" fmla="*/ 221 w 331"/>
                <a:gd name="T3" fmla="*/ 30 h 232"/>
                <a:gd name="T4" fmla="*/ 228 w 331"/>
                <a:gd name="T5" fmla="*/ 41 h 232"/>
                <a:gd name="T6" fmla="*/ 231 w 331"/>
                <a:gd name="T7" fmla="*/ 54 h 232"/>
                <a:gd name="T8" fmla="*/ 221 w 331"/>
                <a:gd name="T9" fmla="*/ 66 h 232"/>
                <a:gd name="T10" fmla="*/ 206 w 331"/>
                <a:gd name="T11" fmla="*/ 73 h 232"/>
                <a:gd name="T12" fmla="*/ 191 w 331"/>
                <a:gd name="T13" fmla="*/ 78 h 232"/>
                <a:gd name="T14" fmla="*/ 177 w 331"/>
                <a:gd name="T15" fmla="*/ 81 h 232"/>
                <a:gd name="T16" fmla="*/ 164 w 331"/>
                <a:gd name="T17" fmla="*/ 86 h 232"/>
                <a:gd name="T18" fmla="*/ 155 w 331"/>
                <a:gd name="T19" fmla="*/ 91 h 232"/>
                <a:gd name="T20" fmla="*/ 167 w 331"/>
                <a:gd name="T21" fmla="*/ 97 h 232"/>
                <a:gd name="T22" fmla="*/ 206 w 331"/>
                <a:gd name="T23" fmla="*/ 96 h 232"/>
                <a:gd name="T24" fmla="*/ 250 w 331"/>
                <a:gd name="T25" fmla="*/ 95 h 232"/>
                <a:gd name="T26" fmla="*/ 289 w 331"/>
                <a:gd name="T27" fmla="*/ 98 h 232"/>
                <a:gd name="T28" fmla="*/ 319 w 331"/>
                <a:gd name="T29" fmla="*/ 112 h 232"/>
                <a:gd name="T30" fmla="*/ 331 w 331"/>
                <a:gd name="T31" fmla="*/ 136 h 232"/>
                <a:gd name="T32" fmla="*/ 329 w 331"/>
                <a:gd name="T33" fmla="*/ 155 h 232"/>
                <a:gd name="T34" fmla="*/ 319 w 331"/>
                <a:gd name="T35" fmla="*/ 175 h 232"/>
                <a:gd name="T36" fmla="*/ 302 w 331"/>
                <a:gd name="T37" fmla="*/ 192 h 232"/>
                <a:gd name="T38" fmla="*/ 280 w 331"/>
                <a:gd name="T39" fmla="*/ 208 h 232"/>
                <a:gd name="T40" fmla="*/ 255 w 331"/>
                <a:gd name="T41" fmla="*/ 218 h 232"/>
                <a:gd name="T42" fmla="*/ 238 w 331"/>
                <a:gd name="T43" fmla="*/ 223 h 232"/>
                <a:gd name="T44" fmla="*/ 218 w 331"/>
                <a:gd name="T45" fmla="*/ 226 h 232"/>
                <a:gd name="T46" fmla="*/ 199 w 331"/>
                <a:gd name="T47" fmla="*/ 229 h 232"/>
                <a:gd name="T48" fmla="*/ 179 w 331"/>
                <a:gd name="T49" fmla="*/ 231 h 232"/>
                <a:gd name="T50" fmla="*/ 167 w 331"/>
                <a:gd name="T51" fmla="*/ 207 h 232"/>
                <a:gd name="T52" fmla="*/ 150 w 331"/>
                <a:gd name="T53" fmla="*/ 159 h 232"/>
                <a:gd name="T54" fmla="*/ 118 w 331"/>
                <a:gd name="T55" fmla="*/ 114 h 232"/>
                <a:gd name="T56" fmla="*/ 76 w 331"/>
                <a:gd name="T57" fmla="*/ 71 h 232"/>
                <a:gd name="T58" fmla="*/ 27 w 331"/>
                <a:gd name="T59" fmla="*/ 30 h 232"/>
                <a:gd name="T60" fmla="*/ 17 w 331"/>
                <a:gd name="T61" fmla="*/ 6 h 232"/>
                <a:gd name="T62" fmla="*/ 57 w 331"/>
                <a:gd name="T63" fmla="*/ 1 h 232"/>
                <a:gd name="T64" fmla="*/ 101 w 331"/>
                <a:gd name="T65" fmla="*/ 0 h 232"/>
                <a:gd name="T66" fmla="*/ 142 w 331"/>
                <a:gd name="T67" fmla="*/ 1 h 232"/>
                <a:gd name="T68" fmla="*/ 179 w 331"/>
                <a:gd name="T69" fmla="*/ 8 h 232"/>
                <a:gd name="T70" fmla="*/ 194 w 331"/>
                <a:gd name="T71" fmla="*/ 13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31" h="232">
                  <a:moveTo>
                    <a:pt x="194" y="13"/>
                  </a:moveTo>
                  <a:lnTo>
                    <a:pt x="204" y="18"/>
                  </a:lnTo>
                  <a:lnTo>
                    <a:pt x="213" y="23"/>
                  </a:lnTo>
                  <a:lnTo>
                    <a:pt x="221" y="30"/>
                  </a:lnTo>
                  <a:lnTo>
                    <a:pt x="226" y="35"/>
                  </a:lnTo>
                  <a:lnTo>
                    <a:pt x="228" y="41"/>
                  </a:lnTo>
                  <a:lnTo>
                    <a:pt x="231" y="48"/>
                  </a:lnTo>
                  <a:lnTo>
                    <a:pt x="231" y="54"/>
                  </a:lnTo>
                  <a:lnTo>
                    <a:pt x="228" y="61"/>
                  </a:lnTo>
                  <a:lnTo>
                    <a:pt x="221" y="66"/>
                  </a:lnTo>
                  <a:lnTo>
                    <a:pt x="213" y="71"/>
                  </a:lnTo>
                  <a:lnTo>
                    <a:pt x="206" y="73"/>
                  </a:lnTo>
                  <a:lnTo>
                    <a:pt x="199" y="75"/>
                  </a:lnTo>
                  <a:lnTo>
                    <a:pt x="191" y="78"/>
                  </a:lnTo>
                  <a:lnTo>
                    <a:pt x="184" y="80"/>
                  </a:lnTo>
                  <a:lnTo>
                    <a:pt x="177" y="81"/>
                  </a:lnTo>
                  <a:lnTo>
                    <a:pt x="169" y="83"/>
                  </a:lnTo>
                  <a:lnTo>
                    <a:pt x="164" y="86"/>
                  </a:lnTo>
                  <a:lnTo>
                    <a:pt x="157" y="88"/>
                  </a:lnTo>
                  <a:lnTo>
                    <a:pt x="155" y="91"/>
                  </a:lnTo>
                  <a:lnTo>
                    <a:pt x="150" y="95"/>
                  </a:lnTo>
                  <a:lnTo>
                    <a:pt x="167" y="97"/>
                  </a:lnTo>
                  <a:lnTo>
                    <a:pt x="187" y="97"/>
                  </a:lnTo>
                  <a:lnTo>
                    <a:pt x="206" y="96"/>
                  </a:lnTo>
                  <a:lnTo>
                    <a:pt x="228" y="95"/>
                  </a:lnTo>
                  <a:lnTo>
                    <a:pt x="250" y="95"/>
                  </a:lnTo>
                  <a:lnTo>
                    <a:pt x="270" y="95"/>
                  </a:lnTo>
                  <a:lnTo>
                    <a:pt x="289" y="98"/>
                  </a:lnTo>
                  <a:lnTo>
                    <a:pt x="307" y="103"/>
                  </a:lnTo>
                  <a:lnTo>
                    <a:pt x="319" y="112"/>
                  </a:lnTo>
                  <a:lnTo>
                    <a:pt x="326" y="125"/>
                  </a:lnTo>
                  <a:lnTo>
                    <a:pt x="331" y="136"/>
                  </a:lnTo>
                  <a:lnTo>
                    <a:pt x="331" y="146"/>
                  </a:lnTo>
                  <a:lnTo>
                    <a:pt x="329" y="155"/>
                  </a:lnTo>
                  <a:lnTo>
                    <a:pt x="326" y="166"/>
                  </a:lnTo>
                  <a:lnTo>
                    <a:pt x="319" y="175"/>
                  </a:lnTo>
                  <a:lnTo>
                    <a:pt x="312" y="183"/>
                  </a:lnTo>
                  <a:lnTo>
                    <a:pt x="302" y="192"/>
                  </a:lnTo>
                  <a:lnTo>
                    <a:pt x="292" y="200"/>
                  </a:lnTo>
                  <a:lnTo>
                    <a:pt x="280" y="208"/>
                  </a:lnTo>
                  <a:lnTo>
                    <a:pt x="265" y="215"/>
                  </a:lnTo>
                  <a:lnTo>
                    <a:pt x="255" y="218"/>
                  </a:lnTo>
                  <a:lnTo>
                    <a:pt x="248" y="222"/>
                  </a:lnTo>
                  <a:lnTo>
                    <a:pt x="238" y="223"/>
                  </a:lnTo>
                  <a:lnTo>
                    <a:pt x="228" y="225"/>
                  </a:lnTo>
                  <a:lnTo>
                    <a:pt x="218" y="226"/>
                  </a:lnTo>
                  <a:lnTo>
                    <a:pt x="209" y="227"/>
                  </a:lnTo>
                  <a:lnTo>
                    <a:pt x="199" y="229"/>
                  </a:lnTo>
                  <a:lnTo>
                    <a:pt x="189" y="230"/>
                  </a:lnTo>
                  <a:lnTo>
                    <a:pt x="179" y="231"/>
                  </a:lnTo>
                  <a:lnTo>
                    <a:pt x="169" y="232"/>
                  </a:lnTo>
                  <a:lnTo>
                    <a:pt x="167" y="207"/>
                  </a:lnTo>
                  <a:lnTo>
                    <a:pt x="160" y="183"/>
                  </a:lnTo>
                  <a:lnTo>
                    <a:pt x="150" y="159"/>
                  </a:lnTo>
                  <a:lnTo>
                    <a:pt x="135" y="136"/>
                  </a:lnTo>
                  <a:lnTo>
                    <a:pt x="118" y="114"/>
                  </a:lnTo>
                  <a:lnTo>
                    <a:pt x="98" y="93"/>
                  </a:lnTo>
                  <a:lnTo>
                    <a:pt x="76" y="71"/>
                  </a:lnTo>
                  <a:lnTo>
                    <a:pt x="52" y="50"/>
                  </a:lnTo>
                  <a:lnTo>
                    <a:pt x="27" y="30"/>
                  </a:lnTo>
                  <a:lnTo>
                    <a:pt x="0" y="9"/>
                  </a:lnTo>
                  <a:lnTo>
                    <a:pt x="17" y="6"/>
                  </a:lnTo>
                  <a:lnTo>
                    <a:pt x="37" y="3"/>
                  </a:lnTo>
                  <a:lnTo>
                    <a:pt x="57" y="1"/>
                  </a:lnTo>
                  <a:lnTo>
                    <a:pt x="79" y="0"/>
                  </a:lnTo>
                  <a:lnTo>
                    <a:pt x="101" y="0"/>
                  </a:lnTo>
                  <a:lnTo>
                    <a:pt x="120" y="0"/>
                  </a:lnTo>
                  <a:lnTo>
                    <a:pt x="142" y="1"/>
                  </a:lnTo>
                  <a:lnTo>
                    <a:pt x="162" y="5"/>
                  </a:lnTo>
                  <a:lnTo>
                    <a:pt x="179" y="8"/>
                  </a:lnTo>
                  <a:lnTo>
                    <a:pt x="194" y="13"/>
                  </a:lnTo>
                  <a:lnTo>
                    <a:pt x="194" y="1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196" name="Freeform 28"/>
            <p:cNvSpPr>
              <a:spLocks/>
            </p:cNvSpPr>
            <p:nvPr/>
          </p:nvSpPr>
          <p:spPr bwMode="auto">
            <a:xfrm>
              <a:off x="2405" y="362"/>
              <a:ext cx="1095" cy="609"/>
            </a:xfrm>
            <a:custGeom>
              <a:avLst/>
              <a:gdLst>
                <a:gd name="T0" fmla="*/ 1059 w 1095"/>
                <a:gd name="T1" fmla="*/ 118 h 609"/>
                <a:gd name="T2" fmla="*/ 1095 w 1095"/>
                <a:gd name="T3" fmla="*/ 205 h 609"/>
                <a:gd name="T4" fmla="*/ 1078 w 1095"/>
                <a:gd name="T5" fmla="*/ 293 h 609"/>
                <a:gd name="T6" fmla="*/ 1022 w 1095"/>
                <a:gd name="T7" fmla="*/ 379 h 609"/>
                <a:gd name="T8" fmla="*/ 943 w 1095"/>
                <a:gd name="T9" fmla="*/ 460 h 609"/>
                <a:gd name="T10" fmla="*/ 870 w 1095"/>
                <a:gd name="T11" fmla="*/ 516 h 609"/>
                <a:gd name="T12" fmla="*/ 796 w 1095"/>
                <a:gd name="T13" fmla="*/ 552 h 609"/>
                <a:gd name="T14" fmla="*/ 713 w 1095"/>
                <a:gd name="T15" fmla="*/ 582 h 609"/>
                <a:gd name="T16" fmla="*/ 622 w 1095"/>
                <a:gd name="T17" fmla="*/ 603 h 609"/>
                <a:gd name="T18" fmla="*/ 522 w 1095"/>
                <a:gd name="T19" fmla="*/ 609 h 609"/>
                <a:gd name="T20" fmla="*/ 402 w 1095"/>
                <a:gd name="T21" fmla="*/ 596 h 609"/>
                <a:gd name="T22" fmla="*/ 284 w 1095"/>
                <a:gd name="T23" fmla="*/ 568 h 609"/>
                <a:gd name="T24" fmla="*/ 184 w 1095"/>
                <a:gd name="T25" fmla="*/ 524 h 609"/>
                <a:gd name="T26" fmla="*/ 103 w 1095"/>
                <a:gd name="T27" fmla="*/ 473 h 609"/>
                <a:gd name="T28" fmla="*/ 41 w 1095"/>
                <a:gd name="T29" fmla="*/ 417 h 609"/>
                <a:gd name="T30" fmla="*/ 5 w 1095"/>
                <a:gd name="T31" fmla="*/ 355 h 609"/>
                <a:gd name="T32" fmla="*/ 0 w 1095"/>
                <a:gd name="T33" fmla="*/ 292 h 609"/>
                <a:gd name="T34" fmla="*/ 17 w 1095"/>
                <a:gd name="T35" fmla="*/ 230 h 609"/>
                <a:gd name="T36" fmla="*/ 54 w 1095"/>
                <a:gd name="T37" fmla="*/ 171 h 609"/>
                <a:gd name="T38" fmla="*/ 100 w 1095"/>
                <a:gd name="T39" fmla="*/ 115 h 609"/>
                <a:gd name="T40" fmla="*/ 139 w 1095"/>
                <a:gd name="T41" fmla="*/ 84 h 609"/>
                <a:gd name="T42" fmla="*/ 166 w 1095"/>
                <a:gd name="T43" fmla="*/ 78 h 609"/>
                <a:gd name="T44" fmla="*/ 191 w 1095"/>
                <a:gd name="T45" fmla="*/ 73 h 609"/>
                <a:gd name="T46" fmla="*/ 215 w 1095"/>
                <a:gd name="T47" fmla="*/ 70 h 609"/>
                <a:gd name="T48" fmla="*/ 242 w 1095"/>
                <a:gd name="T49" fmla="*/ 73 h 609"/>
                <a:gd name="T50" fmla="*/ 247 w 1095"/>
                <a:gd name="T51" fmla="*/ 76 h 609"/>
                <a:gd name="T52" fmla="*/ 230 w 1095"/>
                <a:gd name="T53" fmla="*/ 80 h 609"/>
                <a:gd name="T54" fmla="*/ 215 w 1095"/>
                <a:gd name="T55" fmla="*/ 85 h 609"/>
                <a:gd name="T56" fmla="*/ 201 w 1095"/>
                <a:gd name="T57" fmla="*/ 92 h 609"/>
                <a:gd name="T58" fmla="*/ 189 w 1095"/>
                <a:gd name="T59" fmla="*/ 100 h 609"/>
                <a:gd name="T60" fmla="*/ 184 w 1095"/>
                <a:gd name="T61" fmla="*/ 116 h 609"/>
                <a:gd name="T62" fmla="*/ 220 w 1095"/>
                <a:gd name="T63" fmla="*/ 109 h 609"/>
                <a:gd name="T64" fmla="*/ 262 w 1095"/>
                <a:gd name="T65" fmla="*/ 100 h 609"/>
                <a:gd name="T66" fmla="*/ 304 w 1095"/>
                <a:gd name="T67" fmla="*/ 92 h 609"/>
                <a:gd name="T68" fmla="*/ 350 w 1095"/>
                <a:gd name="T69" fmla="*/ 90 h 609"/>
                <a:gd name="T70" fmla="*/ 397 w 1095"/>
                <a:gd name="T71" fmla="*/ 96 h 609"/>
                <a:gd name="T72" fmla="*/ 407 w 1095"/>
                <a:gd name="T73" fmla="*/ 90 h 609"/>
                <a:gd name="T74" fmla="*/ 409 w 1095"/>
                <a:gd name="T75" fmla="*/ 84 h 609"/>
                <a:gd name="T76" fmla="*/ 407 w 1095"/>
                <a:gd name="T77" fmla="*/ 78 h 609"/>
                <a:gd name="T78" fmla="*/ 402 w 1095"/>
                <a:gd name="T79" fmla="*/ 73 h 609"/>
                <a:gd name="T80" fmla="*/ 397 w 1095"/>
                <a:gd name="T81" fmla="*/ 67 h 609"/>
                <a:gd name="T82" fmla="*/ 392 w 1095"/>
                <a:gd name="T83" fmla="*/ 67 h 609"/>
                <a:gd name="T84" fmla="*/ 387 w 1095"/>
                <a:gd name="T85" fmla="*/ 67 h 609"/>
                <a:gd name="T86" fmla="*/ 380 w 1095"/>
                <a:gd name="T87" fmla="*/ 66 h 609"/>
                <a:gd name="T88" fmla="*/ 375 w 1095"/>
                <a:gd name="T89" fmla="*/ 65 h 609"/>
                <a:gd name="T90" fmla="*/ 372 w 1095"/>
                <a:gd name="T91" fmla="*/ 61 h 609"/>
                <a:gd name="T92" fmla="*/ 426 w 1095"/>
                <a:gd name="T93" fmla="*/ 52 h 609"/>
                <a:gd name="T94" fmla="*/ 537 w 1095"/>
                <a:gd name="T95" fmla="*/ 42 h 609"/>
                <a:gd name="T96" fmla="*/ 647 w 1095"/>
                <a:gd name="T97" fmla="*/ 29 h 609"/>
                <a:gd name="T98" fmla="*/ 755 w 1095"/>
                <a:gd name="T99" fmla="*/ 18 h 609"/>
                <a:gd name="T100" fmla="*/ 865 w 1095"/>
                <a:gd name="T101" fmla="*/ 6 h 609"/>
                <a:gd name="T102" fmla="*/ 1015 w 1095"/>
                <a:gd name="T103" fmla="*/ 75 h 6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095" h="609">
                  <a:moveTo>
                    <a:pt x="1015" y="75"/>
                  </a:moveTo>
                  <a:lnTo>
                    <a:pt x="1059" y="118"/>
                  </a:lnTo>
                  <a:lnTo>
                    <a:pt x="1083" y="162"/>
                  </a:lnTo>
                  <a:lnTo>
                    <a:pt x="1095" y="205"/>
                  </a:lnTo>
                  <a:lnTo>
                    <a:pt x="1091" y="249"/>
                  </a:lnTo>
                  <a:lnTo>
                    <a:pt x="1078" y="293"/>
                  </a:lnTo>
                  <a:lnTo>
                    <a:pt x="1054" y="337"/>
                  </a:lnTo>
                  <a:lnTo>
                    <a:pt x="1022" y="379"/>
                  </a:lnTo>
                  <a:lnTo>
                    <a:pt x="985" y="420"/>
                  </a:lnTo>
                  <a:lnTo>
                    <a:pt x="943" y="460"/>
                  </a:lnTo>
                  <a:lnTo>
                    <a:pt x="902" y="499"/>
                  </a:lnTo>
                  <a:lnTo>
                    <a:pt x="870" y="516"/>
                  </a:lnTo>
                  <a:lnTo>
                    <a:pt x="833" y="534"/>
                  </a:lnTo>
                  <a:lnTo>
                    <a:pt x="796" y="552"/>
                  </a:lnTo>
                  <a:lnTo>
                    <a:pt x="757" y="568"/>
                  </a:lnTo>
                  <a:lnTo>
                    <a:pt x="713" y="582"/>
                  </a:lnTo>
                  <a:lnTo>
                    <a:pt x="669" y="594"/>
                  </a:lnTo>
                  <a:lnTo>
                    <a:pt x="622" y="603"/>
                  </a:lnTo>
                  <a:lnTo>
                    <a:pt x="571" y="609"/>
                  </a:lnTo>
                  <a:lnTo>
                    <a:pt x="522" y="609"/>
                  </a:lnTo>
                  <a:lnTo>
                    <a:pt x="468" y="605"/>
                  </a:lnTo>
                  <a:lnTo>
                    <a:pt x="402" y="596"/>
                  </a:lnTo>
                  <a:lnTo>
                    <a:pt x="340" y="584"/>
                  </a:lnTo>
                  <a:lnTo>
                    <a:pt x="284" y="568"/>
                  </a:lnTo>
                  <a:lnTo>
                    <a:pt x="233" y="547"/>
                  </a:lnTo>
                  <a:lnTo>
                    <a:pt x="184" y="524"/>
                  </a:lnTo>
                  <a:lnTo>
                    <a:pt x="142" y="500"/>
                  </a:lnTo>
                  <a:lnTo>
                    <a:pt x="103" y="473"/>
                  </a:lnTo>
                  <a:lnTo>
                    <a:pt x="71" y="445"/>
                  </a:lnTo>
                  <a:lnTo>
                    <a:pt x="41" y="417"/>
                  </a:lnTo>
                  <a:lnTo>
                    <a:pt x="19" y="387"/>
                  </a:lnTo>
                  <a:lnTo>
                    <a:pt x="5" y="355"/>
                  </a:lnTo>
                  <a:lnTo>
                    <a:pt x="0" y="323"/>
                  </a:lnTo>
                  <a:lnTo>
                    <a:pt x="0" y="292"/>
                  </a:lnTo>
                  <a:lnTo>
                    <a:pt x="5" y="261"/>
                  </a:lnTo>
                  <a:lnTo>
                    <a:pt x="17" y="230"/>
                  </a:lnTo>
                  <a:lnTo>
                    <a:pt x="34" y="201"/>
                  </a:lnTo>
                  <a:lnTo>
                    <a:pt x="54" y="171"/>
                  </a:lnTo>
                  <a:lnTo>
                    <a:pt x="76" y="142"/>
                  </a:lnTo>
                  <a:lnTo>
                    <a:pt x="100" y="115"/>
                  </a:lnTo>
                  <a:lnTo>
                    <a:pt x="125" y="88"/>
                  </a:lnTo>
                  <a:lnTo>
                    <a:pt x="139" y="84"/>
                  </a:lnTo>
                  <a:lnTo>
                    <a:pt x="154" y="82"/>
                  </a:lnTo>
                  <a:lnTo>
                    <a:pt x="166" y="78"/>
                  </a:lnTo>
                  <a:lnTo>
                    <a:pt x="179" y="76"/>
                  </a:lnTo>
                  <a:lnTo>
                    <a:pt x="191" y="73"/>
                  </a:lnTo>
                  <a:lnTo>
                    <a:pt x="203" y="72"/>
                  </a:lnTo>
                  <a:lnTo>
                    <a:pt x="215" y="70"/>
                  </a:lnTo>
                  <a:lnTo>
                    <a:pt x="230" y="70"/>
                  </a:lnTo>
                  <a:lnTo>
                    <a:pt x="242" y="73"/>
                  </a:lnTo>
                  <a:lnTo>
                    <a:pt x="257" y="75"/>
                  </a:lnTo>
                  <a:lnTo>
                    <a:pt x="247" y="76"/>
                  </a:lnTo>
                  <a:lnTo>
                    <a:pt x="240" y="77"/>
                  </a:lnTo>
                  <a:lnTo>
                    <a:pt x="230" y="80"/>
                  </a:lnTo>
                  <a:lnTo>
                    <a:pt x="223" y="82"/>
                  </a:lnTo>
                  <a:lnTo>
                    <a:pt x="215" y="85"/>
                  </a:lnTo>
                  <a:lnTo>
                    <a:pt x="208" y="89"/>
                  </a:lnTo>
                  <a:lnTo>
                    <a:pt x="201" y="92"/>
                  </a:lnTo>
                  <a:lnTo>
                    <a:pt x="196" y="96"/>
                  </a:lnTo>
                  <a:lnTo>
                    <a:pt x="189" y="100"/>
                  </a:lnTo>
                  <a:lnTo>
                    <a:pt x="184" y="102"/>
                  </a:lnTo>
                  <a:lnTo>
                    <a:pt x="184" y="116"/>
                  </a:lnTo>
                  <a:lnTo>
                    <a:pt x="203" y="114"/>
                  </a:lnTo>
                  <a:lnTo>
                    <a:pt x="220" y="109"/>
                  </a:lnTo>
                  <a:lnTo>
                    <a:pt x="242" y="105"/>
                  </a:lnTo>
                  <a:lnTo>
                    <a:pt x="262" y="100"/>
                  </a:lnTo>
                  <a:lnTo>
                    <a:pt x="284" y="96"/>
                  </a:lnTo>
                  <a:lnTo>
                    <a:pt x="304" y="92"/>
                  </a:lnTo>
                  <a:lnTo>
                    <a:pt x="328" y="91"/>
                  </a:lnTo>
                  <a:lnTo>
                    <a:pt x="350" y="90"/>
                  </a:lnTo>
                  <a:lnTo>
                    <a:pt x="375" y="92"/>
                  </a:lnTo>
                  <a:lnTo>
                    <a:pt x="397" y="96"/>
                  </a:lnTo>
                  <a:lnTo>
                    <a:pt x="404" y="93"/>
                  </a:lnTo>
                  <a:lnTo>
                    <a:pt x="407" y="90"/>
                  </a:lnTo>
                  <a:lnTo>
                    <a:pt x="409" y="88"/>
                  </a:lnTo>
                  <a:lnTo>
                    <a:pt x="409" y="84"/>
                  </a:lnTo>
                  <a:lnTo>
                    <a:pt x="409" y="82"/>
                  </a:lnTo>
                  <a:lnTo>
                    <a:pt x="407" y="78"/>
                  </a:lnTo>
                  <a:lnTo>
                    <a:pt x="404" y="76"/>
                  </a:lnTo>
                  <a:lnTo>
                    <a:pt x="402" y="73"/>
                  </a:lnTo>
                  <a:lnTo>
                    <a:pt x="399" y="70"/>
                  </a:lnTo>
                  <a:lnTo>
                    <a:pt x="397" y="67"/>
                  </a:lnTo>
                  <a:lnTo>
                    <a:pt x="394" y="67"/>
                  </a:lnTo>
                  <a:lnTo>
                    <a:pt x="392" y="67"/>
                  </a:lnTo>
                  <a:lnTo>
                    <a:pt x="390" y="67"/>
                  </a:lnTo>
                  <a:lnTo>
                    <a:pt x="387" y="67"/>
                  </a:lnTo>
                  <a:lnTo>
                    <a:pt x="385" y="66"/>
                  </a:lnTo>
                  <a:lnTo>
                    <a:pt x="380" y="66"/>
                  </a:lnTo>
                  <a:lnTo>
                    <a:pt x="377" y="65"/>
                  </a:lnTo>
                  <a:lnTo>
                    <a:pt x="375" y="65"/>
                  </a:lnTo>
                  <a:lnTo>
                    <a:pt x="372" y="64"/>
                  </a:lnTo>
                  <a:lnTo>
                    <a:pt x="372" y="61"/>
                  </a:lnTo>
                  <a:lnTo>
                    <a:pt x="372" y="58"/>
                  </a:lnTo>
                  <a:lnTo>
                    <a:pt x="426" y="52"/>
                  </a:lnTo>
                  <a:lnTo>
                    <a:pt x="483" y="46"/>
                  </a:lnTo>
                  <a:lnTo>
                    <a:pt x="537" y="42"/>
                  </a:lnTo>
                  <a:lnTo>
                    <a:pt x="590" y="36"/>
                  </a:lnTo>
                  <a:lnTo>
                    <a:pt x="647" y="29"/>
                  </a:lnTo>
                  <a:lnTo>
                    <a:pt x="701" y="24"/>
                  </a:lnTo>
                  <a:lnTo>
                    <a:pt x="755" y="18"/>
                  </a:lnTo>
                  <a:lnTo>
                    <a:pt x="811" y="12"/>
                  </a:lnTo>
                  <a:lnTo>
                    <a:pt x="865" y="6"/>
                  </a:lnTo>
                  <a:lnTo>
                    <a:pt x="919" y="0"/>
                  </a:lnTo>
                  <a:lnTo>
                    <a:pt x="1015" y="75"/>
                  </a:lnTo>
                  <a:lnTo>
                    <a:pt x="1015" y="75"/>
                  </a:lnTo>
                  <a:close/>
                </a:path>
              </a:pathLst>
            </a:custGeom>
            <a:solidFill>
              <a:srgbClr val="E2FFE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197" name="Freeform 29"/>
            <p:cNvSpPr>
              <a:spLocks/>
            </p:cNvSpPr>
            <p:nvPr/>
          </p:nvSpPr>
          <p:spPr bwMode="auto">
            <a:xfrm>
              <a:off x="3049" y="403"/>
              <a:ext cx="238" cy="47"/>
            </a:xfrm>
            <a:custGeom>
              <a:avLst/>
              <a:gdLst>
                <a:gd name="T0" fmla="*/ 238 w 238"/>
                <a:gd name="T1" fmla="*/ 34 h 47"/>
                <a:gd name="T2" fmla="*/ 238 w 238"/>
                <a:gd name="T3" fmla="*/ 47 h 47"/>
                <a:gd name="T4" fmla="*/ 216 w 238"/>
                <a:gd name="T5" fmla="*/ 44 h 47"/>
                <a:gd name="T6" fmla="*/ 192 w 238"/>
                <a:gd name="T7" fmla="*/ 41 h 47"/>
                <a:gd name="T8" fmla="*/ 167 w 238"/>
                <a:gd name="T9" fmla="*/ 39 h 47"/>
                <a:gd name="T10" fmla="*/ 143 w 238"/>
                <a:gd name="T11" fmla="*/ 36 h 47"/>
                <a:gd name="T12" fmla="*/ 118 w 238"/>
                <a:gd name="T13" fmla="*/ 35 h 47"/>
                <a:gd name="T14" fmla="*/ 94 w 238"/>
                <a:gd name="T15" fmla="*/ 35 h 47"/>
                <a:gd name="T16" fmla="*/ 69 w 238"/>
                <a:gd name="T17" fmla="*/ 36 h 47"/>
                <a:gd name="T18" fmla="*/ 45 w 238"/>
                <a:gd name="T19" fmla="*/ 37 h 47"/>
                <a:gd name="T20" fmla="*/ 22 w 238"/>
                <a:gd name="T21" fmla="*/ 41 h 47"/>
                <a:gd name="T22" fmla="*/ 0 w 238"/>
                <a:gd name="T23" fmla="*/ 47 h 47"/>
                <a:gd name="T24" fmla="*/ 3 w 238"/>
                <a:gd name="T25" fmla="*/ 40 h 47"/>
                <a:gd name="T26" fmla="*/ 8 w 238"/>
                <a:gd name="T27" fmla="*/ 33 h 47"/>
                <a:gd name="T28" fmla="*/ 15 w 238"/>
                <a:gd name="T29" fmla="*/ 27 h 47"/>
                <a:gd name="T30" fmla="*/ 25 w 238"/>
                <a:gd name="T31" fmla="*/ 23 h 47"/>
                <a:gd name="T32" fmla="*/ 37 w 238"/>
                <a:gd name="T33" fmla="*/ 18 h 47"/>
                <a:gd name="T34" fmla="*/ 49 w 238"/>
                <a:gd name="T35" fmla="*/ 13 h 47"/>
                <a:gd name="T36" fmla="*/ 62 w 238"/>
                <a:gd name="T37" fmla="*/ 10 h 47"/>
                <a:gd name="T38" fmla="*/ 74 w 238"/>
                <a:gd name="T39" fmla="*/ 7 h 47"/>
                <a:gd name="T40" fmla="*/ 89 w 238"/>
                <a:gd name="T41" fmla="*/ 3 h 47"/>
                <a:gd name="T42" fmla="*/ 98 w 238"/>
                <a:gd name="T43" fmla="*/ 0 h 47"/>
                <a:gd name="T44" fmla="*/ 116 w 238"/>
                <a:gd name="T45" fmla="*/ 0 h 47"/>
                <a:gd name="T46" fmla="*/ 133 w 238"/>
                <a:gd name="T47" fmla="*/ 0 h 47"/>
                <a:gd name="T48" fmla="*/ 147 w 238"/>
                <a:gd name="T49" fmla="*/ 1 h 47"/>
                <a:gd name="T50" fmla="*/ 162 w 238"/>
                <a:gd name="T51" fmla="*/ 4 h 47"/>
                <a:gd name="T52" fmla="*/ 177 w 238"/>
                <a:gd name="T53" fmla="*/ 8 h 47"/>
                <a:gd name="T54" fmla="*/ 189 w 238"/>
                <a:gd name="T55" fmla="*/ 12 h 47"/>
                <a:gd name="T56" fmla="*/ 201 w 238"/>
                <a:gd name="T57" fmla="*/ 17 h 47"/>
                <a:gd name="T58" fmla="*/ 214 w 238"/>
                <a:gd name="T59" fmla="*/ 23 h 47"/>
                <a:gd name="T60" fmla="*/ 226 w 238"/>
                <a:gd name="T61" fmla="*/ 28 h 47"/>
                <a:gd name="T62" fmla="*/ 238 w 238"/>
                <a:gd name="T63" fmla="*/ 34 h 47"/>
                <a:gd name="T64" fmla="*/ 238 w 238"/>
                <a:gd name="T65" fmla="*/ 34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38" h="47">
                  <a:moveTo>
                    <a:pt x="238" y="34"/>
                  </a:moveTo>
                  <a:lnTo>
                    <a:pt x="238" y="47"/>
                  </a:lnTo>
                  <a:lnTo>
                    <a:pt x="216" y="44"/>
                  </a:lnTo>
                  <a:lnTo>
                    <a:pt x="192" y="41"/>
                  </a:lnTo>
                  <a:lnTo>
                    <a:pt x="167" y="39"/>
                  </a:lnTo>
                  <a:lnTo>
                    <a:pt x="143" y="36"/>
                  </a:lnTo>
                  <a:lnTo>
                    <a:pt x="118" y="35"/>
                  </a:lnTo>
                  <a:lnTo>
                    <a:pt x="94" y="35"/>
                  </a:lnTo>
                  <a:lnTo>
                    <a:pt x="69" y="36"/>
                  </a:lnTo>
                  <a:lnTo>
                    <a:pt x="45" y="37"/>
                  </a:lnTo>
                  <a:lnTo>
                    <a:pt x="22" y="41"/>
                  </a:lnTo>
                  <a:lnTo>
                    <a:pt x="0" y="47"/>
                  </a:lnTo>
                  <a:lnTo>
                    <a:pt x="3" y="40"/>
                  </a:lnTo>
                  <a:lnTo>
                    <a:pt x="8" y="33"/>
                  </a:lnTo>
                  <a:lnTo>
                    <a:pt x="15" y="27"/>
                  </a:lnTo>
                  <a:lnTo>
                    <a:pt x="25" y="23"/>
                  </a:lnTo>
                  <a:lnTo>
                    <a:pt x="37" y="18"/>
                  </a:lnTo>
                  <a:lnTo>
                    <a:pt x="49" y="13"/>
                  </a:lnTo>
                  <a:lnTo>
                    <a:pt x="62" y="10"/>
                  </a:lnTo>
                  <a:lnTo>
                    <a:pt x="74" y="7"/>
                  </a:lnTo>
                  <a:lnTo>
                    <a:pt x="89" y="3"/>
                  </a:lnTo>
                  <a:lnTo>
                    <a:pt x="98" y="0"/>
                  </a:lnTo>
                  <a:lnTo>
                    <a:pt x="116" y="0"/>
                  </a:lnTo>
                  <a:lnTo>
                    <a:pt x="133" y="0"/>
                  </a:lnTo>
                  <a:lnTo>
                    <a:pt x="147" y="1"/>
                  </a:lnTo>
                  <a:lnTo>
                    <a:pt x="162" y="4"/>
                  </a:lnTo>
                  <a:lnTo>
                    <a:pt x="177" y="8"/>
                  </a:lnTo>
                  <a:lnTo>
                    <a:pt x="189" y="12"/>
                  </a:lnTo>
                  <a:lnTo>
                    <a:pt x="201" y="17"/>
                  </a:lnTo>
                  <a:lnTo>
                    <a:pt x="214" y="23"/>
                  </a:lnTo>
                  <a:lnTo>
                    <a:pt x="226" y="28"/>
                  </a:lnTo>
                  <a:lnTo>
                    <a:pt x="238" y="34"/>
                  </a:lnTo>
                  <a:lnTo>
                    <a:pt x="238" y="34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198" name="Freeform 30"/>
            <p:cNvSpPr>
              <a:spLocks/>
            </p:cNvSpPr>
            <p:nvPr/>
          </p:nvSpPr>
          <p:spPr bwMode="auto">
            <a:xfrm>
              <a:off x="2201" y="450"/>
              <a:ext cx="285" cy="209"/>
            </a:xfrm>
            <a:custGeom>
              <a:avLst/>
              <a:gdLst>
                <a:gd name="T0" fmla="*/ 270 w 285"/>
                <a:gd name="T1" fmla="*/ 19 h 209"/>
                <a:gd name="T2" fmla="*/ 238 w 285"/>
                <a:gd name="T3" fmla="*/ 59 h 209"/>
                <a:gd name="T4" fmla="*/ 209 w 285"/>
                <a:gd name="T5" fmla="*/ 100 h 209"/>
                <a:gd name="T6" fmla="*/ 184 w 285"/>
                <a:gd name="T7" fmla="*/ 141 h 209"/>
                <a:gd name="T8" fmla="*/ 169 w 285"/>
                <a:gd name="T9" fmla="*/ 184 h 209"/>
                <a:gd name="T10" fmla="*/ 157 w 285"/>
                <a:gd name="T11" fmla="*/ 208 h 209"/>
                <a:gd name="T12" fmla="*/ 138 w 285"/>
                <a:gd name="T13" fmla="*/ 209 h 209"/>
                <a:gd name="T14" fmla="*/ 116 w 285"/>
                <a:gd name="T15" fmla="*/ 206 h 209"/>
                <a:gd name="T16" fmla="*/ 93 w 285"/>
                <a:gd name="T17" fmla="*/ 203 h 209"/>
                <a:gd name="T18" fmla="*/ 74 w 285"/>
                <a:gd name="T19" fmla="*/ 198 h 209"/>
                <a:gd name="T20" fmla="*/ 54 w 285"/>
                <a:gd name="T21" fmla="*/ 190 h 209"/>
                <a:gd name="T22" fmla="*/ 42 w 285"/>
                <a:gd name="T23" fmla="*/ 180 h 209"/>
                <a:gd name="T24" fmla="*/ 37 w 285"/>
                <a:gd name="T25" fmla="*/ 168 h 209"/>
                <a:gd name="T26" fmla="*/ 42 w 285"/>
                <a:gd name="T27" fmla="*/ 156 h 209"/>
                <a:gd name="T28" fmla="*/ 54 w 285"/>
                <a:gd name="T29" fmla="*/ 145 h 209"/>
                <a:gd name="T30" fmla="*/ 69 w 285"/>
                <a:gd name="T31" fmla="*/ 136 h 209"/>
                <a:gd name="T32" fmla="*/ 76 w 285"/>
                <a:gd name="T33" fmla="*/ 132 h 209"/>
                <a:gd name="T34" fmla="*/ 89 w 285"/>
                <a:gd name="T35" fmla="*/ 130 h 209"/>
                <a:gd name="T36" fmla="*/ 98 w 285"/>
                <a:gd name="T37" fmla="*/ 128 h 209"/>
                <a:gd name="T38" fmla="*/ 101 w 285"/>
                <a:gd name="T39" fmla="*/ 122 h 209"/>
                <a:gd name="T40" fmla="*/ 89 w 285"/>
                <a:gd name="T41" fmla="*/ 115 h 209"/>
                <a:gd name="T42" fmla="*/ 69 w 285"/>
                <a:gd name="T43" fmla="*/ 114 h 209"/>
                <a:gd name="T44" fmla="*/ 49 w 285"/>
                <a:gd name="T45" fmla="*/ 116 h 209"/>
                <a:gd name="T46" fmla="*/ 32 w 285"/>
                <a:gd name="T47" fmla="*/ 118 h 209"/>
                <a:gd name="T48" fmla="*/ 13 w 285"/>
                <a:gd name="T49" fmla="*/ 117 h 209"/>
                <a:gd name="T50" fmla="*/ 0 w 285"/>
                <a:gd name="T51" fmla="*/ 102 h 209"/>
                <a:gd name="T52" fmla="*/ 8 w 285"/>
                <a:gd name="T53" fmla="*/ 80 h 209"/>
                <a:gd name="T54" fmla="*/ 27 w 285"/>
                <a:gd name="T55" fmla="*/ 56 h 209"/>
                <a:gd name="T56" fmla="*/ 57 w 285"/>
                <a:gd name="T57" fmla="*/ 35 h 209"/>
                <a:gd name="T58" fmla="*/ 93 w 285"/>
                <a:gd name="T59" fmla="*/ 18 h 209"/>
                <a:gd name="T60" fmla="*/ 133 w 285"/>
                <a:gd name="T61" fmla="*/ 10 h 209"/>
                <a:gd name="T62" fmla="*/ 167 w 285"/>
                <a:gd name="T63" fmla="*/ 8 h 209"/>
                <a:gd name="T64" fmla="*/ 201 w 285"/>
                <a:gd name="T65" fmla="*/ 5 h 209"/>
                <a:gd name="T66" fmla="*/ 236 w 285"/>
                <a:gd name="T67" fmla="*/ 3 h 209"/>
                <a:gd name="T68" fmla="*/ 270 w 285"/>
                <a:gd name="T69" fmla="*/ 1 h 209"/>
                <a:gd name="T70" fmla="*/ 285 w 285"/>
                <a:gd name="T71" fmla="*/ 0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285" h="209">
                  <a:moveTo>
                    <a:pt x="285" y="0"/>
                  </a:moveTo>
                  <a:lnTo>
                    <a:pt x="270" y="19"/>
                  </a:lnTo>
                  <a:lnTo>
                    <a:pt x="253" y="38"/>
                  </a:lnTo>
                  <a:lnTo>
                    <a:pt x="238" y="59"/>
                  </a:lnTo>
                  <a:lnTo>
                    <a:pt x="221" y="80"/>
                  </a:lnTo>
                  <a:lnTo>
                    <a:pt x="209" y="100"/>
                  </a:lnTo>
                  <a:lnTo>
                    <a:pt x="194" y="121"/>
                  </a:lnTo>
                  <a:lnTo>
                    <a:pt x="184" y="141"/>
                  </a:lnTo>
                  <a:lnTo>
                    <a:pt x="174" y="162"/>
                  </a:lnTo>
                  <a:lnTo>
                    <a:pt x="169" y="184"/>
                  </a:lnTo>
                  <a:lnTo>
                    <a:pt x="167" y="205"/>
                  </a:lnTo>
                  <a:lnTo>
                    <a:pt x="157" y="208"/>
                  </a:lnTo>
                  <a:lnTo>
                    <a:pt x="147" y="209"/>
                  </a:lnTo>
                  <a:lnTo>
                    <a:pt x="138" y="209"/>
                  </a:lnTo>
                  <a:lnTo>
                    <a:pt x="125" y="208"/>
                  </a:lnTo>
                  <a:lnTo>
                    <a:pt x="116" y="206"/>
                  </a:lnTo>
                  <a:lnTo>
                    <a:pt x="103" y="205"/>
                  </a:lnTo>
                  <a:lnTo>
                    <a:pt x="93" y="203"/>
                  </a:lnTo>
                  <a:lnTo>
                    <a:pt x="84" y="201"/>
                  </a:lnTo>
                  <a:lnTo>
                    <a:pt x="74" y="198"/>
                  </a:lnTo>
                  <a:lnTo>
                    <a:pt x="64" y="196"/>
                  </a:lnTo>
                  <a:lnTo>
                    <a:pt x="54" y="190"/>
                  </a:lnTo>
                  <a:lnTo>
                    <a:pt x="47" y="185"/>
                  </a:lnTo>
                  <a:lnTo>
                    <a:pt x="42" y="180"/>
                  </a:lnTo>
                  <a:lnTo>
                    <a:pt x="40" y="174"/>
                  </a:lnTo>
                  <a:lnTo>
                    <a:pt x="37" y="168"/>
                  </a:lnTo>
                  <a:lnTo>
                    <a:pt x="40" y="162"/>
                  </a:lnTo>
                  <a:lnTo>
                    <a:pt x="42" y="156"/>
                  </a:lnTo>
                  <a:lnTo>
                    <a:pt x="47" y="150"/>
                  </a:lnTo>
                  <a:lnTo>
                    <a:pt x="54" y="145"/>
                  </a:lnTo>
                  <a:lnTo>
                    <a:pt x="64" y="138"/>
                  </a:lnTo>
                  <a:lnTo>
                    <a:pt x="69" y="136"/>
                  </a:lnTo>
                  <a:lnTo>
                    <a:pt x="71" y="133"/>
                  </a:lnTo>
                  <a:lnTo>
                    <a:pt x="76" y="132"/>
                  </a:lnTo>
                  <a:lnTo>
                    <a:pt x="84" y="131"/>
                  </a:lnTo>
                  <a:lnTo>
                    <a:pt x="89" y="130"/>
                  </a:lnTo>
                  <a:lnTo>
                    <a:pt x="93" y="129"/>
                  </a:lnTo>
                  <a:lnTo>
                    <a:pt x="98" y="128"/>
                  </a:lnTo>
                  <a:lnTo>
                    <a:pt x="101" y="125"/>
                  </a:lnTo>
                  <a:lnTo>
                    <a:pt x="101" y="122"/>
                  </a:lnTo>
                  <a:lnTo>
                    <a:pt x="98" y="117"/>
                  </a:lnTo>
                  <a:lnTo>
                    <a:pt x="89" y="115"/>
                  </a:lnTo>
                  <a:lnTo>
                    <a:pt x="79" y="114"/>
                  </a:lnTo>
                  <a:lnTo>
                    <a:pt x="69" y="114"/>
                  </a:lnTo>
                  <a:lnTo>
                    <a:pt x="59" y="115"/>
                  </a:lnTo>
                  <a:lnTo>
                    <a:pt x="49" y="116"/>
                  </a:lnTo>
                  <a:lnTo>
                    <a:pt x="42" y="118"/>
                  </a:lnTo>
                  <a:lnTo>
                    <a:pt x="32" y="118"/>
                  </a:lnTo>
                  <a:lnTo>
                    <a:pt x="22" y="118"/>
                  </a:lnTo>
                  <a:lnTo>
                    <a:pt x="13" y="117"/>
                  </a:lnTo>
                  <a:lnTo>
                    <a:pt x="3" y="114"/>
                  </a:lnTo>
                  <a:lnTo>
                    <a:pt x="0" y="102"/>
                  </a:lnTo>
                  <a:lnTo>
                    <a:pt x="3" y="91"/>
                  </a:lnTo>
                  <a:lnTo>
                    <a:pt x="8" y="80"/>
                  </a:lnTo>
                  <a:lnTo>
                    <a:pt x="15" y="67"/>
                  </a:lnTo>
                  <a:lnTo>
                    <a:pt x="27" y="56"/>
                  </a:lnTo>
                  <a:lnTo>
                    <a:pt x="40" y="45"/>
                  </a:lnTo>
                  <a:lnTo>
                    <a:pt x="57" y="35"/>
                  </a:lnTo>
                  <a:lnTo>
                    <a:pt x="74" y="26"/>
                  </a:lnTo>
                  <a:lnTo>
                    <a:pt x="93" y="18"/>
                  </a:lnTo>
                  <a:lnTo>
                    <a:pt x="116" y="11"/>
                  </a:lnTo>
                  <a:lnTo>
                    <a:pt x="133" y="10"/>
                  </a:lnTo>
                  <a:lnTo>
                    <a:pt x="150" y="9"/>
                  </a:lnTo>
                  <a:lnTo>
                    <a:pt x="167" y="8"/>
                  </a:lnTo>
                  <a:lnTo>
                    <a:pt x="184" y="6"/>
                  </a:lnTo>
                  <a:lnTo>
                    <a:pt x="201" y="5"/>
                  </a:lnTo>
                  <a:lnTo>
                    <a:pt x="218" y="4"/>
                  </a:lnTo>
                  <a:lnTo>
                    <a:pt x="236" y="3"/>
                  </a:lnTo>
                  <a:lnTo>
                    <a:pt x="253" y="2"/>
                  </a:lnTo>
                  <a:lnTo>
                    <a:pt x="270" y="1"/>
                  </a:lnTo>
                  <a:lnTo>
                    <a:pt x="285" y="0"/>
                  </a:lnTo>
                  <a:lnTo>
                    <a:pt x="285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199" name="Freeform 31"/>
            <p:cNvSpPr>
              <a:spLocks/>
            </p:cNvSpPr>
            <p:nvPr/>
          </p:nvSpPr>
          <p:spPr bwMode="auto">
            <a:xfrm>
              <a:off x="3059" y="478"/>
              <a:ext cx="177" cy="119"/>
            </a:xfrm>
            <a:custGeom>
              <a:avLst/>
              <a:gdLst>
                <a:gd name="T0" fmla="*/ 177 w 177"/>
                <a:gd name="T1" fmla="*/ 74 h 119"/>
                <a:gd name="T2" fmla="*/ 172 w 177"/>
                <a:gd name="T3" fmla="*/ 79 h 119"/>
                <a:gd name="T4" fmla="*/ 167 w 177"/>
                <a:gd name="T5" fmla="*/ 85 h 119"/>
                <a:gd name="T6" fmla="*/ 160 w 177"/>
                <a:gd name="T7" fmla="*/ 89 h 119"/>
                <a:gd name="T8" fmla="*/ 155 w 177"/>
                <a:gd name="T9" fmla="*/ 95 h 119"/>
                <a:gd name="T10" fmla="*/ 150 w 177"/>
                <a:gd name="T11" fmla="*/ 100 h 119"/>
                <a:gd name="T12" fmla="*/ 142 w 177"/>
                <a:gd name="T13" fmla="*/ 104 h 119"/>
                <a:gd name="T14" fmla="*/ 135 w 177"/>
                <a:gd name="T15" fmla="*/ 109 h 119"/>
                <a:gd name="T16" fmla="*/ 128 w 177"/>
                <a:gd name="T17" fmla="*/ 113 h 119"/>
                <a:gd name="T18" fmla="*/ 115 w 177"/>
                <a:gd name="T19" fmla="*/ 117 h 119"/>
                <a:gd name="T20" fmla="*/ 103 w 177"/>
                <a:gd name="T21" fmla="*/ 119 h 119"/>
                <a:gd name="T22" fmla="*/ 93 w 177"/>
                <a:gd name="T23" fmla="*/ 118 h 119"/>
                <a:gd name="T24" fmla="*/ 81 w 177"/>
                <a:gd name="T25" fmla="*/ 117 h 119"/>
                <a:gd name="T26" fmla="*/ 71 w 177"/>
                <a:gd name="T27" fmla="*/ 114 h 119"/>
                <a:gd name="T28" fmla="*/ 59 w 177"/>
                <a:gd name="T29" fmla="*/ 112 h 119"/>
                <a:gd name="T30" fmla="*/ 49 w 177"/>
                <a:gd name="T31" fmla="*/ 109 h 119"/>
                <a:gd name="T32" fmla="*/ 39 w 177"/>
                <a:gd name="T33" fmla="*/ 104 h 119"/>
                <a:gd name="T34" fmla="*/ 30 w 177"/>
                <a:gd name="T35" fmla="*/ 101 h 119"/>
                <a:gd name="T36" fmla="*/ 22 w 177"/>
                <a:gd name="T37" fmla="*/ 96 h 119"/>
                <a:gd name="T38" fmla="*/ 15 w 177"/>
                <a:gd name="T39" fmla="*/ 92 h 119"/>
                <a:gd name="T40" fmla="*/ 8 w 177"/>
                <a:gd name="T41" fmla="*/ 86 h 119"/>
                <a:gd name="T42" fmla="*/ 5 w 177"/>
                <a:gd name="T43" fmla="*/ 78 h 119"/>
                <a:gd name="T44" fmla="*/ 3 w 177"/>
                <a:gd name="T45" fmla="*/ 69 h 119"/>
                <a:gd name="T46" fmla="*/ 0 w 177"/>
                <a:gd name="T47" fmla="*/ 58 h 119"/>
                <a:gd name="T48" fmla="*/ 0 w 177"/>
                <a:gd name="T49" fmla="*/ 48 h 119"/>
                <a:gd name="T50" fmla="*/ 0 w 177"/>
                <a:gd name="T51" fmla="*/ 38 h 119"/>
                <a:gd name="T52" fmla="*/ 5 w 177"/>
                <a:gd name="T53" fmla="*/ 28 h 119"/>
                <a:gd name="T54" fmla="*/ 12 w 177"/>
                <a:gd name="T55" fmla="*/ 18 h 119"/>
                <a:gd name="T56" fmla="*/ 22 w 177"/>
                <a:gd name="T57" fmla="*/ 10 h 119"/>
                <a:gd name="T58" fmla="*/ 39 w 177"/>
                <a:gd name="T59" fmla="*/ 5 h 119"/>
                <a:gd name="T60" fmla="*/ 59 w 177"/>
                <a:gd name="T61" fmla="*/ 0 h 119"/>
                <a:gd name="T62" fmla="*/ 84 w 177"/>
                <a:gd name="T63" fmla="*/ 2 h 119"/>
                <a:gd name="T64" fmla="*/ 103 w 177"/>
                <a:gd name="T65" fmla="*/ 7 h 119"/>
                <a:gd name="T66" fmla="*/ 120 w 177"/>
                <a:gd name="T67" fmla="*/ 12 h 119"/>
                <a:gd name="T68" fmla="*/ 135 w 177"/>
                <a:gd name="T69" fmla="*/ 18 h 119"/>
                <a:gd name="T70" fmla="*/ 145 w 177"/>
                <a:gd name="T71" fmla="*/ 26 h 119"/>
                <a:gd name="T72" fmla="*/ 155 w 177"/>
                <a:gd name="T73" fmla="*/ 36 h 119"/>
                <a:gd name="T74" fmla="*/ 162 w 177"/>
                <a:gd name="T75" fmla="*/ 45 h 119"/>
                <a:gd name="T76" fmla="*/ 167 w 177"/>
                <a:gd name="T77" fmla="*/ 55 h 119"/>
                <a:gd name="T78" fmla="*/ 172 w 177"/>
                <a:gd name="T79" fmla="*/ 64 h 119"/>
                <a:gd name="T80" fmla="*/ 177 w 177"/>
                <a:gd name="T81" fmla="*/ 74 h 119"/>
                <a:gd name="T82" fmla="*/ 177 w 177"/>
                <a:gd name="T83" fmla="*/ 74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77" h="119">
                  <a:moveTo>
                    <a:pt x="177" y="74"/>
                  </a:moveTo>
                  <a:lnTo>
                    <a:pt x="172" y="79"/>
                  </a:lnTo>
                  <a:lnTo>
                    <a:pt x="167" y="85"/>
                  </a:lnTo>
                  <a:lnTo>
                    <a:pt x="160" y="89"/>
                  </a:lnTo>
                  <a:lnTo>
                    <a:pt x="155" y="95"/>
                  </a:lnTo>
                  <a:lnTo>
                    <a:pt x="150" y="100"/>
                  </a:lnTo>
                  <a:lnTo>
                    <a:pt x="142" y="104"/>
                  </a:lnTo>
                  <a:lnTo>
                    <a:pt x="135" y="109"/>
                  </a:lnTo>
                  <a:lnTo>
                    <a:pt x="128" y="113"/>
                  </a:lnTo>
                  <a:lnTo>
                    <a:pt x="115" y="117"/>
                  </a:lnTo>
                  <a:lnTo>
                    <a:pt x="103" y="119"/>
                  </a:lnTo>
                  <a:lnTo>
                    <a:pt x="93" y="118"/>
                  </a:lnTo>
                  <a:lnTo>
                    <a:pt x="81" y="117"/>
                  </a:lnTo>
                  <a:lnTo>
                    <a:pt x="71" y="114"/>
                  </a:lnTo>
                  <a:lnTo>
                    <a:pt x="59" y="112"/>
                  </a:lnTo>
                  <a:lnTo>
                    <a:pt x="49" y="109"/>
                  </a:lnTo>
                  <a:lnTo>
                    <a:pt x="39" y="104"/>
                  </a:lnTo>
                  <a:lnTo>
                    <a:pt x="30" y="101"/>
                  </a:lnTo>
                  <a:lnTo>
                    <a:pt x="22" y="96"/>
                  </a:lnTo>
                  <a:lnTo>
                    <a:pt x="15" y="92"/>
                  </a:lnTo>
                  <a:lnTo>
                    <a:pt x="8" y="86"/>
                  </a:lnTo>
                  <a:lnTo>
                    <a:pt x="5" y="78"/>
                  </a:lnTo>
                  <a:lnTo>
                    <a:pt x="3" y="69"/>
                  </a:lnTo>
                  <a:lnTo>
                    <a:pt x="0" y="58"/>
                  </a:lnTo>
                  <a:lnTo>
                    <a:pt x="0" y="48"/>
                  </a:lnTo>
                  <a:lnTo>
                    <a:pt x="0" y="38"/>
                  </a:lnTo>
                  <a:lnTo>
                    <a:pt x="5" y="28"/>
                  </a:lnTo>
                  <a:lnTo>
                    <a:pt x="12" y="18"/>
                  </a:lnTo>
                  <a:lnTo>
                    <a:pt x="22" y="10"/>
                  </a:lnTo>
                  <a:lnTo>
                    <a:pt x="39" y="5"/>
                  </a:lnTo>
                  <a:lnTo>
                    <a:pt x="59" y="0"/>
                  </a:lnTo>
                  <a:lnTo>
                    <a:pt x="84" y="2"/>
                  </a:lnTo>
                  <a:lnTo>
                    <a:pt x="103" y="7"/>
                  </a:lnTo>
                  <a:lnTo>
                    <a:pt x="120" y="12"/>
                  </a:lnTo>
                  <a:lnTo>
                    <a:pt x="135" y="18"/>
                  </a:lnTo>
                  <a:lnTo>
                    <a:pt x="145" y="26"/>
                  </a:lnTo>
                  <a:lnTo>
                    <a:pt x="155" y="36"/>
                  </a:lnTo>
                  <a:lnTo>
                    <a:pt x="162" y="45"/>
                  </a:lnTo>
                  <a:lnTo>
                    <a:pt x="167" y="55"/>
                  </a:lnTo>
                  <a:lnTo>
                    <a:pt x="172" y="64"/>
                  </a:lnTo>
                  <a:lnTo>
                    <a:pt x="177" y="74"/>
                  </a:lnTo>
                  <a:lnTo>
                    <a:pt x="177" y="74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200" name="Freeform 32"/>
            <p:cNvSpPr>
              <a:spLocks/>
            </p:cNvSpPr>
            <p:nvPr/>
          </p:nvSpPr>
          <p:spPr bwMode="auto">
            <a:xfrm>
              <a:off x="2618" y="498"/>
              <a:ext cx="169" cy="117"/>
            </a:xfrm>
            <a:custGeom>
              <a:avLst/>
              <a:gdLst>
                <a:gd name="T0" fmla="*/ 167 w 169"/>
                <a:gd name="T1" fmla="*/ 25 h 117"/>
                <a:gd name="T2" fmla="*/ 169 w 169"/>
                <a:gd name="T3" fmla="*/ 36 h 117"/>
                <a:gd name="T4" fmla="*/ 169 w 169"/>
                <a:gd name="T5" fmla="*/ 46 h 117"/>
                <a:gd name="T6" fmla="*/ 167 w 169"/>
                <a:gd name="T7" fmla="*/ 58 h 117"/>
                <a:gd name="T8" fmla="*/ 164 w 169"/>
                <a:gd name="T9" fmla="*/ 68 h 117"/>
                <a:gd name="T10" fmla="*/ 159 w 169"/>
                <a:gd name="T11" fmla="*/ 77 h 117"/>
                <a:gd name="T12" fmla="*/ 154 w 169"/>
                <a:gd name="T13" fmla="*/ 88 h 117"/>
                <a:gd name="T14" fmla="*/ 145 w 169"/>
                <a:gd name="T15" fmla="*/ 96 h 117"/>
                <a:gd name="T16" fmla="*/ 132 w 169"/>
                <a:gd name="T17" fmla="*/ 104 h 117"/>
                <a:gd name="T18" fmla="*/ 115 w 169"/>
                <a:gd name="T19" fmla="*/ 110 h 117"/>
                <a:gd name="T20" fmla="*/ 96 w 169"/>
                <a:gd name="T21" fmla="*/ 116 h 117"/>
                <a:gd name="T22" fmla="*/ 83 w 169"/>
                <a:gd name="T23" fmla="*/ 117 h 117"/>
                <a:gd name="T24" fmla="*/ 71 w 169"/>
                <a:gd name="T25" fmla="*/ 116 h 117"/>
                <a:gd name="T26" fmla="*/ 59 w 169"/>
                <a:gd name="T27" fmla="*/ 115 h 117"/>
                <a:gd name="T28" fmla="*/ 52 w 169"/>
                <a:gd name="T29" fmla="*/ 112 h 117"/>
                <a:gd name="T30" fmla="*/ 42 w 169"/>
                <a:gd name="T31" fmla="*/ 108 h 117"/>
                <a:gd name="T32" fmla="*/ 37 w 169"/>
                <a:gd name="T33" fmla="*/ 105 h 117"/>
                <a:gd name="T34" fmla="*/ 29 w 169"/>
                <a:gd name="T35" fmla="*/ 100 h 117"/>
                <a:gd name="T36" fmla="*/ 22 w 169"/>
                <a:gd name="T37" fmla="*/ 96 h 117"/>
                <a:gd name="T38" fmla="*/ 15 w 169"/>
                <a:gd name="T39" fmla="*/ 91 h 117"/>
                <a:gd name="T40" fmla="*/ 7 w 169"/>
                <a:gd name="T41" fmla="*/ 86 h 117"/>
                <a:gd name="T42" fmla="*/ 5 w 169"/>
                <a:gd name="T43" fmla="*/ 80 h 117"/>
                <a:gd name="T44" fmla="*/ 0 w 169"/>
                <a:gd name="T45" fmla="*/ 72 h 117"/>
                <a:gd name="T46" fmla="*/ 0 w 169"/>
                <a:gd name="T47" fmla="*/ 64 h 117"/>
                <a:gd name="T48" fmla="*/ 0 w 169"/>
                <a:gd name="T49" fmla="*/ 56 h 117"/>
                <a:gd name="T50" fmla="*/ 2 w 169"/>
                <a:gd name="T51" fmla="*/ 48 h 117"/>
                <a:gd name="T52" fmla="*/ 5 w 169"/>
                <a:gd name="T53" fmla="*/ 41 h 117"/>
                <a:gd name="T54" fmla="*/ 10 w 169"/>
                <a:gd name="T55" fmla="*/ 33 h 117"/>
                <a:gd name="T56" fmla="*/ 17 w 169"/>
                <a:gd name="T57" fmla="*/ 26 h 117"/>
                <a:gd name="T58" fmla="*/ 25 w 169"/>
                <a:gd name="T59" fmla="*/ 19 h 117"/>
                <a:gd name="T60" fmla="*/ 34 w 169"/>
                <a:gd name="T61" fmla="*/ 13 h 117"/>
                <a:gd name="T62" fmla="*/ 49 w 169"/>
                <a:gd name="T63" fmla="*/ 8 h 117"/>
                <a:gd name="T64" fmla="*/ 64 w 169"/>
                <a:gd name="T65" fmla="*/ 4 h 117"/>
                <a:gd name="T66" fmla="*/ 78 w 169"/>
                <a:gd name="T67" fmla="*/ 1 h 117"/>
                <a:gd name="T68" fmla="*/ 93 w 169"/>
                <a:gd name="T69" fmla="*/ 0 h 117"/>
                <a:gd name="T70" fmla="*/ 108 w 169"/>
                <a:gd name="T71" fmla="*/ 1 h 117"/>
                <a:gd name="T72" fmla="*/ 123 w 169"/>
                <a:gd name="T73" fmla="*/ 3 h 117"/>
                <a:gd name="T74" fmla="*/ 137 w 169"/>
                <a:gd name="T75" fmla="*/ 5 h 117"/>
                <a:gd name="T76" fmla="*/ 150 w 169"/>
                <a:gd name="T77" fmla="*/ 11 h 117"/>
                <a:gd name="T78" fmla="*/ 159 w 169"/>
                <a:gd name="T79" fmla="*/ 17 h 117"/>
                <a:gd name="T80" fmla="*/ 167 w 169"/>
                <a:gd name="T81" fmla="*/ 25 h 117"/>
                <a:gd name="T82" fmla="*/ 167 w 169"/>
                <a:gd name="T83" fmla="*/ 25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69" h="117">
                  <a:moveTo>
                    <a:pt x="167" y="25"/>
                  </a:moveTo>
                  <a:lnTo>
                    <a:pt x="169" y="36"/>
                  </a:lnTo>
                  <a:lnTo>
                    <a:pt x="169" y="46"/>
                  </a:lnTo>
                  <a:lnTo>
                    <a:pt x="167" y="58"/>
                  </a:lnTo>
                  <a:lnTo>
                    <a:pt x="164" y="68"/>
                  </a:lnTo>
                  <a:lnTo>
                    <a:pt x="159" y="77"/>
                  </a:lnTo>
                  <a:lnTo>
                    <a:pt x="154" y="88"/>
                  </a:lnTo>
                  <a:lnTo>
                    <a:pt x="145" y="96"/>
                  </a:lnTo>
                  <a:lnTo>
                    <a:pt x="132" y="104"/>
                  </a:lnTo>
                  <a:lnTo>
                    <a:pt x="115" y="110"/>
                  </a:lnTo>
                  <a:lnTo>
                    <a:pt x="96" y="116"/>
                  </a:lnTo>
                  <a:lnTo>
                    <a:pt x="83" y="117"/>
                  </a:lnTo>
                  <a:lnTo>
                    <a:pt x="71" y="116"/>
                  </a:lnTo>
                  <a:lnTo>
                    <a:pt x="59" y="115"/>
                  </a:lnTo>
                  <a:lnTo>
                    <a:pt x="52" y="112"/>
                  </a:lnTo>
                  <a:lnTo>
                    <a:pt x="42" y="108"/>
                  </a:lnTo>
                  <a:lnTo>
                    <a:pt x="37" y="105"/>
                  </a:lnTo>
                  <a:lnTo>
                    <a:pt x="29" y="100"/>
                  </a:lnTo>
                  <a:lnTo>
                    <a:pt x="22" y="96"/>
                  </a:lnTo>
                  <a:lnTo>
                    <a:pt x="15" y="91"/>
                  </a:lnTo>
                  <a:lnTo>
                    <a:pt x="7" y="86"/>
                  </a:lnTo>
                  <a:lnTo>
                    <a:pt x="5" y="80"/>
                  </a:lnTo>
                  <a:lnTo>
                    <a:pt x="0" y="72"/>
                  </a:lnTo>
                  <a:lnTo>
                    <a:pt x="0" y="64"/>
                  </a:lnTo>
                  <a:lnTo>
                    <a:pt x="0" y="56"/>
                  </a:lnTo>
                  <a:lnTo>
                    <a:pt x="2" y="48"/>
                  </a:lnTo>
                  <a:lnTo>
                    <a:pt x="5" y="41"/>
                  </a:lnTo>
                  <a:lnTo>
                    <a:pt x="10" y="33"/>
                  </a:lnTo>
                  <a:lnTo>
                    <a:pt x="17" y="26"/>
                  </a:lnTo>
                  <a:lnTo>
                    <a:pt x="25" y="19"/>
                  </a:lnTo>
                  <a:lnTo>
                    <a:pt x="34" y="13"/>
                  </a:lnTo>
                  <a:lnTo>
                    <a:pt x="49" y="8"/>
                  </a:lnTo>
                  <a:lnTo>
                    <a:pt x="64" y="4"/>
                  </a:lnTo>
                  <a:lnTo>
                    <a:pt x="78" y="1"/>
                  </a:lnTo>
                  <a:lnTo>
                    <a:pt x="93" y="0"/>
                  </a:lnTo>
                  <a:lnTo>
                    <a:pt x="108" y="1"/>
                  </a:lnTo>
                  <a:lnTo>
                    <a:pt x="123" y="3"/>
                  </a:lnTo>
                  <a:lnTo>
                    <a:pt x="137" y="5"/>
                  </a:lnTo>
                  <a:lnTo>
                    <a:pt x="150" y="11"/>
                  </a:lnTo>
                  <a:lnTo>
                    <a:pt x="159" y="17"/>
                  </a:lnTo>
                  <a:lnTo>
                    <a:pt x="167" y="25"/>
                  </a:lnTo>
                  <a:lnTo>
                    <a:pt x="167" y="25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201" name="Freeform 33"/>
            <p:cNvSpPr>
              <a:spLocks/>
            </p:cNvSpPr>
            <p:nvPr/>
          </p:nvSpPr>
          <p:spPr bwMode="auto">
            <a:xfrm>
              <a:off x="3074" y="494"/>
              <a:ext cx="132" cy="88"/>
            </a:xfrm>
            <a:custGeom>
              <a:avLst/>
              <a:gdLst>
                <a:gd name="T0" fmla="*/ 132 w 132"/>
                <a:gd name="T1" fmla="*/ 53 h 88"/>
                <a:gd name="T2" fmla="*/ 130 w 132"/>
                <a:gd name="T3" fmla="*/ 56 h 88"/>
                <a:gd name="T4" fmla="*/ 127 w 132"/>
                <a:gd name="T5" fmla="*/ 60 h 88"/>
                <a:gd name="T6" fmla="*/ 125 w 132"/>
                <a:gd name="T7" fmla="*/ 63 h 88"/>
                <a:gd name="T8" fmla="*/ 125 w 132"/>
                <a:gd name="T9" fmla="*/ 68 h 88"/>
                <a:gd name="T10" fmla="*/ 122 w 132"/>
                <a:gd name="T11" fmla="*/ 71 h 88"/>
                <a:gd name="T12" fmla="*/ 122 w 132"/>
                <a:gd name="T13" fmla="*/ 74 h 88"/>
                <a:gd name="T14" fmla="*/ 120 w 132"/>
                <a:gd name="T15" fmla="*/ 78 h 88"/>
                <a:gd name="T16" fmla="*/ 115 w 132"/>
                <a:gd name="T17" fmla="*/ 81 h 88"/>
                <a:gd name="T18" fmla="*/ 108 w 132"/>
                <a:gd name="T19" fmla="*/ 85 h 88"/>
                <a:gd name="T20" fmla="*/ 100 w 132"/>
                <a:gd name="T21" fmla="*/ 87 h 88"/>
                <a:gd name="T22" fmla="*/ 83 w 132"/>
                <a:gd name="T23" fmla="*/ 88 h 88"/>
                <a:gd name="T24" fmla="*/ 69 w 132"/>
                <a:gd name="T25" fmla="*/ 87 h 88"/>
                <a:gd name="T26" fmla="*/ 54 w 132"/>
                <a:gd name="T27" fmla="*/ 85 h 88"/>
                <a:gd name="T28" fmla="*/ 44 w 132"/>
                <a:gd name="T29" fmla="*/ 80 h 88"/>
                <a:gd name="T30" fmla="*/ 32 w 132"/>
                <a:gd name="T31" fmla="*/ 76 h 88"/>
                <a:gd name="T32" fmla="*/ 24 w 132"/>
                <a:gd name="T33" fmla="*/ 70 h 88"/>
                <a:gd name="T34" fmla="*/ 17 w 132"/>
                <a:gd name="T35" fmla="*/ 64 h 88"/>
                <a:gd name="T36" fmla="*/ 10 w 132"/>
                <a:gd name="T37" fmla="*/ 58 h 88"/>
                <a:gd name="T38" fmla="*/ 5 w 132"/>
                <a:gd name="T39" fmla="*/ 53 h 88"/>
                <a:gd name="T40" fmla="*/ 0 w 132"/>
                <a:gd name="T41" fmla="*/ 46 h 88"/>
                <a:gd name="T42" fmla="*/ 29 w 132"/>
                <a:gd name="T43" fmla="*/ 0 h 88"/>
                <a:gd name="T44" fmla="*/ 51 w 132"/>
                <a:gd name="T45" fmla="*/ 0 h 88"/>
                <a:gd name="T46" fmla="*/ 69 w 132"/>
                <a:gd name="T47" fmla="*/ 1 h 88"/>
                <a:gd name="T48" fmla="*/ 83 w 132"/>
                <a:gd name="T49" fmla="*/ 5 h 88"/>
                <a:gd name="T50" fmla="*/ 93 w 132"/>
                <a:gd name="T51" fmla="*/ 9 h 88"/>
                <a:gd name="T52" fmla="*/ 103 w 132"/>
                <a:gd name="T53" fmla="*/ 16 h 88"/>
                <a:gd name="T54" fmla="*/ 113 w 132"/>
                <a:gd name="T55" fmla="*/ 22 h 88"/>
                <a:gd name="T56" fmla="*/ 118 w 132"/>
                <a:gd name="T57" fmla="*/ 30 h 88"/>
                <a:gd name="T58" fmla="*/ 125 w 132"/>
                <a:gd name="T59" fmla="*/ 38 h 88"/>
                <a:gd name="T60" fmla="*/ 130 w 132"/>
                <a:gd name="T61" fmla="*/ 46 h 88"/>
                <a:gd name="T62" fmla="*/ 132 w 132"/>
                <a:gd name="T63" fmla="*/ 53 h 88"/>
                <a:gd name="T64" fmla="*/ 132 w 132"/>
                <a:gd name="T65" fmla="*/ 53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32" h="88">
                  <a:moveTo>
                    <a:pt x="132" y="53"/>
                  </a:moveTo>
                  <a:lnTo>
                    <a:pt x="130" y="56"/>
                  </a:lnTo>
                  <a:lnTo>
                    <a:pt x="127" y="60"/>
                  </a:lnTo>
                  <a:lnTo>
                    <a:pt x="125" y="63"/>
                  </a:lnTo>
                  <a:lnTo>
                    <a:pt x="125" y="68"/>
                  </a:lnTo>
                  <a:lnTo>
                    <a:pt x="122" y="71"/>
                  </a:lnTo>
                  <a:lnTo>
                    <a:pt x="122" y="74"/>
                  </a:lnTo>
                  <a:lnTo>
                    <a:pt x="120" y="78"/>
                  </a:lnTo>
                  <a:lnTo>
                    <a:pt x="115" y="81"/>
                  </a:lnTo>
                  <a:lnTo>
                    <a:pt x="108" y="85"/>
                  </a:lnTo>
                  <a:lnTo>
                    <a:pt x="100" y="87"/>
                  </a:lnTo>
                  <a:lnTo>
                    <a:pt x="83" y="88"/>
                  </a:lnTo>
                  <a:lnTo>
                    <a:pt x="69" y="87"/>
                  </a:lnTo>
                  <a:lnTo>
                    <a:pt x="54" y="85"/>
                  </a:lnTo>
                  <a:lnTo>
                    <a:pt x="44" y="80"/>
                  </a:lnTo>
                  <a:lnTo>
                    <a:pt x="32" y="76"/>
                  </a:lnTo>
                  <a:lnTo>
                    <a:pt x="24" y="70"/>
                  </a:lnTo>
                  <a:lnTo>
                    <a:pt x="17" y="64"/>
                  </a:lnTo>
                  <a:lnTo>
                    <a:pt x="10" y="58"/>
                  </a:lnTo>
                  <a:lnTo>
                    <a:pt x="5" y="53"/>
                  </a:lnTo>
                  <a:lnTo>
                    <a:pt x="0" y="46"/>
                  </a:lnTo>
                  <a:lnTo>
                    <a:pt x="29" y="0"/>
                  </a:lnTo>
                  <a:lnTo>
                    <a:pt x="51" y="0"/>
                  </a:lnTo>
                  <a:lnTo>
                    <a:pt x="69" y="1"/>
                  </a:lnTo>
                  <a:lnTo>
                    <a:pt x="83" y="5"/>
                  </a:lnTo>
                  <a:lnTo>
                    <a:pt x="93" y="9"/>
                  </a:lnTo>
                  <a:lnTo>
                    <a:pt x="103" y="16"/>
                  </a:lnTo>
                  <a:lnTo>
                    <a:pt x="113" y="22"/>
                  </a:lnTo>
                  <a:lnTo>
                    <a:pt x="118" y="30"/>
                  </a:lnTo>
                  <a:lnTo>
                    <a:pt x="125" y="38"/>
                  </a:lnTo>
                  <a:lnTo>
                    <a:pt x="130" y="46"/>
                  </a:lnTo>
                  <a:lnTo>
                    <a:pt x="132" y="53"/>
                  </a:lnTo>
                  <a:lnTo>
                    <a:pt x="132" y="5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202" name="Freeform 34"/>
            <p:cNvSpPr>
              <a:spLocks/>
            </p:cNvSpPr>
            <p:nvPr/>
          </p:nvSpPr>
          <p:spPr bwMode="auto">
            <a:xfrm>
              <a:off x="2645" y="510"/>
              <a:ext cx="115" cy="92"/>
            </a:xfrm>
            <a:custGeom>
              <a:avLst/>
              <a:gdLst>
                <a:gd name="T0" fmla="*/ 113 w 115"/>
                <a:gd name="T1" fmla="*/ 30 h 92"/>
                <a:gd name="T2" fmla="*/ 115 w 115"/>
                <a:gd name="T3" fmla="*/ 38 h 92"/>
                <a:gd name="T4" fmla="*/ 115 w 115"/>
                <a:gd name="T5" fmla="*/ 46 h 92"/>
                <a:gd name="T6" fmla="*/ 115 w 115"/>
                <a:gd name="T7" fmla="*/ 54 h 92"/>
                <a:gd name="T8" fmla="*/ 110 w 115"/>
                <a:gd name="T9" fmla="*/ 61 h 92"/>
                <a:gd name="T10" fmla="*/ 108 w 115"/>
                <a:gd name="T11" fmla="*/ 68 h 92"/>
                <a:gd name="T12" fmla="*/ 100 w 115"/>
                <a:gd name="T13" fmla="*/ 74 h 92"/>
                <a:gd name="T14" fmla="*/ 93 w 115"/>
                <a:gd name="T15" fmla="*/ 80 h 92"/>
                <a:gd name="T16" fmla="*/ 86 w 115"/>
                <a:gd name="T17" fmla="*/ 85 h 92"/>
                <a:gd name="T18" fmla="*/ 74 w 115"/>
                <a:gd name="T19" fmla="*/ 89 h 92"/>
                <a:gd name="T20" fmla="*/ 61 w 115"/>
                <a:gd name="T21" fmla="*/ 92 h 92"/>
                <a:gd name="T22" fmla="*/ 51 w 115"/>
                <a:gd name="T23" fmla="*/ 90 h 92"/>
                <a:gd name="T24" fmla="*/ 39 w 115"/>
                <a:gd name="T25" fmla="*/ 88 h 92"/>
                <a:gd name="T26" fmla="*/ 32 w 115"/>
                <a:gd name="T27" fmla="*/ 86 h 92"/>
                <a:gd name="T28" fmla="*/ 22 w 115"/>
                <a:gd name="T29" fmla="*/ 81 h 92"/>
                <a:gd name="T30" fmla="*/ 15 w 115"/>
                <a:gd name="T31" fmla="*/ 78 h 92"/>
                <a:gd name="T32" fmla="*/ 10 w 115"/>
                <a:gd name="T33" fmla="*/ 73 h 92"/>
                <a:gd name="T34" fmla="*/ 5 w 115"/>
                <a:gd name="T35" fmla="*/ 69 h 92"/>
                <a:gd name="T36" fmla="*/ 2 w 115"/>
                <a:gd name="T37" fmla="*/ 64 h 92"/>
                <a:gd name="T38" fmla="*/ 0 w 115"/>
                <a:gd name="T39" fmla="*/ 60 h 92"/>
                <a:gd name="T40" fmla="*/ 0 w 115"/>
                <a:gd name="T41" fmla="*/ 54 h 92"/>
                <a:gd name="T42" fmla="*/ 2 w 115"/>
                <a:gd name="T43" fmla="*/ 49 h 92"/>
                <a:gd name="T44" fmla="*/ 5 w 115"/>
                <a:gd name="T45" fmla="*/ 44 h 92"/>
                <a:gd name="T46" fmla="*/ 7 w 115"/>
                <a:gd name="T47" fmla="*/ 38 h 92"/>
                <a:gd name="T48" fmla="*/ 10 w 115"/>
                <a:gd name="T49" fmla="*/ 32 h 92"/>
                <a:gd name="T50" fmla="*/ 10 w 115"/>
                <a:gd name="T51" fmla="*/ 25 h 92"/>
                <a:gd name="T52" fmla="*/ 15 w 115"/>
                <a:gd name="T53" fmla="*/ 20 h 92"/>
                <a:gd name="T54" fmla="*/ 17 w 115"/>
                <a:gd name="T55" fmla="*/ 15 h 92"/>
                <a:gd name="T56" fmla="*/ 25 w 115"/>
                <a:gd name="T57" fmla="*/ 9 h 92"/>
                <a:gd name="T58" fmla="*/ 32 w 115"/>
                <a:gd name="T59" fmla="*/ 5 h 92"/>
                <a:gd name="T60" fmla="*/ 44 w 115"/>
                <a:gd name="T61" fmla="*/ 1 h 92"/>
                <a:gd name="T62" fmla="*/ 56 w 115"/>
                <a:gd name="T63" fmla="*/ 0 h 92"/>
                <a:gd name="T64" fmla="*/ 69 w 115"/>
                <a:gd name="T65" fmla="*/ 0 h 92"/>
                <a:gd name="T66" fmla="*/ 78 w 115"/>
                <a:gd name="T67" fmla="*/ 1 h 92"/>
                <a:gd name="T68" fmla="*/ 88 w 115"/>
                <a:gd name="T69" fmla="*/ 4 h 92"/>
                <a:gd name="T70" fmla="*/ 96 w 115"/>
                <a:gd name="T71" fmla="*/ 7 h 92"/>
                <a:gd name="T72" fmla="*/ 103 w 115"/>
                <a:gd name="T73" fmla="*/ 10 h 92"/>
                <a:gd name="T74" fmla="*/ 108 w 115"/>
                <a:gd name="T75" fmla="*/ 15 h 92"/>
                <a:gd name="T76" fmla="*/ 110 w 115"/>
                <a:gd name="T77" fmla="*/ 20 h 92"/>
                <a:gd name="T78" fmla="*/ 113 w 115"/>
                <a:gd name="T79" fmla="*/ 25 h 92"/>
                <a:gd name="T80" fmla="*/ 113 w 115"/>
                <a:gd name="T81" fmla="*/ 30 h 92"/>
                <a:gd name="T82" fmla="*/ 113 w 115"/>
                <a:gd name="T83" fmla="*/ 30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15" h="92">
                  <a:moveTo>
                    <a:pt x="113" y="30"/>
                  </a:moveTo>
                  <a:lnTo>
                    <a:pt x="115" y="38"/>
                  </a:lnTo>
                  <a:lnTo>
                    <a:pt x="115" y="46"/>
                  </a:lnTo>
                  <a:lnTo>
                    <a:pt x="115" y="54"/>
                  </a:lnTo>
                  <a:lnTo>
                    <a:pt x="110" y="61"/>
                  </a:lnTo>
                  <a:lnTo>
                    <a:pt x="108" y="68"/>
                  </a:lnTo>
                  <a:lnTo>
                    <a:pt x="100" y="74"/>
                  </a:lnTo>
                  <a:lnTo>
                    <a:pt x="93" y="80"/>
                  </a:lnTo>
                  <a:lnTo>
                    <a:pt x="86" y="85"/>
                  </a:lnTo>
                  <a:lnTo>
                    <a:pt x="74" y="89"/>
                  </a:lnTo>
                  <a:lnTo>
                    <a:pt x="61" y="92"/>
                  </a:lnTo>
                  <a:lnTo>
                    <a:pt x="51" y="90"/>
                  </a:lnTo>
                  <a:lnTo>
                    <a:pt x="39" y="88"/>
                  </a:lnTo>
                  <a:lnTo>
                    <a:pt x="32" y="86"/>
                  </a:lnTo>
                  <a:lnTo>
                    <a:pt x="22" y="81"/>
                  </a:lnTo>
                  <a:lnTo>
                    <a:pt x="15" y="78"/>
                  </a:lnTo>
                  <a:lnTo>
                    <a:pt x="10" y="73"/>
                  </a:lnTo>
                  <a:lnTo>
                    <a:pt x="5" y="69"/>
                  </a:lnTo>
                  <a:lnTo>
                    <a:pt x="2" y="64"/>
                  </a:lnTo>
                  <a:lnTo>
                    <a:pt x="0" y="60"/>
                  </a:lnTo>
                  <a:lnTo>
                    <a:pt x="0" y="54"/>
                  </a:lnTo>
                  <a:lnTo>
                    <a:pt x="2" y="49"/>
                  </a:lnTo>
                  <a:lnTo>
                    <a:pt x="5" y="44"/>
                  </a:lnTo>
                  <a:lnTo>
                    <a:pt x="7" y="38"/>
                  </a:lnTo>
                  <a:lnTo>
                    <a:pt x="10" y="32"/>
                  </a:lnTo>
                  <a:lnTo>
                    <a:pt x="10" y="25"/>
                  </a:lnTo>
                  <a:lnTo>
                    <a:pt x="15" y="20"/>
                  </a:lnTo>
                  <a:lnTo>
                    <a:pt x="17" y="15"/>
                  </a:lnTo>
                  <a:lnTo>
                    <a:pt x="25" y="9"/>
                  </a:lnTo>
                  <a:lnTo>
                    <a:pt x="32" y="5"/>
                  </a:lnTo>
                  <a:lnTo>
                    <a:pt x="44" y="1"/>
                  </a:lnTo>
                  <a:lnTo>
                    <a:pt x="56" y="0"/>
                  </a:lnTo>
                  <a:lnTo>
                    <a:pt x="69" y="0"/>
                  </a:lnTo>
                  <a:lnTo>
                    <a:pt x="78" y="1"/>
                  </a:lnTo>
                  <a:lnTo>
                    <a:pt x="88" y="4"/>
                  </a:lnTo>
                  <a:lnTo>
                    <a:pt x="96" y="7"/>
                  </a:lnTo>
                  <a:lnTo>
                    <a:pt x="103" y="10"/>
                  </a:lnTo>
                  <a:lnTo>
                    <a:pt x="108" y="15"/>
                  </a:lnTo>
                  <a:lnTo>
                    <a:pt x="110" y="20"/>
                  </a:lnTo>
                  <a:lnTo>
                    <a:pt x="113" y="25"/>
                  </a:lnTo>
                  <a:lnTo>
                    <a:pt x="113" y="30"/>
                  </a:lnTo>
                  <a:lnTo>
                    <a:pt x="113" y="3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203" name="Freeform 35"/>
            <p:cNvSpPr>
              <a:spLocks/>
            </p:cNvSpPr>
            <p:nvPr/>
          </p:nvSpPr>
          <p:spPr bwMode="auto">
            <a:xfrm>
              <a:off x="3118" y="523"/>
              <a:ext cx="47" cy="33"/>
            </a:xfrm>
            <a:custGeom>
              <a:avLst/>
              <a:gdLst>
                <a:gd name="T0" fmla="*/ 37 w 47"/>
                <a:gd name="T1" fmla="*/ 33 h 33"/>
                <a:gd name="T2" fmla="*/ 32 w 47"/>
                <a:gd name="T3" fmla="*/ 33 h 33"/>
                <a:gd name="T4" fmla="*/ 25 w 47"/>
                <a:gd name="T5" fmla="*/ 33 h 33"/>
                <a:gd name="T6" fmla="*/ 20 w 47"/>
                <a:gd name="T7" fmla="*/ 31 h 33"/>
                <a:gd name="T8" fmla="*/ 17 w 47"/>
                <a:gd name="T9" fmla="*/ 29 h 33"/>
                <a:gd name="T10" fmla="*/ 15 w 47"/>
                <a:gd name="T11" fmla="*/ 26 h 33"/>
                <a:gd name="T12" fmla="*/ 12 w 47"/>
                <a:gd name="T13" fmla="*/ 24 h 33"/>
                <a:gd name="T14" fmla="*/ 10 w 47"/>
                <a:gd name="T15" fmla="*/ 20 h 33"/>
                <a:gd name="T16" fmla="*/ 7 w 47"/>
                <a:gd name="T17" fmla="*/ 17 h 33"/>
                <a:gd name="T18" fmla="*/ 5 w 47"/>
                <a:gd name="T19" fmla="*/ 15 h 33"/>
                <a:gd name="T20" fmla="*/ 0 w 47"/>
                <a:gd name="T21" fmla="*/ 12 h 33"/>
                <a:gd name="T22" fmla="*/ 12 w 47"/>
                <a:gd name="T23" fmla="*/ 0 h 33"/>
                <a:gd name="T24" fmla="*/ 22 w 47"/>
                <a:gd name="T25" fmla="*/ 1 h 33"/>
                <a:gd name="T26" fmla="*/ 29 w 47"/>
                <a:gd name="T27" fmla="*/ 2 h 33"/>
                <a:gd name="T28" fmla="*/ 37 w 47"/>
                <a:gd name="T29" fmla="*/ 4 h 33"/>
                <a:gd name="T30" fmla="*/ 42 w 47"/>
                <a:gd name="T31" fmla="*/ 8 h 33"/>
                <a:gd name="T32" fmla="*/ 44 w 47"/>
                <a:gd name="T33" fmla="*/ 12 h 33"/>
                <a:gd name="T34" fmla="*/ 47 w 47"/>
                <a:gd name="T35" fmla="*/ 17 h 33"/>
                <a:gd name="T36" fmla="*/ 47 w 47"/>
                <a:gd name="T37" fmla="*/ 20 h 33"/>
                <a:gd name="T38" fmla="*/ 44 w 47"/>
                <a:gd name="T39" fmla="*/ 25 h 33"/>
                <a:gd name="T40" fmla="*/ 42 w 47"/>
                <a:gd name="T41" fmla="*/ 29 h 33"/>
                <a:gd name="T42" fmla="*/ 37 w 47"/>
                <a:gd name="T43" fmla="*/ 33 h 33"/>
                <a:gd name="T44" fmla="*/ 37 w 47"/>
                <a:gd name="T45" fmla="*/ 3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7" h="33">
                  <a:moveTo>
                    <a:pt x="37" y="33"/>
                  </a:moveTo>
                  <a:lnTo>
                    <a:pt x="32" y="33"/>
                  </a:lnTo>
                  <a:lnTo>
                    <a:pt x="25" y="33"/>
                  </a:lnTo>
                  <a:lnTo>
                    <a:pt x="20" y="31"/>
                  </a:lnTo>
                  <a:lnTo>
                    <a:pt x="17" y="29"/>
                  </a:lnTo>
                  <a:lnTo>
                    <a:pt x="15" y="26"/>
                  </a:lnTo>
                  <a:lnTo>
                    <a:pt x="12" y="24"/>
                  </a:lnTo>
                  <a:lnTo>
                    <a:pt x="10" y="20"/>
                  </a:lnTo>
                  <a:lnTo>
                    <a:pt x="7" y="17"/>
                  </a:lnTo>
                  <a:lnTo>
                    <a:pt x="5" y="15"/>
                  </a:lnTo>
                  <a:lnTo>
                    <a:pt x="0" y="12"/>
                  </a:lnTo>
                  <a:lnTo>
                    <a:pt x="12" y="0"/>
                  </a:lnTo>
                  <a:lnTo>
                    <a:pt x="22" y="1"/>
                  </a:lnTo>
                  <a:lnTo>
                    <a:pt x="29" y="2"/>
                  </a:lnTo>
                  <a:lnTo>
                    <a:pt x="37" y="4"/>
                  </a:lnTo>
                  <a:lnTo>
                    <a:pt x="42" y="8"/>
                  </a:lnTo>
                  <a:lnTo>
                    <a:pt x="44" y="12"/>
                  </a:lnTo>
                  <a:lnTo>
                    <a:pt x="47" y="17"/>
                  </a:lnTo>
                  <a:lnTo>
                    <a:pt x="47" y="20"/>
                  </a:lnTo>
                  <a:lnTo>
                    <a:pt x="44" y="25"/>
                  </a:lnTo>
                  <a:lnTo>
                    <a:pt x="42" y="29"/>
                  </a:lnTo>
                  <a:lnTo>
                    <a:pt x="37" y="33"/>
                  </a:lnTo>
                  <a:lnTo>
                    <a:pt x="37" y="33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204" name="Freeform 36"/>
            <p:cNvSpPr>
              <a:spLocks/>
            </p:cNvSpPr>
            <p:nvPr/>
          </p:nvSpPr>
          <p:spPr bwMode="auto">
            <a:xfrm>
              <a:off x="2696" y="540"/>
              <a:ext cx="27" cy="33"/>
            </a:xfrm>
            <a:custGeom>
              <a:avLst/>
              <a:gdLst>
                <a:gd name="T0" fmla="*/ 18 w 27"/>
                <a:gd name="T1" fmla="*/ 0 h 33"/>
                <a:gd name="T2" fmla="*/ 23 w 27"/>
                <a:gd name="T3" fmla="*/ 3 h 33"/>
                <a:gd name="T4" fmla="*/ 27 w 27"/>
                <a:gd name="T5" fmla="*/ 7 h 33"/>
                <a:gd name="T6" fmla="*/ 27 w 27"/>
                <a:gd name="T7" fmla="*/ 9 h 33"/>
                <a:gd name="T8" fmla="*/ 27 w 27"/>
                <a:gd name="T9" fmla="*/ 14 h 33"/>
                <a:gd name="T10" fmla="*/ 27 w 27"/>
                <a:gd name="T11" fmla="*/ 17 h 33"/>
                <a:gd name="T12" fmla="*/ 25 w 27"/>
                <a:gd name="T13" fmla="*/ 20 h 33"/>
                <a:gd name="T14" fmla="*/ 23 w 27"/>
                <a:gd name="T15" fmla="*/ 24 h 33"/>
                <a:gd name="T16" fmla="*/ 20 w 27"/>
                <a:gd name="T17" fmla="*/ 27 h 33"/>
                <a:gd name="T18" fmla="*/ 15 w 27"/>
                <a:gd name="T19" fmla="*/ 30 h 33"/>
                <a:gd name="T20" fmla="*/ 10 w 27"/>
                <a:gd name="T21" fmla="*/ 33 h 33"/>
                <a:gd name="T22" fmla="*/ 0 w 27"/>
                <a:gd name="T23" fmla="*/ 33 h 33"/>
                <a:gd name="T24" fmla="*/ 0 w 27"/>
                <a:gd name="T25" fmla="*/ 0 h 33"/>
                <a:gd name="T26" fmla="*/ 18 w 27"/>
                <a:gd name="T27" fmla="*/ 0 h 33"/>
                <a:gd name="T28" fmla="*/ 18 w 27"/>
                <a:gd name="T29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7" h="33">
                  <a:moveTo>
                    <a:pt x="18" y="0"/>
                  </a:moveTo>
                  <a:lnTo>
                    <a:pt x="23" y="3"/>
                  </a:lnTo>
                  <a:lnTo>
                    <a:pt x="27" y="7"/>
                  </a:lnTo>
                  <a:lnTo>
                    <a:pt x="27" y="9"/>
                  </a:lnTo>
                  <a:lnTo>
                    <a:pt x="27" y="14"/>
                  </a:lnTo>
                  <a:lnTo>
                    <a:pt x="27" y="17"/>
                  </a:lnTo>
                  <a:lnTo>
                    <a:pt x="25" y="20"/>
                  </a:lnTo>
                  <a:lnTo>
                    <a:pt x="23" y="24"/>
                  </a:lnTo>
                  <a:lnTo>
                    <a:pt x="20" y="27"/>
                  </a:lnTo>
                  <a:lnTo>
                    <a:pt x="15" y="30"/>
                  </a:lnTo>
                  <a:lnTo>
                    <a:pt x="10" y="33"/>
                  </a:lnTo>
                  <a:lnTo>
                    <a:pt x="0" y="33"/>
                  </a:lnTo>
                  <a:lnTo>
                    <a:pt x="0" y="0"/>
                  </a:lnTo>
                  <a:lnTo>
                    <a:pt x="18" y="0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205" name="Freeform 37"/>
            <p:cNvSpPr>
              <a:spLocks/>
            </p:cNvSpPr>
            <p:nvPr/>
          </p:nvSpPr>
          <p:spPr bwMode="auto">
            <a:xfrm>
              <a:off x="2802" y="552"/>
              <a:ext cx="274" cy="124"/>
            </a:xfrm>
            <a:custGeom>
              <a:avLst/>
              <a:gdLst>
                <a:gd name="T0" fmla="*/ 272 w 274"/>
                <a:gd name="T1" fmla="*/ 53 h 124"/>
                <a:gd name="T2" fmla="*/ 274 w 274"/>
                <a:gd name="T3" fmla="*/ 66 h 124"/>
                <a:gd name="T4" fmla="*/ 272 w 274"/>
                <a:gd name="T5" fmla="*/ 76 h 124"/>
                <a:gd name="T6" fmla="*/ 265 w 274"/>
                <a:gd name="T7" fmla="*/ 86 h 124"/>
                <a:gd name="T8" fmla="*/ 252 w 274"/>
                <a:gd name="T9" fmla="*/ 94 h 124"/>
                <a:gd name="T10" fmla="*/ 235 w 274"/>
                <a:gd name="T11" fmla="*/ 101 h 124"/>
                <a:gd name="T12" fmla="*/ 218 w 274"/>
                <a:gd name="T13" fmla="*/ 108 h 124"/>
                <a:gd name="T14" fmla="*/ 198 w 274"/>
                <a:gd name="T15" fmla="*/ 112 h 124"/>
                <a:gd name="T16" fmla="*/ 176 w 274"/>
                <a:gd name="T17" fmla="*/ 117 h 124"/>
                <a:gd name="T18" fmla="*/ 154 w 274"/>
                <a:gd name="T19" fmla="*/ 120 h 124"/>
                <a:gd name="T20" fmla="*/ 132 w 274"/>
                <a:gd name="T21" fmla="*/ 124 h 124"/>
                <a:gd name="T22" fmla="*/ 115 w 274"/>
                <a:gd name="T23" fmla="*/ 124 h 124"/>
                <a:gd name="T24" fmla="*/ 98 w 274"/>
                <a:gd name="T25" fmla="*/ 123 h 124"/>
                <a:gd name="T26" fmla="*/ 83 w 274"/>
                <a:gd name="T27" fmla="*/ 120 h 124"/>
                <a:gd name="T28" fmla="*/ 66 w 274"/>
                <a:gd name="T29" fmla="*/ 117 h 124"/>
                <a:gd name="T30" fmla="*/ 51 w 274"/>
                <a:gd name="T31" fmla="*/ 112 h 124"/>
                <a:gd name="T32" fmla="*/ 39 w 274"/>
                <a:gd name="T33" fmla="*/ 108 h 124"/>
                <a:gd name="T34" fmla="*/ 27 w 274"/>
                <a:gd name="T35" fmla="*/ 102 h 124"/>
                <a:gd name="T36" fmla="*/ 17 w 274"/>
                <a:gd name="T37" fmla="*/ 96 h 124"/>
                <a:gd name="T38" fmla="*/ 7 w 274"/>
                <a:gd name="T39" fmla="*/ 90 h 124"/>
                <a:gd name="T40" fmla="*/ 0 w 274"/>
                <a:gd name="T41" fmla="*/ 83 h 124"/>
                <a:gd name="T42" fmla="*/ 0 w 274"/>
                <a:gd name="T43" fmla="*/ 75 h 124"/>
                <a:gd name="T44" fmla="*/ 0 w 274"/>
                <a:gd name="T45" fmla="*/ 68 h 124"/>
                <a:gd name="T46" fmla="*/ 0 w 274"/>
                <a:gd name="T47" fmla="*/ 61 h 124"/>
                <a:gd name="T48" fmla="*/ 2 w 274"/>
                <a:gd name="T49" fmla="*/ 54 h 124"/>
                <a:gd name="T50" fmla="*/ 7 w 274"/>
                <a:gd name="T51" fmla="*/ 48 h 124"/>
                <a:gd name="T52" fmla="*/ 12 w 274"/>
                <a:gd name="T53" fmla="*/ 42 h 124"/>
                <a:gd name="T54" fmla="*/ 17 w 274"/>
                <a:gd name="T55" fmla="*/ 36 h 124"/>
                <a:gd name="T56" fmla="*/ 24 w 274"/>
                <a:gd name="T57" fmla="*/ 31 h 124"/>
                <a:gd name="T58" fmla="*/ 34 w 274"/>
                <a:gd name="T59" fmla="*/ 26 h 124"/>
                <a:gd name="T60" fmla="*/ 44 w 274"/>
                <a:gd name="T61" fmla="*/ 21 h 124"/>
                <a:gd name="T62" fmla="*/ 51 w 274"/>
                <a:gd name="T63" fmla="*/ 15 h 124"/>
                <a:gd name="T64" fmla="*/ 59 w 274"/>
                <a:gd name="T65" fmla="*/ 12 h 124"/>
                <a:gd name="T66" fmla="*/ 68 w 274"/>
                <a:gd name="T67" fmla="*/ 8 h 124"/>
                <a:gd name="T68" fmla="*/ 81 w 274"/>
                <a:gd name="T69" fmla="*/ 7 h 124"/>
                <a:gd name="T70" fmla="*/ 91 w 274"/>
                <a:gd name="T71" fmla="*/ 5 h 124"/>
                <a:gd name="T72" fmla="*/ 103 w 274"/>
                <a:gd name="T73" fmla="*/ 5 h 124"/>
                <a:gd name="T74" fmla="*/ 115 w 274"/>
                <a:gd name="T75" fmla="*/ 4 h 124"/>
                <a:gd name="T76" fmla="*/ 127 w 274"/>
                <a:gd name="T77" fmla="*/ 3 h 124"/>
                <a:gd name="T78" fmla="*/ 140 w 274"/>
                <a:gd name="T79" fmla="*/ 2 h 124"/>
                <a:gd name="T80" fmla="*/ 152 w 274"/>
                <a:gd name="T81" fmla="*/ 0 h 124"/>
                <a:gd name="T82" fmla="*/ 171 w 274"/>
                <a:gd name="T83" fmla="*/ 0 h 124"/>
                <a:gd name="T84" fmla="*/ 189 w 274"/>
                <a:gd name="T85" fmla="*/ 3 h 124"/>
                <a:gd name="T86" fmla="*/ 203 w 274"/>
                <a:gd name="T87" fmla="*/ 6 h 124"/>
                <a:gd name="T88" fmla="*/ 218 w 274"/>
                <a:gd name="T89" fmla="*/ 12 h 124"/>
                <a:gd name="T90" fmla="*/ 230 w 274"/>
                <a:gd name="T91" fmla="*/ 18 h 124"/>
                <a:gd name="T92" fmla="*/ 243 w 274"/>
                <a:gd name="T93" fmla="*/ 24 h 124"/>
                <a:gd name="T94" fmla="*/ 252 w 274"/>
                <a:gd name="T95" fmla="*/ 31 h 124"/>
                <a:gd name="T96" fmla="*/ 260 w 274"/>
                <a:gd name="T97" fmla="*/ 38 h 124"/>
                <a:gd name="T98" fmla="*/ 267 w 274"/>
                <a:gd name="T99" fmla="*/ 46 h 124"/>
                <a:gd name="T100" fmla="*/ 272 w 274"/>
                <a:gd name="T101" fmla="*/ 53 h 124"/>
                <a:gd name="T102" fmla="*/ 272 w 274"/>
                <a:gd name="T103" fmla="*/ 53 h 1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274" h="124">
                  <a:moveTo>
                    <a:pt x="272" y="53"/>
                  </a:moveTo>
                  <a:lnTo>
                    <a:pt x="274" y="66"/>
                  </a:lnTo>
                  <a:lnTo>
                    <a:pt x="272" y="76"/>
                  </a:lnTo>
                  <a:lnTo>
                    <a:pt x="265" y="86"/>
                  </a:lnTo>
                  <a:lnTo>
                    <a:pt x="252" y="94"/>
                  </a:lnTo>
                  <a:lnTo>
                    <a:pt x="235" y="101"/>
                  </a:lnTo>
                  <a:lnTo>
                    <a:pt x="218" y="108"/>
                  </a:lnTo>
                  <a:lnTo>
                    <a:pt x="198" y="112"/>
                  </a:lnTo>
                  <a:lnTo>
                    <a:pt x="176" y="117"/>
                  </a:lnTo>
                  <a:lnTo>
                    <a:pt x="154" y="120"/>
                  </a:lnTo>
                  <a:lnTo>
                    <a:pt x="132" y="124"/>
                  </a:lnTo>
                  <a:lnTo>
                    <a:pt x="115" y="124"/>
                  </a:lnTo>
                  <a:lnTo>
                    <a:pt x="98" y="123"/>
                  </a:lnTo>
                  <a:lnTo>
                    <a:pt x="83" y="120"/>
                  </a:lnTo>
                  <a:lnTo>
                    <a:pt x="66" y="117"/>
                  </a:lnTo>
                  <a:lnTo>
                    <a:pt x="51" y="112"/>
                  </a:lnTo>
                  <a:lnTo>
                    <a:pt x="39" y="108"/>
                  </a:lnTo>
                  <a:lnTo>
                    <a:pt x="27" y="102"/>
                  </a:lnTo>
                  <a:lnTo>
                    <a:pt x="17" y="96"/>
                  </a:lnTo>
                  <a:lnTo>
                    <a:pt x="7" y="90"/>
                  </a:lnTo>
                  <a:lnTo>
                    <a:pt x="0" y="83"/>
                  </a:lnTo>
                  <a:lnTo>
                    <a:pt x="0" y="75"/>
                  </a:lnTo>
                  <a:lnTo>
                    <a:pt x="0" y="68"/>
                  </a:lnTo>
                  <a:lnTo>
                    <a:pt x="0" y="61"/>
                  </a:lnTo>
                  <a:lnTo>
                    <a:pt x="2" y="54"/>
                  </a:lnTo>
                  <a:lnTo>
                    <a:pt x="7" y="48"/>
                  </a:lnTo>
                  <a:lnTo>
                    <a:pt x="12" y="42"/>
                  </a:lnTo>
                  <a:lnTo>
                    <a:pt x="17" y="36"/>
                  </a:lnTo>
                  <a:lnTo>
                    <a:pt x="24" y="31"/>
                  </a:lnTo>
                  <a:lnTo>
                    <a:pt x="34" y="26"/>
                  </a:lnTo>
                  <a:lnTo>
                    <a:pt x="44" y="21"/>
                  </a:lnTo>
                  <a:lnTo>
                    <a:pt x="51" y="15"/>
                  </a:lnTo>
                  <a:lnTo>
                    <a:pt x="59" y="12"/>
                  </a:lnTo>
                  <a:lnTo>
                    <a:pt x="68" y="8"/>
                  </a:lnTo>
                  <a:lnTo>
                    <a:pt x="81" y="7"/>
                  </a:lnTo>
                  <a:lnTo>
                    <a:pt x="91" y="5"/>
                  </a:lnTo>
                  <a:lnTo>
                    <a:pt x="103" y="5"/>
                  </a:lnTo>
                  <a:lnTo>
                    <a:pt x="115" y="4"/>
                  </a:lnTo>
                  <a:lnTo>
                    <a:pt x="127" y="3"/>
                  </a:lnTo>
                  <a:lnTo>
                    <a:pt x="140" y="2"/>
                  </a:lnTo>
                  <a:lnTo>
                    <a:pt x="152" y="0"/>
                  </a:lnTo>
                  <a:lnTo>
                    <a:pt x="171" y="0"/>
                  </a:lnTo>
                  <a:lnTo>
                    <a:pt x="189" y="3"/>
                  </a:lnTo>
                  <a:lnTo>
                    <a:pt x="203" y="6"/>
                  </a:lnTo>
                  <a:lnTo>
                    <a:pt x="218" y="12"/>
                  </a:lnTo>
                  <a:lnTo>
                    <a:pt x="230" y="18"/>
                  </a:lnTo>
                  <a:lnTo>
                    <a:pt x="243" y="24"/>
                  </a:lnTo>
                  <a:lnTo>
                    <a:pt x="252" y="31"/>
                  </a:lnTo>
                  <a:lnTo>
                    <a:pt x="260" y="38"/>
                  </a:lnTo>
                  <a:lnTo>
                    <a:pt x="267" y="46"/>
                  </a:lnTo>
                  <a:lnTo>
                    <a:pt x="272" y="53"/>
                  </a:lnTo>
                  <a:lnTo>
                    <a:pt x="272" y="53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206" name="Freeform 38"/>
            <p:cNvSpPr>
              <a:spLocks/>
            </p:cNvSpPr>
            <p:nvPr/>
          </p:nvSpPr>
          <p:spPr bwMode="auto">
            <a:xfrm>
              <a:off x="2826" y="564"/>
              <a:ext cx="223" cy="99"/>
            </a:xfrm>
            <a:custGeom>
              <a:avLst/>
              <a:gdLst>
                <a:gd name="T0" fmla="*/ 223 w 223"/>
                <a:gd name="T1" fmla="*/ 44 h 99"/>
                <a:gd name="T2" fmla="*/ 223 w 223"/>
                <a:gd name="T3" fmla="*/ 54 h 99"/>
                <a:gd name="T4" fmla="*/ 221 w 223"/>
                <a:gd name="T5" fmla="*/ 62 h 99"/>
                <a:gd name="T6" fmla="*/ 214 w 223"/>
                <a:gd name="T7" fmla="*/ 70 h 99"/>
                <a:gd name="T8" fmla="*/ 206 w 223"/>
                <a:gd name="T9" fmla="*/ 76 h 99"/>
                <a:gd name="T10" fmla="*/ 194 w 223"/>
                <a:gd name="T11" fmla="*/ 82 h 99"/>
                <a:gd name="T12" fmla="*/ 182 w 223"/>
                <a:gd name="T13" fmla="*/ 88 h 99"/>
                <a:gd name="T14" fmla="*/ 167 w 223"/>
                <a:gd name="T15" fmla="*/ 92 h 99"/>
                <a:gd name="T16" fmla="*/ 150 w 223"/>
                <a:gd name="T17" fmla="*/ 96 h 99"/>
                <a:gd name="T18" fmla="*/ 135 w 223"/>
                <a:gd name="T19" fmla="*/ 98 h 99"/>
                <a:gd name="T20" fmla="*/ 116 w 223"/>
                <a:gd name="T21" fmla="*/ 99 h 99"/>
                <a:gd name="T22" fmla="*/ 98 w 223"/>
                <a:gd name="T23" fmla="*/ 99 h 99"/>
                <a:gd name="T24" fmla="*/ 84 w 223"/>
                <a:gd name="T25" fmla="*/ 98 h 99"/>
                <a:gd name="T26" fmla="*/ 69 w 223"/>
                <a:gd name="T27" fmla="*/ 97 h 99"/>
                <a:gd name="T28" fmla="*/ 54 w 223"/>
                <a:gd name="T29" fmla="*/ 94 h 99"/>
                <a:gd name="T30" fmla="*/ 42 w 223"/>
                <a:gd name="T31" fmla="*/ 89 h 99"/>
                <a:gd name="T32" fmla="*/ 30 w 223"/>
                <a:gd name="T33" fmla="*/ 84 h 99"/>
                <a:gd name="T34" fmla="*/ 20 w 223"/>
                <a:gd name="T35" fmla="*/ 79 h 99"/>
                <a:gd name="T36" fmla="*/ 13 w 223"/>
                <a:gd name="T37" fmla="*/ 73 h 99"/>
                <a:gd name="T38" fmla="*/ 8 w 223"/>
                <a:gd name="T39" fmla="*/ 66 h 99"/>
                <a:gd name="T40" fmla="*/ 3 w 223"/>
                <a:gd name="T41" fmla="*/ 58 h 99"/>
                <a:gd name="T42" fmla="*/ 0 w 223"/>
                <a:gd name="T43" fmla="*/ 52 h 99"/>
                <a:gd name="T44" fmla="*/ 0 w 223"/>
                <a:gd name="T45" fmla="*/ 46 h 99"/>
                <a:gd name="T46" fmla="*/ 3 w 223"/>
                <a:gd name="T47" fmla="*/ 40 h 99"/>
                <a:gd name="T48" fmla="*/ 5 w 223"/>
                <a:gd name="T49" fmla="*/ 34 h 99"/>
                <a:gd name="T50" fmla="*/ 10 w 223"/>
                <a:gd name="T51" fmla="*/ 28 h 99"/>
                <a:gd name="T52" fmla="*/ 18 w 223"/>
                <a:gd name="T53" fmla="*/ 24 h 99"/>
                <a:gd name="T54" fmla="*/ 25 w 223"/>
                <a:gd name="T55" fmla="*/ 19 h 99"/>
                <a:gd name="T56" fmla="*/ 35 w 223"/>
                <a:gd name="T57" fmla="*/ 15 h 99"/>
                <a:gd name="T58" fmla="*/ 47 w 223"/>
                <a:gd name="T59" fmla="*/ 11 h 99"/>
                <a:gd name="T60" fmla="*/ 57 w 223"/>
                <a:gd name="T61" fmla="*/ 9 h 99"/>
                <a:gd name="T62" fmla="*/ 79 w 223"/>
                <a:gd name="T63" fmla="*/ 3 h 99"/>
                <a:gd name="T64" fmla="*/ 101 w 223"/>
                <a:gd name="T65" fmla="*/ 0 h 99"/>
                <a:gd name="T66" fmla="*/ 120 w 223"/>
                <a:gd name="T67" fmla="*/ 0 h 99"/>
                <a:gd name="T68" fmla="*/ 140 w 223"/>
                <a:gd name="T69" fmla="*/ 2 h 99"/>
                <a:gd name="T70" fmla="*/ 157 w 223"/>
                <a:gd name="T71" fmla="*/ 6 h 99"/>
                <a:gd name="T72" fmla="*/ 174 w 223"/>
                <a:gd name="T73" fmla="*/ 11 h 99"/>
                <a:gd name="T74" fmla="*/ 192 w 223"/>
                <a:gd name="T75" fmla="*/ 18 h 99"/>
                <a:gd name="T76" fmla="*/ 204 w 223"/>
                <a:gd name="T77" fmla="*/ 26 h 99"/>
                <a:gd name="T78" fmla="*/ 216 w 223"/>
                <a:gd name="T79" fmla="*/ 35 h 99"/>
                <a:gd name="T80" fmla="*/ 223 w 223"/>
                <a:gd name="T81" fmla="*/ 44 h 99"/>
                <a:gd name="T82" fmla="*/ 223 w 223"/>
                <a:gd name="T83" fmla="*/ 44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23" h="99">
                  <a:moveTo>
                    <a:pt x="223" y="44"/>
                  </a:moveTo>
                  <a:lnTo>
                    <a:pt x="223" y="54"/>
                  </a:lnTo>
                  <a:lnTo>
                    <a:pt x="221" y="62"/>
                  </a:lnTo>
                  <a:lnTo>
                    <a:pt x="214" y="70"/>
                  </a:lnTo>
                  <a:lnTo>
                    <a:pt x="206" y="76"/>
                  </a:lnTo>
                  <a:lnTo>
                    <a:pt x="194" y="82"/>
                  </a:lnTo>
                  <a:lnTo>
                    <a:pt x="182" y="88"/>
                  </a:lnTo>
                  <a:lnTo>
                    <a:pt x="167" y="92"/>
                  </a:lnTo>
                  <a:lnTo>
                    <a:pt x="150" y="96"/>
                  </a:lnTo>
                  <a:lnTo>
                    <a:pt x="135" y="98"/>
                  </a:lnTo>
                  <a:lnTo>
                    <a:pt x="116" y="99"/>
                  </a:lnTo>
                  <a:lnTo>
                    <a:pt x="98" y="99"/>
                  </a:lnTo>
                  <a:lnTo>
                    <a:pt x="84" y="98"/>
                  </a:lnTo>
                  <a:lnTo>
                    <a:pt x="69" y="97"/>
                  </a:lnTo>
                  <a:lnTo>
                    <a:pt x="54" y="94"/>
                  </a:lnTo>
                  <a:lnTo>
                    <a:pt x="42" y="89"/>
                  </a:lnTo>
                  <a:lnTo>
                    <a:pt x="30" y="84"/>
                  </a:lnTo>
                  <a:lnTo>
                    <a:pt x="20" y="79"/>
                  </a:lnTo>
                  <a:lnTo>
                    <a:pt x="13" y="73"/>
                  </a:lnTo>
                  <a:lnTo>
                    <a:pt x="8" y="66"/>
                  </a:lnTo>
                  <a:lnTo>
                    <a:pt x="3" y="58"/>
                  </a:lnTo>
                  <a:lnTo>
                    <a:pt x="0" y="52"/>
                  </a:lnTo>
                  <a:lnTo>
                    <a:pt x="0" y="46"/>
                  </a:lnTo>
                  <a:lnTo>
                    <a:pt x="3" y="40"/>
                  </a:lnTo>
                  <a:lnTo>
                    <a:pt x="5" y="34"/>
                  </a:lnTo>
                  <a:lnTo>
                    <a:pt x="10" y="28"/>
                  </a:lnTo>
                  <a:lnTo>
                    <a:pt x="18" y="24"/>
                  </a:lnTo>
                  <a:lnTo>
                    <a:pt x="25" y="19"/>
                  </a:lnTo>
                  <a:lnTo>
                    <a:pt x="35" y="15"/>
                  </a:lnTo>
                  <a:lnTo>
                    <a:pt x="47" y="11"/>
                  </a:lnTo>
                  <a:lnTo>
                    <a:pt x="57" y="9"/>
                  </a:lnTo>
                  <a:lnTo>
                    <a:pt x="79" y="3"/>
                  </a:lnTo>
                  <a:lnTo>
                    <a:pt x="101" y="0"/>
                  </a:lnTo>
                  <a:lnTo>
                    <a:pt x="120" y="0"/>
                  </a:lnTo>
                  <a:lnTo>
                    <a:pt x="140" y="2"/>
                  </a:lnTo>
                  <a:lnTo>
                    <a:pt x="157" y="6"/>
                  </a:lnTo>
                  <a:lnTo>
                    <a:pt x="174" y="11"/>
                  </a:lnTo>
                  <a:lnTo>
                    <a:pt x="192" y="18"/>
                  </a:lnTo>
                  <a:lnTo>
                    <a:pt x="204" y="26"/>
                  </a:lnTo>
                  <a:lnTo>
                    <a:pt x="216" y="35"/>
                  </a:lnTo>
                  <a:lnTo>
                    <a:pt x="223" y="44"/>
                  </a:lnTo>
                  <a:lnTo>
                    <a:pt x="223" y="44"/>
                  </a:lnTo>
                  <a:close/>
                </a:path>
              </a:pathLst>
            </a:custGeom>
            <a:solidFill>
              <a:srgbClr val="FF00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207" name="Freeform 39"/>
            <p:cNvSpPr>
              <a:spLocks/>
            </p:cNvSpPr>
            <p:nvPr/>
          </p:nvSpPr>
          <p:spPr bwMode="auto">
            <a:xfrm>
              <a:off x="2544" y="602"/>
              <a:ext cx="780" cy="251"/>
            </a:xfrm>
            <a:custGeom>
              <a:avLst/>
              <a:gdLst>
                <a:gd name="T0" fmla="*/ 770 w 780"/>
                <a:gd name="T1" fmla="*/ 33 h 251"/>
                <a:gd name="T2" fmla="*/ 736 w 780"/>
                <a:gd name="T3" fmla="*/ 59 h 251"/>
                <a:gd name="T4" fmla="*/ 709 w 780"/>
                <a:gd name="T5" fmla="*/ 89 h 251"/>
                <a:gd name="T6" fmla="*/ 682 w 780"/>
                <a:gd name="T7" fmla="*/ 120 h 251"/>
                <a:gd name="T8" fmla="*/ 655 w 780"/>
                <a:gd name="T9" fmla="*/ 152 h 251"/>
                <a:gd name="T10" fmla="*/ 626 w 780"/>
                <a:gd name="T11" fmla="*/ 182 h 251"/>
                <a:gd name="T12" fmla="*/ 591 w 780"/>
                <a:gd name="T13" fmla="*/ 209 h 251"/>
                <a:gd name="T14" fmla="*/ 547 w 780"/>
                <a:gd name="T15" fmla="*/ 230 h 251"/>
                <a:gd name="T16" fmla="*/ 493 w 780"/>
                <a:gd name="T17" fmla="*/ 245 h 251"/>
                <a:gd name="T18" fmla="*/ 425 w 780"/>
                <a:gd name="T19" fmla="*/ 251 h 251"/>
                <a:gd name="T20" fmla="*/ 339 w 780"/>
                <a:gd name="T21" fmla="*/ 246 h 251"/>
                <a:gd name="T22" fmla="*/ 295 w 780"/>
                <a:gd name="T23" fmla="*/ 235 h 251"/>
                <a:gd name="T24" fmla="*/ 251 w 780"/>
                <a:gd name="T25" fmla="*/ 220 h 251"/>
                <a:gd name="T26" fmla="*/ 209 w 780"/>
                <a:gd name="T27" fmla="*/ 203 h 251"/>
                <a:gd name="T28" fmla="*/ 170 w 780"/>
                <a:gd name="T29" fmla="*/ 184 h 251"/>
                <a:gd name="T30" fmla="*/ 133 w 780"/>
                <a:gd name="T31" fmla="*/ 163 h 251"/>
                <a:gd name="T32" fmla="*/ 101 w 780"/>
                <a:gd name="T33" fmla="*/ 141 h 251"/>
                <a:gd name="T34" fmla="*/ 69 w 780"/>
                <a:gd name="T35" fmla="*/ 118 h 251"/>
                <a:gd name="T36" fmla="*/ 42 w 780"/>
                <a:gd name="T37" fmla="*/ 94 h 251"/>
                <a:gd name="T38" fmla="*/ 20 w 780"/>
                <a:gd name="T39" fmla="*/ 72 h 251"/>
                <a:gd name="T40" fmla="*/ 0 w 780"/>
                <a:gd name="T41" fmla="*/ 48 h 251"/>
                <a:gd name="T42" fmla="*/ 18 w 780"/>
                <a:gd name="T43" fmla="*/ 50 h 251"/>
                <a:gd name="T44" fmla="*/ 32 w 780"/>
                <a:gd name="T45" fmla="*/ 52 h 251"/>
                <a:gd name="T46" fmla="*/ 45 w 780"/>
                <a:gd name="T47" fmla="*/ 57 h 251"/>
                <a:gd name="T48" fmla="*/ 57 w 780"/>
                <a:gd name="T49" fmla="*/ 61 h 251"/>
                <a:gd name="T50" fmla="*/ 69 w 780"/>
                <a:gd name="T51" fmla="*/ 67 h 251"/>
                <a:gd name="T52" fmla="*/ 81 w 780"/>
                <a:gd name="T53" fmla="*/ 73 h 251"/>
                <a:gd name="T54" fmla="*/ 94 w 780"/>
                <a:gd name="T55" fmla="*/ 78 h 251"/>
                <a:gd name="T56" fmla="*/ 106 w 780"/>
                <a:gd name="T57" fmla="*/ 83 h 251"/>
                <a:gd name="T58" fmla="*/ 118 w 780"/>
                <a:gd name="T59" fmla="*/ 86 h 251"/>
                <a:gd name="T60" fmla="*/ 133 w 780"/>
                <a:gd name="T61" fmla="*/ 89 h 251"/>
                <a:gd name="T62" fmla="*/ 172 w 780"/>
                <a:gd name="T63" fmla="*/ 96 h 251"/>
                <a:gd name="T64" fmla="*/ 211 w 780"/>
                <a:gd name="T65" fmla="*/ 102 h 251"/>
                <a:gd name="T66" fmla="*/ 255 w 780"/>
                <a:gd name="T67" fmla="*/ 109 h 251"/>
                <a:gd name="T68" fmla="*/ 300 w 780"/>
                <a:gd name="T69" fmla="*/ 115 h 251"/>
                <a:gd name="T70" fmla="*/ 344 w 780"/>
                <a:gd name="T71" fmla="*/ 120 h 251"/>
                <a:gd name="T72" fmla="*/ 390 w 780"/>
                <a:gd name="T73" fmla="*/ 122 h 251"/>
                <a:gd name="T74" fmla="*/ 434 w 780"/>
                <a:gd name="T75" fmla="*/ 122 h 251"/>
                <a:gd name="T76" fmla="*/ 478 w 780"/>
                <a:gd name="T77" fmla="*/ 118 h 251"/>
                <a:gd name="T78" fmla="*/ 520 w 780"/>
                <a:gd name="T79" fmla="*/ 110 h 251"/>
                <a:gd name="T80" fmla="*/ 559 w 780"/>
                <a:gd name="T81" fmla="*/ 98 h 251"/>
                <a:gd name="T82" fmla="*/ 584 w 780"/>
                <a:gd name="T83" fmla="*/ 89 h 251"/>
                <a:gd name="T84" fmla="*/ 608 w 780"/>
                <a:gd name="T85" fmla="*/ 80 h 251"/>
                <a:gd name="T86" fmla="*/ 633 w 780"/>
                <a:gd name="T87" fmla="*/ 70 h 251"/>
                <a:gd name="T88" fmla="*/ 657 w 780"/>
                <a:gd name="T89" fmla="*/ 61 h 251"/>
                <a:gd name="T90" fmla="*/ 682 w 780"/>
                <a:gd name="T91" fmla="*/ 52 h 251"/>
                <a:gd name="T92" fmla="*/ 704 w 780"/>
                <a:gd name="T93" fmla="*/ 42 h 251"/>
                <a:gd name="T94" fmla="*/ 726 w 780"/>
                <a:gd name="T95" fmla="*/ 33 h 251"/>
                <a:gd name="T96" fmla="*/ 748 w 780"/>
                <a:gd name="T97" fmla="*/ 22 h 251"/>
                <a:gd name="T98" fmla="*/ 765 w 780"/>
                <a:gd name="T99" fmla="*/ 11 h 251"/>
                <a:gd name="T100" fmla="*/ 780 w 780"/>
                <a:gd name="T101" fmla="*/ 0 h 251"/>
                <a:gd name="T102" fmla="*/ 770 w 780"/>
                <a:gd name="T103" fmla="*/ 33 h 251"/>
                <a:gd name="T104" fmla="*/ 770 w 780"/>
                <a:gd name="T105" fmla="*/ 33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780" h="251">
                  <a:moveTo>
                    <a:pt x="770" y="33"/>
                  </a:moveTo>
                  <a:lnTo>
                    <a:pt x="736" y="59"/>
                  </a:lnTo>
                  <a:lnTo>
                    <a:pt x="709" y="89"/>
                  </a:lnTo>
                  <a:lnTo>
                    <a:pt x="682" y="120"/>
                  </a:lnTo>
                  <a:lnTo>
                    <a:pt x="655" y="152"/>
                  </a:lnTo>
                  <a:lnTo>
                    <a:pt x="626" y="182"/>
                  </a:lnTo>
                  <a:lnTo>
                    <a:pt x="591" y="209"/>
                  </a:lnTo>
                  <a:lnTo>
                    <a:pt x="547" y="230"/>
                  </a:lnTo>
                  <a:lnTo>
                    <a:pt x="493" y="245"/>
                  </a:lnTo>
                  <a:lnTo>
                    <a:pt x="425" y="251"/>
                  </a:lnTo>
                  <a:lnTo>
                    <a:pt x="339" y="246"/>
                  </a:lnTo>
                  <a:lnTo>
                    <a:pt x="295" y="235"/>
                  </a:lnTo>
                  <a:lnTo>
                    <a:pt x="251" y="220"/>
                  </a:lnTo>
                  <a:lnTo>
                    <a:pt x="209" y="203"/>
                  </a:lnTo>
                  <a:lnTo>
                    <a:pt x="170" y="184"/>
                  </a:lnTo>
                  <a:lnTo>
                    <a:pt x="133" y="163"/>
                  </a:lnTo>
                  <a:lnTo>
                    <a:pt x="101" y="141"/>
                  </a:lnTo>
                  <a:lnTo>
                    <a:pt x="69" y="118"/>
                  </a:lnTo>
                  <a:lnTo>
                    <a:pt x="42" y="94"/>
                  </a:lnTo>
                  <a:lnTo>
                    <a:pt x="20" y="72"/>
                  </a:lnTo>
                  <a:lnTo>
                    <a:pt x="0" y="48"/>
                  </a:lnTo>
                  <a:lnTo>
                    <a:pt x="18" y="50"/>
                  </a:lnTo>
                  <a:lnTo>
                    <a:pt x="32" y="52"/>
                  </a:lnTo>
                  <a:lnTo>
                    <a:pt x="45" y="57"/>
                  </a:lnTo>
                  <a:lnTo>
                    <a:pt x="57" y="61"/>
                  </a:lnTo>
                  <a:lnTo>
                    <a:pt x="69" y="67"/>
                  </a:lnTo>
                  <a:lnTo>
                    <a:pt x="81" y="73"/>
                  </a:lnTo>
                  <a:lnTo>
                    <a:pt x="94" y="78"/>
                  </a:lnTo>
                  <a:lnTo>
                    <a:pt x="106" y="83"/>
                  </a:lnTo>
                  <a:lnTo>
                    <a:pt x="118" y="86"/>
                  </a:lnTo>
                  <a:lnTo>
                    <a:pt x="133" y="89"/>
                  </a:lnTo>
                  <a:lnTo>
                    <a:pt x="172" y="96"/>
                  </a:lnTo>
                  <a:lnTo>
                    <a:pt x="211" y="102"/>
                  </a:lnTo>
                  <a:lnTo>
                    <a:pt x="255" y="109"/>
                  </a:lnTo>
                  <a:lnTo>
                    <a:pt x="300" y="115"/>
                  </a:lnTo>
                  <a:lnTo>
                    <a:pt x="344" y="120"/>
                  </a:lnTo>
                  <a:lnTo>
                    <a:pt x="390" y="122"/>
                  </a:lnTo>
                  <a:lnTo>
                    <a:pt x="434" y="122"/>
                  </a:lnTo>
                  <a:lnTo>
                    <a:pt x="478" y="118"/>
                  </a:lnTo>
                  <a:lnTo>
                    <a:pt x="520" y="110"/>
                  </a:lnTo>
                  <a:lnTo>
                    <a:pt x="559" y="98"/>
                  </a:lnTo>
                  <a:lnTo>
                    <a:pt x="584" y="89"/>
                  </a:lnTo>
                  <a:lnTo>
                    <a:pt x="608" y="80"/>
                  </a:lnTo>
                  <a:lnTo>
                    <a:pt x="633" y="70"/>
                  </a:lnTo>
                  <a:lnTo>
                    <a:pt x="657" y="61"/>
                  </a:lnTo>
                  <a:lnTo>
                    <a:pt x="682" y="52"/>
                  </a:lnTo>
                  <a:lnTo>
                    <a:pt x="704" y="42"/>
                  </a:lnTo>
                  <a:lnTo>
                    <a:pt x="726" y="33"/>
                  </a:lnTo>
                  <a:lnTo>
                    <a:pt x="748" y="22"/>
                  </a:lnTo>
                  <a:lnTo>
                    <a:pt x="765" y="11"/>
                  </a:lnTo>
                  <a:lnTo>
                    <a:pt x="780" y="0"/>
                  </a:lnTo>
                  <a:lnTo>
                    <a:pt x="770" y="33"/>
                  </a:lnTo>
                  <a:lnTo>
                    <a:pt x="770" y="33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208" name="Freeform 40"/>
            <p:cNvSpPr>
              <a:spLocks/>
            </p:cNvSpPr>
            <p:nvPr/>
          </p:nvSpPr>
          <p:spPr bwMode="auto">
            <a:xfrm>
              <a:off x="3135" y="676"/>
              <a:ext cx="86" cy="94"/>
            </a:xfrm>
            <a:custGeom>
              <a:avLst/>
              <a:gdLst>
                <a:gd name="T0" fmla="*/ 20 w 86"/>
                <a:gd name="T1" fmla="*/ 94 h 94"/>
                <a:gd name="T2" fmla="*/ 15 w 86"/>
                <a:gd name="T3" fmla="*/ 84 h 94"/>
                <a:gd name="T4" fmla="*/ 10 w 86"/>
                <a:gd name="T5" fmla="*/ 74 h 94"/>
                <a:gd name="T6" fmla="*/ 5 w 86"/>
                <a:gd name="T7" fmla="*/ 64 h 94"/>
                <a:gd name="T8" fmla="*/ 0 w 86"/>
                <a:gd name="T9" fmla="*/ 52 h 94"/>
                <a:gd name="T10" fmla="*/ 0 w 86"/>
                <a:gd name="T11" fmla="*/ 42 h 94"/>
                <a:gd name="T12" fmla="*/ 5 w 86"/>
                <a:gd name="T13" fmla="*/ 31 h 94"/>
                <a:gd name="T14" fmla="*/ 12 w 86"/>
                <a:gd name="T15" fmla="*/ 22 h 94"/>
                <a:gd name="T16" fmla="*/ 25 w 86"/>
                <a:gd name="T17" fmla="*/ 12 h 94"/>
                <a:gd name="T18" fmla="*/ 44 w 86"/>
                <a:gd name="T19" fmla="*/ 6 h 94"/>
                <a:gd name="T20" fmla="*/ 71 w 86"/>
                <a:gd name="T21" fmla="*/ 0 h 94"/>
                <a:gd name="T22" fmla="*/ 81 w 86"/>
                <a:gd name="T23" fmla="*/ 9 h 94"/>
                <a:gd name="T24" fmla="*/ 86 w 86"/>
                <a:gd name="T25" fmla="*/ 18 h 94"/>
                <a:gd name="T26" fmla="*/ 84 w 86"/>
                <a:gd name="T27" fmla="*/ 28 h 94"/>
                <a:gd name="T28" fmla="*/ 81 w 86"/>
                <a:gd name="T29" fmla="*/ 38 h 94"/>
                <a:gd name="T30" fmla="*/ 74 w 86"/>
                <a:gd name="T31" fmla="*/ 48 h 94"/>
                <a:gd name="T32" fmla="*/ 64 w 86"/>
                <a:gd name="T33" fmla="*/ 57 h 94"/>
                <a:gd name="T34" fmla="*/ 52 w 86"/>
                <a:gd name="T35" fmla="*/ 66 h 94"/>
                <a:gd name="T36" fmla="*/ 42 w 86"/>
                <a:gd name="T37" fmla="*/ 76 h 94"/>
                <a:gd name="T38" fmla="*/ 30 w 86"/>
                <a:gd name="T39" fmla="*/ 86 h 94"/>
                <a:gd name="T40" fmla="*/ 20 w 86"/>
                <a:gd name="T41" fmla="*/ 94 h 94"/>
                <a:gd name="T42" fmla="*/ 20 w 86"/>
                <a:gd name="T43" fmla="*/ 94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86" h="94">
                  <a:moveTo>
                    <a:pt x="20" y="94"/>
                  </a:moveTo>
                  <a:lnTo>
                    <a:pt x="15" y="84"/>
                  </a:lnTo>
                  <a:lnTo>
                    <a:pt x="10" y="74"/>
                  </a:lnTo>
                  <a:lnTo>
                    <a:pt x="5" y="64"/>
                  </a:lnTo>
                  <a:lnTo>
                    <a:pt x="0" y="52"/>
                  </a:lnTo>
                  <a:lnTo>
                    <a:pt x="0" y="42"/>
                  </a:lnTo>
                  <a:lnTo>
                    <a:pt x="5" y="31"/>
                  </a:lnTo>
                  <a:lnTo>
                    <a:pt x="12" y="22"/>
                  </a:lnTo>
                  <a:lnTo>
                    <a:pt x="25" y="12"/>
                  </a:lnTo>
                  <a:lnTo>
                    <a:pt x="44" y="6"/>
                  </a:lnTo>
                  <a:lnTo>
                    <a:pt x="71" y="0"/>
                  </a:lnTo>
                  <a:lnTo>
                    <a:pt x="81" y="9"/>
                  </a:lnTo>
                  <a:lnTo>
                    <a:pt x="86" y="18"/>
                  </a:lnTo>
                  <a:lnTo>
                    <a:pt x="84" y="28"/>
                  </a:lnTo>
                  <a:lnTo>
                    <a:pt x="81" y="38"/>
                  </a:lnTo>
                  <a:lnTo>
                    <a:pt x="74" y="48"/>
                  </a:lnTo>
                  <a:lnTo>
                    <a:pt x="64" y="57"/>
                  </a:lnTo>
                  <a:lnTo>
                    <a:pt x="52" y="66"/>
                  </a:lnTo>
                  <a:lnTo>
                    <a:pt x="42" y="76"/>
                  </a:lnTo>
                  <a:lnTo>
                    <a:pt x="30" y="86"/>
                  </a:lnTo>
                  <a:lnTo>
                    <a:pt x="20" y="94"/>
                  </a:lnTo>
                  <a:lnTo>
                    <a:pt x="20" y="9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209" name="Freeform 41"/>
            <p:cNvSpPr>
              <a:spLocks/>
            </p:cNvSpPr>
            <p:nvPr/>
          </p:nvSpPr>
          <p:spPr bwMode="auto">
            <a:xfrm>
              <a:off x="2677" y="700"/>
              <a:ext cx="100" cy="90"/>
            </a:xfrm>
            <a:custGeom>
              <a:avLst/>
              <a:gdLst>
                <a:gd name="T0" fmla="*/ 100 w 100"/>
                <a:gd name="T1" fmla="*/ 90 h 90"/>
                <a:gd name="T2" fmla="*/ 88 w 100"/>
                <a:gd name="T3" fmla="*/ 89 h 90"/>
                <a:gd name="T4" fmla="*/ 76 w 100"/>
                <a:gd name="T5" fmla="*/ 86 h 90"/>
                <a:gd name="T6" fmla="*/ 64 w 100"/>
                <a:gd name="T7" fmla="*/ 82 h 90"/>
                <a:gd name="T8" fmla="*/ 51 w 100"/>
                <a:gd name="T9" fmla="*/ 78 h 90"/>
                <a:gd name="T10" fmla="*/ 42 w 100"/>
                <a:gd name="T11" fmla="*/ 72 h 90"/>
                <a:gd name="T12" fmla="*/ 32 w 100"/>
                <a:gd name="T13" fmla="*/ 65 h 90"/>
                <a:gd name="T14" fmla="*/ 24 w 100"/>
                <a:gd name="T15" fmla="*/ 59 h 90"/>
                <a:gd name="T16" fmla="*/ 15 w 100"/>
                <a:gd name="T17" fmla="*/ 52 h 90"/>
                <a:gd name="T18" fmla="*/ 7 w 100"/>
                <a:gd name="T19" fmla="*/ 47 h 90"/>
                <a:gd name="T20" fmla="*/ 0 w 100"/>
                <a:gd name="T21" fmla="*/ 41 h 90"/>
                <a:gd name="T22" fmla="*/ 0 w 100"/>
                <a:gd name="T23" fmla="*/ 0 h 90"/>
                <a:gd name="T24" fmla="*/ 32 w 100"/>
                <a:gd name="T25" fmla="*/ 1 h 90"/>
                <a:gd name="T26" fmla="*/ 54 w 100"/>
                <a:gd name="T27" fmla="*/ 7 h 90"/>
                <a:gd name="T28" fmla="*/ 68 w 100"/>
                <a:gd name="T29" fmla="*/ 14 h 90"/>
                <a:gd name="T30" fmla="*/ 78 w 100"/>
                <a:gd name="T31" fmla="*/ 24 h 90"/>
                <a:gd name="T32" fmla="*/ 81 w 100"/>
                <a:gd name="T33" fmla="*/ 34 h 90"/>
                <a:gd name="T34" fmla="*/ 83 w 100"/>
                <a:gd name="T35" fmla="*/ 46 h 90"/>
                <a:gd name="T36" fmla="*/ 83 w 100"/>
                <a:gd name="T37" fmla="*/ 58 h 90"/>
                <a:gd name="T38" fmla="*/ 86 w 100"/>
                <a:gd name="T39" fmla="*/ 70 h 90"/>
                <a:gd name="T40" fmla="*/ 91 w 100"/>
                <a:gd name="T41" fmla="*/ 81 h 90"/>
                <a:gd name="T42" fmla="*/ 100 w 100"/>
                <a:gd name="T43" fmla="*/ 90 h 90"/>
                <a:gd name="T44" fmla="*/ 100 w 100"/>
                <a:gd name="T45" fmla="*/ 9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00" h="90">
                  <a:moveTo>
                    <a:pt x="100" y="90"/>
                  </a:moveTo>
                  <a:lnTo>
                    <a:pt x="88" y="89"/>
                  </a:lnTo>
                  <a:lnTo>
                    <a:pt x="76" y="86"/>
                  </a:lnTo>
                  <a:lnTo>
                    <a:pt x="64" y="82"/>
                  </a:lnTo>
                  <a:lnTo>
                    <a:pt x="51" y="78"/>
                  </a:lnTo>
                  <a:lnTo>
                    <a:pt x="42" y="72"/>
                  </a:lnTo>
                  <a:lnTo>
                    <a:pt x="32" y="65"/>
                  </a:lnTo>
                  <a:lnTo>
                    <a:pt x="24" y="59"/>
                  </a:lnTo>
                  <a:lnTo>
                    <a:pt x="15" y="52"/>
                  </a:lnTo>
                  <a:lnTo>
                    <a:pt x="7" y="47"/>
                  </a:lnTo>
                  <a:lnTo>
                    <a:pt x="0" y="41"/>
                  </a:lnTo>
                  <a:lnTo>
                    <a:pt x="0" y="0"/>
                  </a:lnTo>
                  <a:lnTo>
                    <a:pt x="32" y="1"/>
                  </a:lnTo>
                  <a:lnTo>
                    <a:pt x="54" y="7"/>
                  </a:lnTo>
                  <a:lnTo>
                    <a:pt x="68" y="14"/>
                  </a:lnTo>
                  <a:lnTo>
                    <a:pt x="78" y="24"/>
                  </a:lnTo>
                  <a:lnTo>
                    <a:pt x="81" y="34"/>
                  </a:lnTo>
                  <a:lnTo>
                    <a:pt x="83" y="46"/>
                  </a:lnTo>
                  <a:lnTo>
                    <a:pt x="83" y="58"/>
                  </a:lnTo>
                  <a:lnTo>
                    <a:pt x="86" y="70"/>
                  </a:lnTo>
                  <a:lnTo>
                    <a:pt x="91" y="81"/>
                  </a:lnTo>
                  <a:lnTo>
                    <a:pt x="100" y="90"/>
                  </a:lnTo>
                  <a:lnTo>
                    <a:pt x="100" y="9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210" name="Freeform 42"/>
            <p:cNvSpPr>
              <a:spLocks/>
            </p:cNvSpPr>
            <p:nvPr/>
          </p:nvSpPr>
          <p:spPr bwMode="auto">
            <a:xfrm>
              <a:off x="2971" y="711"/>
              <a:ext cx="159" cy="129"/>
            </a:xfrm>
            <a:custGeom>
              <a:avLst/>
              <a:gdLst>
                <a:gd name="T0" fmla="*/ 132 w 159"/>
                <a:gd name="T1" fmla="*/ 0 h 129"/>
                <a:gd name="T2" fmla="*/ 132 w 159"/>
                <a:gd name="T3" fmla="*/ 12 h 129"/>
                <a:gd name="T4" fmla="*/ 135 w 159"/>
                <a:gd name="T5" fmla="*/ 22 h 129"/>
                <a:gd name="T6" fmla="*/ 140 w 159"/>
                <a:gd name="T7" fmla="*/ 32 h 129"/>
                <a:gd name="T8" fmla="*/ 147 w 159"/>
                <a:gd name="T9" fmla="*/ 41 h 129"/>
                <a:gd name="T10" fmla="*/ 152 w 159"/>
                <a:gd name="T11" fmla="*/ 52 h 129"/>
                <a:gd name="T12" fmla="*/ 157 w 159"/>
                <a:gd name="T13" fmla="*/ 62 h 129"/>
                <a:gd name="T14" fmla="*/ 159 w 159"/>
                <a:gd name="T15" fmla="*/ 71 h 129"/>
                <a:gd name="T16" fmla="*/ 159 w 159"/>
                <a:gd name="T17" fmla="*/ 80 h 129"/>
                <a:gd name="T18" fmla="*/ 152 w 159"/>
                <a:gd name="T19" fmla="*/ 91 h 129"/>
                <a:gd name="T20" fmla="*/ 140 w 159"/>
                <a:gd name="T21" fmla="*/ 100 h 129"/>
                <a:gd name="T22" fmla="*/ 130 w 159"/>
                <a:gd name="T23" fmla="*/ 104 h 129"/>
                <a:gd name="T24" fmla="*/ 118 w 159"/>
                <a:gd name="T25" fmla="*/ 109 h 129"/>
                <a:gd name="T26" fmla="*/ 108 w 159"/>
                <a:gd name="T27" fmla="*/ 112 h 129"/>
                <a:gd name="T28" fmla="*/ 96 w 159"/>
                <a:gd name="T29" fmla="*/ 116 h 129"/>
                <a:gd name="T30" fmla="*/ 83 w 159"/>
                <a:gd name="T31" fmla="*/ 119 h 129"/>
                <a:gd name="T32" fmla="*/ 71 w 159"/>
                <a:gd name="T33" fmla="*/ 123 h 129"/>
                <a:gd name="T34" fmla="*/ 59 w 159"/>
                <a:gd name="T35" fmla="*/ 125 h 129"/>
                <a:gd name="T36" fmla="*/ 44 w 159"/>
                <a:gd name="T37" fmla="*/ 127 h 129"/>
                <a:gd name="T38" fmla="*/ 32 w 159"/>
                <a:gd name="T39" fmla="*/ 128 h 129"/>
                <a:gd name="T40" fmla="*/ 15 w 159"/>
                <a:gd name="T41" fmla="*/ 129 h 129"/>
                <a:gd name="T42" fmla="*/ 15 w 159"/>
                <a:gd name="T43" fmla="*/ 119 h 129"/>
                <a:gd name="T44" fmla="*/ 12 w 159"/>
                <a:gd name="T45" fmla="*/ 109 h 129"/>
                <a:gd name="T46" fmla="*/ 10 w 159"/>
                <a:gd name="T47" fmla="*/ 99 h 129"/>
                <a:gd name="T48" fmla="*/ 7 w 159"/>
                <a:gd name="T49" fmla="*/ 88 h 129"/>
                <a:gd name="T50" fmla="*/ 5 w 159"/>
                <a:gd name="T51" fmla="*/ 78 h 129"/>
                <a:gd name="T52" fmla="*/ 2 w 159"/>
                <a:gd name="T53" fmla="*/ 69 h 129"/>
                <a:gd name="T54" fmla="*/ 0 w 159"/>
                <a:gd name="T55" fmla="*/ 59 h 129"/>
                <a:gd name="T56" fmla="*/ 0 w 159"/>
                <a:gd name="T57" fmla="*/ 47 h 129"/>
                <a:gd name="T58" fmla="*/ 0 w 159"/>
                <a:gd name="T59" fmla="*/ 37 h 129"/>
                <a:gd name="T60" fmla="*/ 0 w 159"/>
                <a:gd name="T61" fmla="*/ 27 h 129"/>
                <a:gd name="T62" fmla="*/ 15 w 159"/>
                <a:gd name="T63" fmla="*/ 25 h 129"/>
                <a:gd name="T64" fmla="*/ 29 w 159"/>
                <a:gd name="T65" fmla="*/ 23 h 129"/>
                <a:gd name="T66" fmla="*/ 44 w 159"/>
                <a:gd name="T67" fmla="*/ 21 h 129"/>
                <a:gd name="T68" fmla="*/ 56 w 159"/>
                <a:gd name="T69" fmla="*/ 19 h 129"/>
                <a:gd name="T70" fmla="*/ 71 w 159"/>
                <a:gd name="T71" fmla="*/ 16 h 129"/>
                <a:gd name="T72" fmla="*/ 83 w 159"/>
                <a:gd name="T73" fmla="*/ 14 h 129"/>
                <a:gd name="T74" fmla="*/ 96 w 159"/>
                <a:gd name="T75" fmla="*/ 12 h 129"/>
                <a:gd name="T76" fmla="*/ 108 w 159"/>
                <a:gd name="T77" fmla="*/ 8 h 129"/>
                <a:gd name="T78" fmla="*/ 120 w 159"/>
                <a:gd name="T79" fmla="*/ 5 h 129"/>
                <a:gd name="T80" fmla="*/ 132 w 159"/>
                <a:gd name="T81" fmla="*/ 0 h 129"/>
                <a:gd name="T82" fmla="*/ 132 w 159"/>
                <a:gd name="T83" fmla="*/ 0 h 1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59" h="129">
                  <a:moveTo>
                    <a:pt x="132" y="0"/>
                  </a:moveTo>
                  <a:lnTo>
                    <a:pt x="132" y="12"/>
                  </a:lnTo>
                  <a:lnTo>
                    <a:pt x="135" y="22"/>
                  </a:lnTo>
                  <a:lnTo>
                    <a:pt x="140" y="32"/>
                  </a:lnTo>
                  <a:lnTo>
                    <a:pt x="147" y="41"/>
                  </a:lnTo>
                  <a:lnTo>
                    <a:pt x="152" y="52"/>
                  </a:lnTo>
                  <a:lnTo>
                    <a:pt x="157" y="62"/>
                  </a:lnTo>
                  <a:lnTo>
                    <a:pt x="159" y="71"/>
                  </a:lnTo>
                  <a:lnTo>
                    <a:pt x="159" y="80"/>
                  </a:lnTo>
                  <a:lnTo>
                    <a:pt x="152" y="91"/>
                  </a:lnTo>
                  <a:lnTo>
                    <a:pt x="140" y="100"/>
                  </a:lnTo>
                  <a:lnTo>
                    <a:pt x="130" y="104"/>
                  </a:lnTo>
                  <a:lnTo>
                    <a:pt x="118" y="109"/>
                  </a:lnTo>
                  <a:lnTo>
                    <a:pt x="108" y="112"/>
                  </a:lnTo>
                  <a:lnTo>
                    <a:pt x="96" y="116"/>
                  </a:lnTo>
                  <a:lnTo>
                    <a:pt x="83" y="119"/>
                  </a:lnTo>
                  <a:lnTo>
                    <a:pt x="71" y="123"/>
                  </a:lnTo>
                  <a:lnTo>
                    <a:pt x="59" y="125"/>
                  </a:lnTo>
                  <a:lnTo>
                    <a:pt x="44" y="127"/>
                  </a:lnTo>
                  <a:lnTo>
                    <a:pt x="32" y="128"/>
                  </a:lnTo>
                  <a:lnTo>
                    <a:pt x="15" y="129"/>
                  </a:lnTo>
                  <a:lnTo>
                    <a:pt x="15" y="119"/>
                  </a:lnTo>
                  <a:lnTo>
                    <a:pt x="12" y="109"/>
                  </a:lnTo>
                  <a:lnTo>
                    <a:pt x="10" y="99"/>
                  </a:lnTo>
                  <a:lnTo>
                    <a:pt x="7" y="88"/>
                  </a:lnTo>
                  <a:lnTo>
                    <a:pt x="5" y="78"/>
                  </a:lnTo>
                  <a:lnTo>
                    <a:pt x="2" y="69"/>
                  </a:lnTo>
                  <a:lnTo>
                    <a:pt x="0" y="59"/>
                  </a:lnTo>
                  <a:lnTo>
                    <a:pt x="0" y="47"/>
                  </a:lnTo>
                  <a:lnTo>
                    <a:pt x="0" y="37"/>
                  </a:lnTo>
                  <a:lnTo>
                    <a:pt x="0" y="27"/>
                  </a:lnTo>
                  <a:lnTo>
                    <a:pt x="15" y="25"/>
                  </a:lnTo>
                  <a:lnTo>
                    <a:pt x="29" y="23"/>
                  </a:lnTo>
                  <a:lnTo>
                    <a:pt x="44" y="21"/>
                  </a:lnTo>
                  <a:lnTo>
                    <a:pt x="56" y="19"/>
                  </a:lnTo>
                  <a:lnTo>
                    <a:pt x="71" y="16"/>
                  </a:lnTo>
                  <a:lnTo>
                    <a:pt x="83" y="14"/>
                  </a:lnTo>
                  <a:lnTo>
                    <a:pt x="96" y="12"/>
                  </a:lnTo>
                  <a:lnTo>
                    <a:pt x="108" y="8"/>
                  </a:lnTo>
                  <a:lnTo>
                    <a:pt x="120" y="5"/>
                  </a:lnTo>
                  <a:lnTo>
                    <a:pt x="132" y="0"/>
                  </a:lnTo>
                  <a:lnTo>
                    <a:pt x="13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211" name="Freeform 43"/>
            <p:cNvSpPr>
              <a:spLocks/>
            </p:cNvSpPr>
            <p:nvPr/>
          </p:nvSpPr>
          <p:spPr bwMode="auto">
            <a:xfrm>
              <a:off x="2795" y="725"/>
              <a:ext cx="159" cy="120"/>
            </a:xfrm>
            <a:custGeom>
              <a:avLst/>
              <a:gdLst>
                <a:gd name="T0" fmla="*/ 159 w 159"/>
                <a:gd name="T1" fmla="*/ 119 h 120"/>
                <a:gd name="T2" fmla="*/ 142 w 159"/>
                <a:gd name="T3" fmla="*/ 120 h 120"/>
                <a:gd name="T4" fmla="*/ 125 w 159"/>
                <a:gd name="T5" fmla="*/ 119 h 120"/>
                <a:gd name="T6" fmla="*/ 110 w 159"/>
                <a:gd name="T7" fmla="*/ 115 h 120"/>
                <a:gd name="T8" fmla="*/ 95 w 159"/>
                <a:gd name="T9" fmla="*/ 112 h 120"/>
                <a:gd name="T10" fmla="*/ 83 w 159"/>
                <a:gd name="T11" fmla="*/ 107 h 120"/>
                <a:gd name="T12" fmla="*/ 68 w 159"/>
                <a:gd name="T13" fmla="*/ 102 h 120"/>
                <a:gd name="T14" fmla="*/ 53 w 159"/>
                <a:gd name="T15" fmla="*/ 97 h 120"/>
                <a:gd name="T16" fmla="*/ 39 w 159"/>
                <a:gd name="T17" fmla="*/ 93 h 120"/>
                <a:gd name="T18" fmla="*/ 24 w 159"/>
                <a:gd name="T19" fmla="*/ 88 h 120"/>
                <a:gd name="T20" fmla="*/ 7 w 159"/>
                <a:gd name="T21" fmla="*/ 86 h 120"/>
                <a:gd name="T22" fmla="*/ 0 w 159"/>
                <a:gd name="T23" fmla="*/ 0 h 120"/>
                <a:gd name="T24" fmla="*/ 139 w 159"/>
                <a:gd name="T25" fmla="*/ 16 h 120"/>
                <a:gd name="T26" fmla="*/ 159 w 159"/>
                <a:gd name="T27" fmla="*/ 119 h 120"/>
                <a:gd name="T28" fmla="*/ 159 w 159"/>
                <a:gd name="T29" fmla="*/ 119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59" h="120">
                  <a:moveTo>
                    <a:pt x="159" y="119"/>
                  </a:moveTo>
                  <a:lnTo>
                    <a:pt x="142" y="120"/>
                  </a:lnTo>
                  <a:lnTo>
                    <a:pt x="125" y="119"/>
                  </a:lnTo>
                  <a:lnTo>
                    <a:pt x="110" y="115"/>
                  </a:lnTo>
                  <a:lnTo>
                    <a:pt x="95" y="112"/>
                  </a:lnTo>
                  <a:lnTo>
                    <a:pt x="83" y="107"/>
                  </a:lnTo>
                  <a:lnTo>
                    <a:pt x="68" y="102"/>
                  </a:lnTo>
                  <a:lnTo>
                    <a:pt x="53" y="97"/>
                  </a:lnTo>
                  <a:lnTo>
                    <a:pt x="39" y="93"/>
                  </a:lnTo>
                  <a:lnTo>
                    <a:pt x="24" y="88"/>
                  </a:lnTo>
                  <a:lnTo>
                    <a:pt x="7" y="86"/>
                  </a:lnTo>
                  <a:lnTo>
                    <a:pt x="0" y="0"/>
                  </a:lnTo>
                  <a:lnTo>
                    <a:pt x="139" y="16"/>
                  </a:lnTo>
                  <a:lnTo>
                    <a:pt x="159" y="119"/>
                  </a:lnTo>
                  <a:lnTo>
                    <a:pt x="159" y="11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212" name="Freeform 44"/>
            <p:cNvSpPr>
              <a:spLocks/>
            </p:cNvSpPr>
            <p:nvPr/>
          </p:nvSpPr>
          <p:spPr bwMode="auto">
            <a:xfrm>
              <a:off x="2758" y="861"/>
              <a:ext cx="968" cy="312"/>
            </a:xfrm>
            <a:custGeom>
              <a:avLst/>
              <a:gdLst>
                <a:gd name="T0" fmla="*/ 777 w 968"/>
                <a:gd name="T1" fmla="*/ 312 h 312"/>
                <a:gd name="T2" fmla="*/ 19 w 968"/>
                <a:gd name="T3" fmla="*/ 295 h 312"/>
                <a:gd name="T4" fmla="*/ 2 w 968"/>
                <a:gd name="T5" fmla="*/ 266 h 312"/>
                <a:gd name="T6" fmla="*/ 2 w 968"/>
                <a:gd name="T7" fmla="*/ 237 h 312"/>
                <a:gd name="T8" fmla="*/ 14 w 968"/>
                <a:gd name="T9" fmla="*/ 208 h 312"/>
                <a:gd name="T10" fmla="*/ 29 w 968"/>
                <a:gd name="T11" fmla="*/ 179 h 312"/>
                <a:gd name="T12" fmla="*/ 59 w 968"/>
                <a:gd name="T13" fmla="*/ 158 h 312"/>
                <a:gd name="T14" fmla="*/ 103 w 968"/>
                <a:gd name="T15" fmla="*/ 149 h 312"/>
                <a:gd name="T16" fmla="*/ 149 w 968"/>
                <a:gd name="T17" fmla="*/ 142 h 312"/>
                <a:gd name="T18" fmla="*/ 198 w 968"/>
                <a:gd name="T19" fmla="*/ 139 h 312"/>
                <a:gd name="T20" fmla="*/ 247 w 968"/>
                <a:gd name="T21" fmla="*/ 142 h 312"/>
                <a:gd name="T22" fmla="*/ 294 w 968"/>
                <a:gd name="T23" fmla="*/ 157 h 312"/>
                <a:gd name="T24" fmla="*/ 323 w 968"/>
                <a:gd name="T25" fmla="*/ 187 h 312"/>
                <a:gd name="T26" fmla="*/ 338 w 968"/>
                <a:gd name="T27" fmla="*/ 221 h 312"/>
                <a:gd name="T28" fmla="*/ 345 w 968"/>
                <a:gd name="T29" fmla="*/ 256 h 312"/>
                <a:gd name="T30" fmla="*/ 345 w 968"/>
                <a:gd name="T31" fmla="*/ 291 h 312"/>
                <a:gd name="T32" fmla="*/ 360 w 968"/>
                <a:gd name="T33" fmla="*/ 309 h 312"/>
                <a:gd name="T34" fmla="*/ 375 w 968"/>
                <a:gd name="T35" fmla="*/ 290 h 312"/>
                <a:gd name="T36" fmla="*/ 380 w 968"/>
                <a:gd name="T37" fmla="*/ 270 h 312"/>
                <a:gd name="T38" fmla="*/ 382 w 968"/>
                <a:gd name="T39" fmla="*/ 249 h 312"/>
                <a:gd name="T40" fmla="*/ 377 w 968"/>
                <a:gd name="T41" fmla="*/ 230 h 312"/>
                <a:gd name="T42" fmla="*/ 372 w 968"/>
                <a:gd name="T43" fmla="*/ 214 h 312"/>
                <a:gd name="T44" fmla="*/ 441 w 968"/>
                <a:gd name="T45" fmla="*/ 190 h 312"/>
                <a:gd name="T46" fmla="*/ 517 w 968"/>
                <a:gd name="T47" fmla="*/ 174 h 312"/>
                <a:gd name="T48" fmla="*/ 598 w 968"/>
                <a:gd name="T49" fmla="*/ 162 h 312"/>
                <a:gd name="T50" fmla="*/ 684 w 968"/>
                <a:gd name="T51" fmla="*/ 157 h 312"/>
                <a:gd name="T52" fmla="*/ 769 w 968"/>
                <a:gd name="T53" fmla="*/ 155 h 312"/>
                <a:gd name="T54" fmla="*/ 772 w 968"/>
                <a:gd name="T55" fmla="*/ 146 h 312"/>
                <a:gd name="T56" fmla="*/ 762 w 968"/>
                <a:gd name="T57" fmla="*/ 142 h 312"/>
                <a:gd name="T58" fmla="*/ 745 w 968"/>
                <a:gd name="T59" fmla="*/ 139 h 312"/>
                <a:gd name="T60" fmla="*/ 728 w 968"/>
                <a:gd name="T61" fmla="*/ 137 h 312"/>
                <a:gd name="T62" fmla="*/ 713 w 968"/>
                <a:gd name="T63" fmla="*/ 131 h 312"/>
                <a:gd name="T64" fmla="*/ 637 w 968"/>
                <a:gd name="T65" fmla="*/ 137 h 312"/>
                <a:gd name="T66" fmla="*/ 561 w 968"/>
                <a:gd name="T67" fmla="*/ 146 h 312"/>
                <a:gd name="T68" fmla="*/ 488 w 968"/>
                <a:gd name="T69" fmla="*/ 159 h 312"/>
                <a:gd name="T70" fmla="*/ 424 w 968"/>
                <a:gd name="T71" fmla="*/ 177 h 312"/>
                <a:gd name="T72" fmla="*/ 372 w 968"/>
                <a:gd name="T73" fmla="*/ 200 h 312"/>
                <a:gd name="T74" fmla="*/ 348 w 968"/>
                <a:gd name="T75" fmla="*/ 178 h 312"/>
                <a:gd name="T76" fmla="*/ 348 w 968"/>
                <a:gd name="T77" fmla="*/ 155 h 312"/>
                <a:gd name="T78" fmla="*/ 362 w 968"/>
                <a:gd name="T79" fmla="*/ 135 h 312"/>
                <a:gd name="T80" fmla="*/ 389 w 968"/>
                <a:gd name="T81" fmla="*/ 115 h 312"/>
                <a:gd name="T82" fmla="*/ 424 w 968"/>
                <a:gd name="T83" fmla="*/ 97 h 312"/>
                <a:gd name="T84" fmla="*/ 524 w 968"/>
                <a:gd name="T85" fmla="*/ 70 h 312"/>
                <a:gd name="T86" fmla="*/ 630 w 968"/>
                <a:gd name="T87" fmla="*/ 45 h 312"/>
                <a:gd name="T88" fmla="*/ 735 w 968"/>
                <a:gd name="T89" fmla="*/ 23 h 312"/>
                <a:gd name="T90" fmla="*/ 843 w 968"/>
                <a:gd name="T91" fmla="*/ 7 h 312"/>
                <a:gd name="T92" fmla="*/ 946 w 968"/>
                <a:gd name="T93" fmla="*/ 0 h 312"/>
                <a:gd name="T94" fmla="*/ 965 w 968"/>
                <a:gd name="T95" fmla="*/ 25 h 312"/>
                <a:gd name="T96" fmla="*/ 968 w 968"/>
                <a:gd name="T97" fmla="*/ 51 h 312"/>
                <a:gd name="T98" fmla="*/ 958 w 968"/>
                <a:gd name="T99" fmla="*/ 79 h 312"/>
                <a:gd name="T100" fmla="*/ 943 w 968"/>
                <a:gd name="T101" fmla="*/ 107 h 312"/>
                <a:gd name="T102" fmla="*/ 926 w 968"/>
                <a:gd name="T103" fmla="*/ 135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968" h="312">
                  <a:moveTo>
                    <a:pt x="926" y="135"/>
                  </a:moveTo>
                  <a:lnTo>
                    <a:pt x="777" y="312"/>
                  </a:lnTo>
                  <a:lnTo>
                    <a:pt x="37" y="309"/>
                  </a:lnTo>
                  <a:lnTo>
                    <a:pt x="19" y="295"/>
                  </a:lnTo>
                  <a:lnTo>
                    <a:pt x="10" y="280"/>
                  </a:lnTo>
                  <a:lnTo>
                    <a:pt x="2" y="266"/>
                  </a:lnTo>
                  <a:lnTo>
                    <a:pt x="0" y="251"/>
                  </a:lnTo>
                  <a:lnTo>
                    <a:pt x="2" y="237"/>
                  </a:lnTo>
                  <a:lnTo>
                    <a:pt x="7" y="223"/>
                  </a:lnTo>
                  <a:lnTo>
                    <a:pt x="14" y="208"/>
                  </a:lnTo>
                  <a:lnTo>
                    <a:pt x="22" y="193"/>
                  </a:lnTo>
                  <a:lnTo>
                    <a:pt x="29" y="179"/>
                  </a:lnTo>
                  <a:lnTo>
                    <a:pt x="37" y="165"/>
                  </a:lnTo>
                  <a:lnTo>
                    <a:pt x="59" y="158"/>
                  </a:lnTo>
                  <a:lnTo>
                    <a:pt x="81" y="153"/>
                  </a:lnTo>
                  <a:lnTo>
                    <a:pt x="103" y="149"/>
                  </a:lnTo>
                  <a:lnTo>
                    <a:pt x="125" y="145"/>
                  </a:lnTo>
                  <a:lnTo>
                    <a:pt x="149" y="142"/>
                  </a:lnTo>
                  <a:lnTo>
                    <a:pt x="174" y="141"/>
                  </a:lnTo>
                  <a:lnTo>
                    <a:pt x="198" y="139"/>
                  </a:lnTo>
                  <a:lnTo>
                    <a:pt x="223" y="139"/>
                  </a:lnTo>
                  <a:lnTo>
                    <a:pt x="247" y="142"/>
                  </a:lnTo>
                  <a:lnTo>
                    <a:pt x="272" y="144"/>
                  </a:lnTo>
                  <a:lnTo>
                    <a:pt x="294" y="157"/>
                  </a:lnTo>
                  <a:lnTo>
                    <a:pt x="311" y="171"/>
                  </a:lnTo>
                  <a:lnTo>
                    <a:pt x="323" y="187"/>
                  </a:lnTo>
                  <a:lnTo>
                    <a:pt x="333" y="203"/>
                  </a:lnTo>
                  <a:lnTo>
                    <a:pt x="338" y="221"/>
                  </a:lnTo>
                  <a:lnTo>
                    <a:pt x="343" y="239"/>
                  </a:lnTo>
                  <a:lnTo>
                    <a:pt x="345" y="256"/>
                  </a:lnTo>
                  <a:lnTo>
                    <a:pt x="345" y="274"/>
                  </a:lnTo>
                  <a:lnTo>
                    <a:pt x="345" y="291"/>
                  </a:lnTo>
                  <a:lnTo>
                    <a:pt x="345" y="309"/>
                  </a:lnTo>
                  <a:lnTo>
                    <a:pt x="360" y="309"/>
                  </a:lnTo>
                  <a:lnTo>
                    <a:pt x="370" y="299"/>
                  </a:lnTo>
                  <a:lnTo>
                    <a:pt x="375" y="290"/>
                  </a:lnTo>
                  <a:lnTo>
                    <a:pt x="380" y="280"/>
                  </a:lnTo>
                  <a:lnTo>
                    <a:pt x="380" y="270"/>
                  </a:lnTo>
                  <a:lnTo>
                    <a:pt x="382" y="259"/>
                  </a:lnTo>
                  <a:lnTo>
                    <a:pt x="382" y="249"/>
                  </a:lnTo>
                  <a:lnTo>
                    <a:pt x="380" y="239"/>
                  </a:lnTo>
                  <a:lnTo>
                    <a:pt x="377" y="230"/>
                  </a:lnTo>
                  <a:lnTo>
                    <a:pt x="375" y="222"/>
                  </a:lnTo>
                  <a:lnTo>
                    <a:pt x="372" y="214"/>
                  </a:lnTo>
                  <a:lnTo>
                    <a:pt x="404" y="201"/>
                  </a:lnTo>
                  <a:lnTo>
                    <a:pt x="441" y="190"/>
                  </a:lnTo>
                  <a:lnTo>
                    <a:pt x="478" y="181"/>
                  </a:lnTo>
                  <a:lnTo>
                    <a:pt x="517" y="174"/>
                  </a:lnTo>
                  <a:lnTo>
                    <a:pt x="556" y="167"/>
                  </a:lnTo>
                  <a:lnTo>
                    <a:pt x="598" y="162"/>
                  </a:lnTo>
                  <a:lnTo>
                    <a:pt x="639" y="159"/>
                  </a:lnTo>
                  <a:lnTo>
                    <a:pt x="684" y="157"/>
                  </a:lnTo>
                  <a:lnTo>
                    <a:pt x="725" y="155"/>
                  </a:lnTo>
                  <a:lnTo>
                    <a:pt x="769" y="155"/>
                  </a:lnTo>
                  <a:lnTo>
                    <a:pt x="772" y="150"/>
                  </a:lnTo>
                  <a:lnTo>
                    <a:pt x="772" y="146"/>
                  </a:lnTo>
                  <a:lnTo>
                    <a:pt x="767" y="143"/>
                  </a:lnTo>
                  <a:lnTo>
                    <a:pt x="762" y="142"/>
                  </a:lnTo>
                  <a:lnTo>
                    <a:pt x="755" y="141"/>
                  </a:lnTo>
                  <a:lnTo>
                    <a:pt x="745" y="139"/>
                  </a:lnTo>
                  <a:lnTo>
                    <a:pt x="735" y="138"/>
                  </a:lnTo>
                  <a:lnTo>
                    <a:pt x="728" y="137"/>
                  </a:lnTo>
                  <a:lnTo>
                    <a:pt x="720" y="135"/>
                  </a:lnTo>
                  <a:lnTo>
                    <a:pt x="713" y="131"/>
                  </a:lnTo>
                  <a:lnTo>
                    <a:pt x="676" y="134"/>
                  </a:lnTo>
                  <a:lnTo>
                    <a:pt x="637" y="137"/>
                  </a:lnTo>
                  <a:lnTo>
                    <a:pt x="598" y="141"/>
                  </a:lnTo>
                  <a:lnTo>
                    <a:pt x="561" y="146"/>
                  </a:lnTo>
                  <a:lnTo>
                    <a:pt x="524" y="152"/>
                  </a:lnTo>
                  <a:lnTo>
                    <a:pt x="488" y="159"/>
                  </a:lnTo>
                  <a:lnTo>
                    <a:pt x="456" y="168"/>
                  </a:lnTo>
                  <a:lnTo>
                    <a:pt x="424" y="177"/>
                  </a:lnTo>
                  <a:lnTo>
                    <a:pt x="397" y="189"/>
                  </a:lnTo>
                  <a:lnTo>
                    <a:pt x="372" y="200"/>
                  </a:lnTo>
                  <a:lnTo>
                    <a:pt x="358" y="190"/>
                  </a:lnTo>
                  <a:lnTo>
                    <a:pt x="348" y="178"/>
                  </a:lnTo>
                  <a:lnTo>
                    <a:pt x="345" y="167"/>
                  </a:lnTo>
                  <a:lnTo>
                    <a:pt x="348" y="155"/>
                  </a:lnTo>
                  <a:lnTo>
                    <a:pt x="353" y="145"/>
                  </a:lnTo>
                  <a:lnTo>
                    <a:pt x="362" y="135"/>
                  </a:lnTo>
                  <a:lnTo>
                    <a:pt x="375" y="125"/>
                  </a:lnTo>
                  <a:lnTo>
                    <a:pt x="389" y="115"/>
                  </a:lnTo>
                  <a:lnTo>
                    <a:pt x="404" y="106"/>
                  </a:lnTo>
                  <a:lnTo>
                    <a:pt x="424" y="97"/>
                  </a:lnTo>
                  <a:lnTo>
                    <a:pt x="473" y="83"/>
                  </a:lnTo>
                  <a:lnTo>
                    <a:pt x="524" y="70"/>
                  </a:lnTo>
                  <a:lnTo>
                    <a:pt x="576" y="57"/>
                  </a:lnTo>
                  <a:lnTo>
                    <a:pt x="630" y="45"/>
                  </a:lnTo>
                  <a:lnTo>
                    <a:pt x="681" y="33"/>
                  </a:lnTo>
                  <a:lnTo>
                    <a:pt x="735" y="23"/>
                  </a:lnTo>
                  <a:lnTo>
                    <a:pt x="789" y="14"/>
                  </a:lnTo>
                  <a:lnTo>
                    <a:pt x="843" y="7"/>
                  </a:lnTo>
                  <a:lnTo>
                    <a:pt x="894" y="2"/>
                  </a:lnTo>
                  <a:lnTo>
                    <a:pt x="946" y="0"/>
                  </a:lnTo>
                  <a:lnTo>
                    <a:pt x="958" y="13"/>
                  </a:lnTo>
                  <a:lnTo>
                    <a:pt x="965" y="25"/>
                  </a:lnTo>
                  <a:lnTo>
                    <a:pt x="968" y="38"/>
                  </a:lnTo>
                  <a:lnTo>
                    <a:pt x="968" y="51"/>
                  </a:lnTo>
                  <a:lnTo>
                    <a:pt x="963" y="65"/>
                  </a:lnTo>
                  <a:lnTo>
                    <a:pt x="958" y="79"/>
                  </a:lnTo>
                  <a:lnTo>
                    <a:pt x="951" y="93"/>
                  </a:lnTo>
                  <a:lnTo>
                    <a:pt x="943" y="107"/>
                  </a:lnTo>
                  <a:lnTo>
                    <a:pt x="936" y="121"/>
                  </a:lnTo>
                  <a:lnTo>
                    <a:pt x="926" y="135"/>
                  </a:lnTo>
                  <a:lnTo>
                    <a:pt x="926" y="135"/>
                  </a:lnTo>
                  <a:close/>
                </a:path>
              </a:pathLst>
            </a:custGeom>
            <a:solidFill>
              <a:srgbClr val="B3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213" name="Freeform 45"/>
            <p:cNvSpPr>
              <a:spLocks/>
            </p:cNvSpPr>
            <p:nvPr/>
          </p:nvSpPr>
          <p:spPr bwMode="auto">
            <a:xfrm>
              <a:off x="2196" y="892"/>
              <a:ext cx="581" cy="278"/>
            </a:xfrm>
            <a:custGeom>
              <a:avLst/>
              <a:gdLst>
                <a:gd name="T0" fmla="*/ 581 w 581"/>
                <a:gd name="T1" fmla="*/ 116 h 278"/>
                <a:gd name="T2" fmla="*/ 572 w 581"/>
                <a:gd name="T3" fmla="*/ 132 h 278"/>
                <a:gd name="T4" fmla="*/ 559 w 581"/>
                <a:gd name="T5" fmla="*/ 148 h 278"/>
                <a:gd name="T6" fmla="*/ 549 w 581"/>
                <a:gd name="T7" fmla="*/ 164 h 278"/>
                <a:gd name="T8" fmla="*/ 540 w 581"/>
                <a:gd name="T9" fmla="*/ 180 h 278"/>
                <a:gd name="T10" fmla="*/ 532 w 581"/>
                <a:gd name="T11" fmla="*/ 196 h 278"/>
                <a:gd name="T12" fmla="*/ 527 w 581"/>
                <a:gd name="T13" fmla="*/ 214 h 278"/>
                <a:gd name="T14" fmla="*/ 527 w 581"/>
                <a:gd name="T15" fmla="*/ 230 h 278"/>
                <a:gd name="T16" fmla="*/ 532 w 581"/>
                <a:gd name="T17" fmla="*/ 246 h 278"/>
                <a:gd name="T18" fmla="*/ 545 w 581"/>
                <a:gd name="T19" fmla="*/ 262 h 278"/>
                <a:gd name="T20" fmla="*/ 562 w 581"/>
                <a:gd name="T21" fmla="*/ 278 h 278"/>
                <a:gd name="T22" fmla="*/ 128 w 581"/>
                <a:gd name="T23" fmla="*/ 278 h 278"/>
                <a:gd name="T24" fmla="*/ 103 w 581"/>
                <a:gd name="T25" fmla="*/ 252 h 278"/>
                <a:gd name="T26" fmla="*/ 79 w 581"/>
                <a:gd name="T27" fmla="*/ 226 h 278"/>
                <a:gd name="T28" fmla="*/ 57 w 581"/>
                <a:gd name="T29" fmla="*/ 199 h 278"/>
                <a:gd name="T30" fmla="*/ 37 w 581"/>
                <a:gd name="T31" fmla="*/ 171 h 278"/>
                <a:gd name="T32" fmla="*/ 23 w 581"/>
                <a:gd name="T33" fmla="*/ 144 h 278"/>
                <a:gd name="T34" fmla="*/ 10 w 581"/>
                <a:gd name="T35" fmla="*/ 115 h 278"/>
                <a:gd name="T36" fmla="*/ 3 w 581"/>
                <a:gd name="T37" fmla="*/ 87 h 278"/>
                <a:gd name="T38" fmla="*/ 0 w 581"/>
                <a:gd name="T39" fmla="*/ 58 h 278"/>
                <a:gd name="T40" fmla="*/ 5 w 581"/>
                <a:gd name="T41" fmla="*/ 30 h 278"/>
                <a:gd name="T42" fmla="*/ 15 w 581"/>
                <a:gd name="T43" fmla="*/ 1 h 278"/>
                <a:gd name="T44" fmla="*/ 76 w 581"/>
                <a:gd name="T45" fmla="*/ 0 h 278"/>
                <a:gd name="T46" fmla="*/ 135 w 581"/>
                <a:gd name="T47" fmla="*/ 1 h 278"/>
                <a:gd name="T48" fmla="*/ 197 w 581"/>
                <a:gd name="T49" fmla="*/ 7 h 278"/>
                <a:gd name="T50" fmla="*/ 255 w 581"/>
                <a:gd name="T51" fmla="*/ 16 h 278"/>
                <a:gd name="T52" fmla="*/ 314 w 581"/>
                <a:gd name="T53" fmla="*/ 27 h 278"/>
                <a:gd name="T54" fmla="*/ 371 w 581"/>
                <a:gd name="T55" fmla="*/ 42 h 278"/>
                <a:gd name="T56" fmla="*/ 424 w 581"/>
                <a:gd name="T57" fmla="*/ 58 h 278"/>
                <a:gd name="T58" fmla="*/ 478 w 581"/>
                <a:gd name="T59" fmla="*/ 76 h 278"/>
                <a:gd name="T60" fmla="*/ 532 w 581"/>
                <a:gd name="T61" fmla="*/ 96 h 278"/>
                <a:gd name="T62" fmla="*/ 581 w 581"/>
                <a:gd name="T63" fmla="*/ 116 h 278"/>
                <a:gd name="T64" fmla="*/ 581 w 581"/>
                <a:gd name="T65" fmla="*/ 116 h 2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81" h="278">
                  <a:moveTo>
                    <a:pt x="581" y="116"/>
                  </a:moveTo>
                  <a:lnTo>
                    <a:pt x="572" y="132"/>
                  </a:lnTo>
                  <a:lnTo>
                    <a:pt x="559" y="148"/>
                  </a:lnTo>
                  <a:lnTo>
                    <a:pt x="549" y="164"/>
                  </a:lnTo>
                  <a:lnTo>
                    <a:pt x="540" y="180"/>
                  </a:lnTo>
                  <a:lnTo>
                    <a:pt x="532" y="196"/>
                  </a:lnTo>
                  <a:lnTo>
                    <a:pt x="527" y="214"/>
                  </a:lnTo>
                  <a:lnTo>
                    <a:pt x="527" y="230"/>
                  </a:lnTo>
                  <a:lnTo>
                    <a:pt x="532" y="246"/>
                  </a:lnTo>
                  <a:lnTo>
                    <a:pt x="545" y="262"/>
                  </a:lnTo>
                  <a:lnTo>
                    <a:pt x="562" y="278"/>
                  </a:lnTo>
                  <a:lnTo>
                    <a:pt x="128" y="278"/>
                  </a:lnTo>
                  <a:lnTo>
                    <a:pt x="103" y="252"/>
                  </a:lnTo>
                  <a:lnTo>
                    <a:pt x="79" y="226"/>
                  </a:lnTo>
                  <a:lnTo>
                    <a:pt x="57" y="199"/>
                  </a:lnTo>
                  <a:lnTo>
                    <a:pt x="37" y="171"/>
                  </a:lnTo>
                  <a:lnTo>
                    <a:pt x="23" y="144"/>
                  </a:lnTo>
                  <a:lnTo>
                    <a:pt x="10" y="115"/>
                  </a:lnTo>
                  <a:lnTo>
                    <a:pt x="3" y="87"/>
                  </a:lnTo>
                  <a:lnTo>
                    <a:pt x="0" y="58"/>
                  </a:lnTo>
                  <a:lnTo>
                    <a:pt x="5" y="30"/>
                  </a:lnTo>
                  <a:lnTo>
                    <a:pt x="15" y="1"/>
                  </a:lnTo>
                  <a:lnTo>
                    <a:pt x="76" y="0"/>
                  </a:lnTo>
                  <a:lnTo>
                    <a:pt x="135" y="1"/>
                  </a:lnTo>
                  <a:lnTo>
                    <a:pt x="197" y="7"/>
                  </a:lnTo>
                  <a:lnTo>
                    <a:pt x="255" y="16"/>
                  </a:lnTo>
                  <a:lnTo>
                    <a:pt x="314" y="27"/>
                  </a:lnTo>
                  <a:lnTo>
                    <a:pt x="371" y="42"/>
                  </a:lnTo>
                  <a:lnTo>
                    <a:pt x="424" y="58"/>
                  </a:lnTo>
                  <a:lnTo>
                    <a:pt x="478" y="76"/>
                  </a:lnTo>
                  <a:lnTo>
                    <a:pt x="532" y="96"/>
                  </a:lnTo>
                  <a:lnTo>
                    <a:pt x="581" y="116"/>
                  </a:lnTo>
                  <a:lnTo>
                    <a:pt x="581" y="116"/>
                  </a:lnTo>
                  <a:close/>
                </a:path>
              </a:pathLst>
            </a:custGeom>
            <a:solidFill>
              <a:srgbClr val="B3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214" name="Freeform 46"/>
            <p:cNvSpPr>
              <a:spLocks/>
            </p:cNvSpPr>
            <p:nvPr/>
          </p:nvSpPr>
          <p:spPr bwMode="auto">
            <a:xfrm>
              <a:off x="569" y="996"/>
              <a:ext cx="4652" cy="626"/>
            </a:xfrm>
            <a:custGeom>
              <a:avLst/>
              <a:gdLst>
                <a:gd name="T0" fmla="*/ 1407 w 4652"/>
                <a:gd name="T1" fmla="*/ 210 h 626"/>
                <a:gd name="T2" fmla="*/ 1414 w 4652"/>
                <a:gd name="T3" fmla="*/ 202 h 626"/>
                <a:gd name="T4" fmla="*/ 1409 w 4652"/>
                <a:gd name="T5" fmla="*/ 194 h 626"/>
                <a:gd name="T6" fmla="*/ 1618 w 4652"/>
                <a:gd name="T7" fmla="*/ 188 h 626"/>
                <a:gd name="T8" fmla="*/ 2228 w 4652"/>
                <a:gd name="T9" fmla="*/ 190 h 626"/>
                <a:gd name="T10" fmla="*/ 2802 w 4652"/>
                <a:gd name="T11" fmla="*/ 191 h 626"/>
                <a:gd name="T12" fmla="*/ 3363 w 4652"/>
                <a:gd name="T13" fmla="*/ 194 h 626"/>
                <a:gd name="T14" fmla="*/ 3419 w 4652"/>
                <a:gd name="T15" fmla="*/ 175 h 626"/>
                <a:gd name="T16" fmla="*/ 3419 w 4652"/>
                <a:gd name="T17" fmla="*/ 112 h 626"/>
                <a:gd name="T18" fmla="*/ 3378 w 4652"/>
                <a:gd name="T19" fmla="*/ 49 h 626"/>
                <a:gd name="T20" fmla="*/ 3360 w 4652"/>
                <a:gd name="T21" fmla="*/ 10 h 626"/>
                <a:gd name="T22" fmla="*/ 3419 w 4652"/>
                <a:gd name="T23" fmla="*/ 15 h 626"/>
                <a:gd name="T24" fmla="*/ 3478 w 4652"/>
                <a:gd name="T25" fmla="*/ 23 h 626"/>
                <a:gd name="T26" fmla="*/ 3539 w 4652"/>
                <a:gd name="T27" fmla="*/ 30 h 626"/>
                <a:gd name="T28" fmla="*/ 3583 w 4652"/>
                <a:gd name="T29" fmla="*/ 82 h 626"/>
                <a:gd name="T30" fmla="*/ 3601 w 4652"/>
                <a:gd name="T31" fmla="*/ 137 h 626"/>
                <a:gd name="T32" fmla="*/ 3603 w 4652"/>
                <a:gd name="T33" fmla="*/ 194 h 626"/>
                <a:gd name="T34" fmla="*/ 4652 w 4652"/>
                <a:gd name="T35" fmla="*/ 198 h 626"/>
                <a:gd name="T36" fmla="*/ 4615 w 4652"/>
                <a:gd name="T37" fmla="*/ 505 h 626"/>
                <a:gd name="T38" fmla="*/ 4576 w 4652"/>
                <a:gd name="T39" fmla="*/ 508 h 626"/>
                <a:gd name="T40" fmla="*/ 4544 w 4652"/>
                <a:gd name="T41" fmla="*/ 519 h 626"/>
                <a:gd name="T42" fmla="*/ 4532 w 4652"/>
                <a:gd name="T43" fmla="*/ 544 h 626"/>
                <a:gd name="T44" fmla="*/ 4566 w 4652"/>
                <a:gd name="T45" fmla="*/ 572 h 626"/>
                <a:gd name="T46" fmla="*/ 4620 w 4652"/>
                <a:gd name="T47" fmla="*/ 595 h 626"/>
                <a:gd name="T48" fmla="*/ 4642 w 4652"/>
                <a:gd name="T49" fmla="*/ 626 h 626"/>
                <a:gd name="T50" fmla="*/ 4596 w 4652"/>
                <a:gd name="T51" fmla="*/ 622 h 626"/>
                <a:gd name="T52" fmla="*/ 4549 w 4652"/>
                <a:gd name="T53" fmla="*/ 615 h 626"/>
                <a:gd name="T54" fmla="*/ 4500 w 4652"/>
                <a:gd name="T55" fmla="*/ 614 h 626"/>
                <a:gd name="T56" fmla="*/ 4485 w 4652"/>
                <a:gd name="T57" fmla="*/ 585 h 626"/>
                <a:gd name="T58" fmla="*/ 4488 w 4652"/>
                <a:gd name="T59" fmla="*/ 457 h 626"/>
                <a:gd name="T60" fmla="*/ 4488 w 4652"/>
                <a:gd name="T61" fmla="*/ 322 h 626"/>
                <a:gd name="T62" fmla="*/ 4485 w 4652"/>
                <a:gd name="T63" fmla="*/ 271 h 626"/>
                <a:gd name="T64" fmla="*/ 4468 w 4652"/>
                <a:gd name="T65" fmla="*/ 257 h 626"/>
                <a:gd name="T66" fmla="*/ 4444 w 4652"/>
                <a:gd name="T67" fmla="*/ 251 h 626"/>
                <a:gd name="T68" fmla="*/ 4431 w 4652"/>
                <a:gd name="T69" fmla="*/ 250 h 626"/>
                <a:gd name="T70" fmla="*/ 277 w 4652"/>
                <a:gd name="T71" fmla="*/ 247 h 626"/>
                <a:gd name="T72" fmla="*/ 223 w 4652"/>
                <a:gd name="T73" fmla="*/ 247 h 626"/>
                <a:gd name="T74" fmla="*/ 167 w 4652"/>
                <a:gd name="T75" fmla="*/ 256 h 626"/>
                <a:gd name="T76" fmla="*/ 152 w 4652"/>
                <a:gd name="T77" fmla="*/ 572 h 626"/>
                <a:gd name="T78" fmla="*/ 110 w 4652"/>
                <a:gd name="T79" fmla="*/ 568 h 626"/>
                <a:gd name="T80" fmla="*/ 66 w 4652"/>
                <a:gd name="T81" fmla="*/ 570 h 626"/>
                <a:gd name="T82" fmla="*/ 22 w 4652"/>
                <a:gd name="T83" fmla="*/ 577 h 626"/>
                <a:gd name="T84" fmla="*/ 2 w 4652"/>
                <a:gd name="T85" fmla="*/ 506 h 626"/>
                <a:gd name="T86" fmla="*/ 0 w 4652"/>
                <a:gd name="T87" fmla="*/ 390 h 626"/>
                <a:gd name="T88" fmla="*/ 2 w 4652"/>
                <a:gd name="T89" fmla="*/ 268 h 626"/>
                <a:gd name="T90" fmla="*/ 110 w 4652"/>
                <a:gd name="T91" fmla="*/ 188 h 626"/>
                <a:gd name="T92" fmla="*/ 456 w 4652"/>
                <a:gd name="T93" fmla="*/ 188 h 626"/>
                <a:gd name="T94" fmla="*/ 816 w 4652"/>
                <a:gd name="T95" fmla="*/ 188 h 626"/>
                <a:gd name="T96" fmla="*/ 1167 w 4652"/>
                <a:gd name="T97" fmla="*/ 188 h 626"/>
                <a:gd name="T98" fmla="*/ 1172 w 4652"/>
                <a:gd name="T99" fmla="*/ 195 h 626"/>
                <a:gd name="T100" fmla="*/ 1176 w 4652"/>
                <a:gd name="T101" fmla="*/ 202 h 626"/>
                <a:gd name="T102" fmla="*/ 1189 w 4652"/>
                <a:gd name="T103" fmla="*/ 206 h 626"/>
                <a:gd name="T104" fmla="*/ 1203 w 4652"/>
                <a:gd name="T105" fmla="*/ 186 h 626"/>
                <a:gd name="T106" fmla="*/ 1194 w 4652"/>
                <a:gd name="T107" fmla="*/ 153 h 626"/>
                <a:gd name="T108" fmla="*/ 1176 w 4652"/>
                <a:gd name="T109" fmla="*/ 120 h 626"/>
                <a:gd name="T110" fmla="*/ 1176 w 4652"/>
                <a:gd name="T111" fmla="*/ 88 h 626"/>
                <a:gd name="T112" fmla="*/ 1189 w 4652"/>
                <a:gd name="T113" fmla="*/ 49 h 626"/>
                <a:gd name="T114" fmla="*/ 1218 w 4652"/>
                <a:gd name="T115" fmla="*/ 18 h 626"/>
                <a:gd name="T116" fmla="*/ 1289 w 4652"/>
                <a:gd name="T117" fmla="*/ 9 h 626"/>
                <a:gd name="T118" fmla="*/ 1353 w 4652"/>
                <a:gd name="T119" fmla="*/ 40 h 626"/>
                <a:gd name="T120" fmla="*/ 1338 w 4652"/>
                <a:gd name="T121" fmla="*/ 107 h 626"/>
                <a:gd name="T122" fmla="*/ 1358 w 4652"/>
                <a:gd name="T123" fmla="*/ 176 h 626"/>
                <a:gd name="T124" fmla="*/ 1395 w 4652"/>
                <a:gd name="T125" fmla="*/ 215 h 6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4652" h="626">
                  <a:moveTo>
                    <a:pt x="1395" y="215"/>
                  </a:moveTo>
                  <a:lnTo>
                    <a:pt x="1402" y="212"/>
                  </a:lnTo>
                  <a:lnTo>
                    <a:pt x="1407" y="210"/>
                  </a:lnTo>
                  <a:lnTo>
                    <a:pt x="1409" y="208"/>
                  </a:lnTo>
                  <a:lnTo>
                    <a:pt x="1412" y="206"/>
                  </a:lnTo>
                  <a:lnTo>
                    <a:pt x="1414" y="202"/>
                  </a:lnTo>
                  <a:lnTo>
                    <a:pt x="1414" y="200"/>
                  </a:lnTo>
                  <a:lnTo>
                    <a:pt x="1412" y="196"/>
                  </a:lnTo>
                  <a:lnTo>
                    <a:pt x="1409" y="194"/>
                  </a:lnTo>
                  <a:lnTo>
                    <a:pt x="1407" y="191"/>
                  </a:lnTo>
                  <a:lnTo>
                    <a:pt x="1402" y="188"/>
                  </a:lnTo>
                  <a:lnTo>
                    <a:pt x="1618" y="188"/>
                  </a:lnTo>
                  <a:lnTo>
                    <a:pt x="1828" y="188"/>
                  </a:lnTo>
                  <a:lnTo>
                    <a:pt x="2029" y="190"/>
                  </a:lnTo>
                  <a:lnTo>
                    <a:pt x="2228" y="190"/>
                  </a:lnTo>
                  <a:lnTo>
                    <a:pt x="2422" y="190"/>
                  </a:lnTo>
                  <a:lnTo>
                    <a:pt x="2613" y="190"/>
                  </a:lnTo>
                  <a:lnTo>
                    <a:pt x="2802" y="191"/>
                  </a:lnTo>
                  <a:lnTo>
                    <a:pt x="2988" y="192"/>
                  </a:lnTo>
                  <a:lnTo>
                    <a:pt x="3174" y="193"/>
                  </a:lnTo>
                  <a:lnTo>
                    <a:pt x="3363" y="194"/>
                  </a:lnTo>
                  <a:lnTo>
                    <a:pt x="3380" y="215"/>
                  </a:lnTo>
                  <a:lnTo>
                    <a:pt x="3404" y="195"/>
                  </a:lnTo>
                  <a:lnTo>
                    <a:pt x="3419" y="175"/>
                  </a:lnTo>
                  <a:lnTo>
                    <a:pt x="3424" y="154"/>
                  </a:lnTo>
                  <a:lnTo>
                    <a:pt x="3424" y="134"/>
                  </a:lnTo>
                  <a:lnTo>
                    <a:pt x="3419" y="112"/>
                  </a:lnTo>
                  <a:lnTo>
                    <a:pt x="3409" y="90"/>
                  </a:lnTo>
                  <a:lnTo>
                    <a:pt x="3395" y="70"/>
                  </a:lnTo>
                  <a:lnTo>
                    <a:pt x="3378" y="49"/>
                  </a:lnTo>
                  <a:lnTo>
                    <a:pt x="3358" y="28"/>
                  </a:lnTo>
                  <a:lnTo>
                    <a:pt x="3336" y="9"/>
                  </a:lnTo>
                  <a:lnTo>
                    <a:pt x="3360" y="10"/>
                  </a:lnTo>
                  <a:lnTo>
                    <a:pt x="3380" y="11"/>
                  </a:lnTo>
                  <a:lnTo>
                    <a:pt x="3400" y="12"/>
                  </a:lnTo>
                  <a:lnTo>
                    <a:pt x="3419" y="15"/>
                  </a:lnTo>
                  <a:lnTo>
                    <a:pt x="3439" y="17"/>
                  </a:lnTo>
                  <a:lnTo>
                    <a:pt x="3458" y="19"/>
                  </a:lnTo>
                  <a:lnTo>
                    <a:pt x="3478" y="23"/>
                  </a:lnTo>
                  <a:lnTo>
                    <a:pt x="3498" y="25"/>
                  </a:lnTo>
                  <a:lnTo>
                    <a:pt x="3517" y="27"/>
                  </a:lnTo>
                  <a:lnTo>
                    <a:pt x="3539" y="30"/>
                  </a:lnTo>
                  <a:lnTo>
                    <a:pt x="3559" y="47"/>
                  </a:lnTo>
                  <a:lnTo>
                    <a:pt x="3574" y="64"/>
                  </a:lnTo>
                  <a:lnTo>
                    <a:pt x="3583" y="82"/>
                  </a:lnTo>
                  <a:lnTo>
                    <a:pt x="3593" y="99"/>
                  </a:lnTo>
                  <a:lnTo>
                    <a:pt x="3598" y="119"/>
                  </a:lnTo>
                  <a:lnTo>
                    <a:pt x="3601" y="137"/>
                  </a:lnTo>
                  <a:lnTo>
                    <a:pt x="3603" y="155"/>
                  </a:lnTo>
                  <a:lnTo>
                    <a:pt x="3603" y="175"/>
                  </a:lnTo>
                  <a:lnTo>
                    <a:pt x="3603" y="194"/>
                  </a:lnTo>
                  <a:lnTo>
                    <a:pt x="3601" y="215"/>
                  </a:lnTo>
                  <a:lnTo>
                    <a:pt x="3637" y="194"/>
                  </a:lnTo>
                  <a:lnTo>
                    <a:pt x="4652" y="198"/>
                  </a:lnTo>
                  <a:lnTo>
                    <a:pt x="4642" y="503"/>
                  </a:lnTo>
                  <a:lnTo>
                    <a:pt x="4630" y="504"/>
                  </a:lnTo>
                  <a:lnTo>
                    <a:pt x="4615" y="505"/>
                  </a:lnTo>
                  <a:lnTo>
                    <a:pt x="4603" y="506"/>
                  </a:lnTo>
                  <a:lnTo>
                    <a:pt x="4588" y="507"/>
                  </a:lnTo>
                  <a:lnTo>
                    <a:pt x="4576" y="508"/>
                  </a:lnTo>
                  <a:lnTo>
                    <a:pt x="4564" y="511"/>
                  </a:lnTo>
                  <a:lnTo>
                    <a:pt x="4554" y="514"/>
                  </a:lnTo>
                  <a:lnTo>
                    <a:pt x="4544" y="519"/>
                  </a:lnTo>
                  <a:lnTo>
                    <a:pt x="4539" y="524"/>
                  </a:lnTo>
                  <a:lnTo>
                    <a:pt x="4534" y="531"/>
                  </a:lnTo>
                  <a:lnTo>
                    <a:pt x="4532" y="544"/>
                  </a:lnTo>
                  <a:lnTo>
                    <a:pt x="4537" y="555"/>
                  </a:lnTo>
                  <a:lnTo>
                    <a:pt x="4549" y="564"/>
                  </a:lnTo>
                  <a:lnTo>
                    <a:pt x="4566" y="572"/>
                  </a:lnTo>
                  <a:lnTo>
                    <a:pt x="4583" y="579"/>
                  </a:lnTo>
                  <a:lnTo>
                    <a:pt x="4603" y="587"/>
                  </a:lnTo>
                  <a:lnTo>
                    <a:pt x="4620" y="595"/>
                  </a:lnTo>
                  <a:lnTo>
                    <a:pt x="4635" y="603"/>
                  </a:lnTo>
                  <a:lnTo>
                    <a:pt x="4642" y="614"/>
                  </a:lnTo>
                  <a:lnTo>
                    <a:pt x="4642" y="626"/>
                  </a:lnTo>
                  <a:lnTo>
                    <a:pt x="4625" y="626"/>
                  </a:lnTo>
                  <a:lnTo>
                    <a:pt x="4610" y="624"/>
                  </a:lnTo>
                  <a:lnTo>
                    <a:pt x="4596" y="622"/>
                  </a:lnTo>
                  <a:lnTo>
                    <a:pt x="4579" y="619"/>
                  </a:lnTo>
                  <a:lnTo>
                    <a:pt x="4564" y="617"/>
                  </a:lnTo>
                  <a:lnTo>
                    <a:pt x="4549" y="615"/>
                  </a:lnTo>
                  <a:lnTo>
                    <a:pt x="4534" y="612"/>
                  </a:lnTo>
                  <a:lnTo>
                    <a:pt x="4517" y="612"/>
                  </a:lnTo>
                  <a:lnTo>
                    <a:pt x="4500" y="614"/>
                  </a:lnTo>
                  <a:lnTo>
                    <a:pt x="4483" y="617"/>
                  </a:lnTo>
                  <a:lnTo>
                    <a:pt x="4483" y="609"/>
                  </a:lnTo>
                  <a:lnTo>
                    <a:pt x="4485" y="585"/>
                  </a:lnTo>
                  <a:lnTo>
                    <a:pt x="4485" y="548"/>
                  </a:lnTo>
                  <a:lnTo>
                    <a:pt x="4485" y="505"/>
                  </a:lnTo>
                  <a:lnTo>
                    <a:pt x="4488" y="457"/>
                  </a:lnTo>
                  <a:lnTo>
                    <a:pt x="4488" y="408"/>
                  </a:lnTo>
                  <a:lnTo>
                    <a:pt x="4488" y="362"/>
                  </a:lnTo>
                  <a:lnTo>
                    <a:pt x="4488" y="322"/>
                  </a:lnTo>
                  <a:lnTo>
                    <a:pt x="4488" y="294"/>
                  </a:lnTo>
                  <a:lnTo>
                    <a:pt x="4485" y="279"/>
                  </a:lnTo>
                  <a:lnTo>
                    <a:pt x="4485" y="271"/>
                  </a:lnTo>
                  <a:lnTo>
                    <a:pt x="4480" y="265"/>
                  </a:lnTo>
                  <a:lnTo>
                    <a:pt x="4476" y="260"/>
                  </a:lnTo>
                  <a:lnTo>
                    <a:pt x="4468" y="257"/>
                  </a:lnTo>
                  <a:lnTo>
                    <a:pt x="4461" y="254"/>
                  </a:lnTo>
                  <a:lnTo>
                    <a:pt x="4451" y="252"/>
                  </a:lnTo>
                  <a:lnTo>
                    <a:pt x="4444" y="251"/>
                  </a:lnTo>
                  <a:lnTo>
                    <a:pt x="4439" y="251"/>
                  </a:lnTo>
                  <a:lnTo>
                    <a:pt x="4434" y="250"/>
                  </a:lnTo>
                  <a:lnTo>
                    <a:pt x="4431" y="250"/>
                  </a:lnTo>
                  <a:lnTo>
                    <a:pt x="292" y="247"/>
                  </a:lnTo>
                  <a:lnTo>
                    <a:pt x="289" y="247"/>
                  </a:lnTo>
                  <a:lnTo>
                    <a:pt x="277" y="247"/>
                  </a:lnTo>
                  <a:lnTo>
                    <a:pt x="262" y="247"/>
                  </a:lnTo>
                  <a:lnTo>
                    <a:pt x="243" y="247"/>
                  </a:lnTo>
                  <a:lnTo>
                    <a:pt x="223" y="247"/>
                  </a:lnTo>
                  <a:lnTo>
                    <a:pt x="201" y="249"/>
                  </a:lnTo>
                  <a:lnTo>
                    <a:pt x="184" y="251"/>
                  </a:lnTo>
                  <a:lnTo>
                    <a:pt x="167" y="256"/>
                  </a:lnTo>
                  <a:lnTo>
                    <a:pt x="157" y="263"/>
                  </a:lnTo>
                  <a:lnTo>
                    <a:pt x="152" y="271"/>
                  </a:lnTo>
                  <a:lnTo>
                    <a:pt x="152" y="572"/>
                  </a:lnTo>
                  <a:lnTo>
                    <a:pt x="140" y="570"/>
                  </a:lnTo>
                  <a:lnTo>
                    <a:pt x="125" y="569"/>
                  </a:lnTo>
                  <a:lnTo>
                    <a:pt x="110" y="568"/>
                  </a:lnTo>
                  <a:lnTo>
                    <a:pt x="96" y="568"/>
                  </a:lnTo>
                  <a:lnTo>
                    <a:pt x="81" y="569"/>
                  </a:lnTo>
                  <a:lnTo>
                    <a:pt x="66" y="570"/>
                  </a:lnTo>
                  <a:lnTo>
                    <a:pt x="51" y="572"/>
                  </a:lnTo>
                  <a:lnTo>
                    <a:pt x="37" y="575"/>
                  </a:lnTo>
                  <a:lnTo>
                    <a:pt x="22" y="577"/>
                  </a:lnTo>
                  <a:lnTo>
                    <a:pt x="10" y="579"/>
                  </a:lnTo>
                  <a:lnTo>
                    <a:pt x="5" y="544"/>
                  </a:lnTo>
                  <a:lnTo>
                    <a:pt x="2" y="506"/>
                  </a:lnTo>
                  <a:lnTo>
                    <a:pt x="2" y="468"/>
                  </a:lnTo>
                  <a:lnTo>
                    <a:pt x="0" y="430"/>
                  </a:lnTo>
                  <a:lnTo>
                    <a:pt x="0" y="390"/>
                  </a:lnTo>
                  <a:lnTo>
                    <a:pt x="0" y="350"/>
                  </a:lnTo>
                  <a:lnTo>
                    <a:pt x="0" y="310"/>
                  </a:lnTo>
                  <a:lnTo>
                    <a:pt x="2" y="268"/>
                  </a:lnTo>
                  <a:lnTo>
                    <a:pt x="2" y="228"/>
                  </a:lnTo>
                  <a:lnTo>
                    <a:pt x="2" y="188"/>
                  </a:lnTo>
                  <a:lnTo>
                    <a:pt x="110" y="188"/>
                  </a:lnTo>
                  <a:lnTo>
                    <a:pt x="223" y="188"/>
                  </a:lnTo>
                  <a:lnTo>
                    <a:pt x="338" y="188"/>
                  </a:lnTo>
                  <a:lnTo>
                    <a:pt x="456" y="188"/>
                  </a:lnTo>
                  <a:lnTo>
                    <a:pt x="576" y="188"/>
                  </a:lnTo>
                  <a:lnTo>
                    <a:pt x="696" y="188"/>
                  </a:lnTo>
                  <a:lnTo>
                    <a:pt x="816" y="188"/>
                  </a:lnTo>
                  <a:lnTo>
                    <a:pt x="934" y="188"/>
                  </a:lnTo>
                  <a:lnTo>
                    <a:pt x="1051" y="188"/>
                  </a:lnTo>
                  <a:lnTo>
                    <a:pt x="1167" y="188"/>
                  </a:lnTo>
                  <a:lnTo>
                    <a:pt x="1169" y="191"/>
                  </a:lnTo>
                  <a:lnTo>
                    <a:pt x="1172" y="193"/>
                  </a:lnTo>
                  <a:lnTo>
                    <a:pt x="1172" y="195"/>
                  </a:lnTo>
                  <a:lnTo>
                    <a:pt x="1174" y="198"/>
                  </a:lnTo>
                  <a:lnTo>
                    <a:pt x="1174" y="200"/>
                  </a:lnTo>
                  <a:lnTo>
                    <a:pt x="1176" y="202"/>
                  </a:lnTo>
                  <a:lnTo>
                    <a:pt x="1179" y="204"/>
                  </a:lnTo>
                  <a:lnTo>
                    <a:pt x="1184" y="206"/>
                  </a:lnTo>
                  <a:lnTo>
                    <a:pt x="1189" y="206"/>
                  </a:lnTo>
                  <a:lnTo>
                    <a:pt x="1194" y="206"/>
                  </a:lnTo>
                  <a:lnTo>
                    <a:pt x="1201" y="196"/>
                  </a:lnTo>
                  <a:lnTo>
                    <a:pt x="1203" y="186"/>
                  </a:lnTo>
                  <a:lnTo>
                    <a:pt x="1203" y="175"/>
                  </a:lnTo>
                  <a:lnTo>
                    <a:pt x="1199" y="164"/>
                  </a:lnTo>
                  <a:lnTo>
                    <a:pt x="1194" y="153"/>
                  </a:lnTo>
                  <a:lnTo>
                    <a:pt x="1189" y="142"/>
                  </a:lnTo>
                  <a:lnTo>
                    <a:pt x="1181" y="131"/>
                  </a:lnTo>
                  <a:lnTo>
                    <a:pt x="1176" y="120"/>
                  </a:lnTo>
                  <a:lnTo>
                    <a:pt x="1174" y="110"/>
                  </a:lnTo>
                  <a:lnTo>
                    <a:pt x="1174" y="99"/>
                  </a:lnTo>
                  <a:lnTo>
                    <a:pt x="1176" y="88"/>
                  </a:lnTo>
                  <a:lnTo>
                    <a:pt x="1179" y="75"/>
                  </a:lnTo>
                  <a:lnTo>
                    <a:pt x="1184" y="63"/>
                  </a:lnTo>
                  <a:lnTo>
                    <a:pt x="1189" y="49"/>
                  </a:lnTo>
                  <a:lnTo>
                    <a:pt x="1194" y="38"/>
                  </a:lnTo>
                  <a:lnTo>
                    <a:pt x="1206" y="27"/>
                  </a:lnTo>
                  <a:lnTo>
                    <a:pt x="1218" y="18"/>
                  </a:lnTo>
                  <a:lnTo>
                    <a:pt x="1238" y="12"/>
                  </a:lnTo>
                  <a:lnTo>
                    <a:pt x="1260" y="9"/>
                  </a:lnTo>
                  <a:lnTo>
                    <a:pt x="1289" y="9"/>
                  </a:lnTo>
                  <a:lnTo>
                    <a:pt x="1377" y="0"/>
                  </a:lnTo>
                  <a:lnTo>
                    <a:pt x="1365" y="19"/>
                  </a:lnTo>
                  <a:lnTo>
                    <a:pt x="1353" y="40"/>
                  </a:lnTo>
                  <a:lnTo>
                    <a:pt x="1346" y="62"/>
                  </a:lnTo>
                  <a:lnTo>
                    <a:pt x="1341" y="84"/>
                  </a:lnTo>
                  <a:lnTo>
                    <a:pt x="1338" y="107"/>
                  </a:lnTo>
                  <a:lnTo>
                    <a:pt x="1341" y="131"/>
                  </a:lnTo>
                  <a:lnTo>
                    <a:pt x="1346" y="154"/>
                  </a:lnTo>
                  <a:lnTo>
                    <a:pt x="1358" y="176"/>
                  </a:lnTo>
                  <a:lnTo>
                    <a:pt x="1373" y="196"/>
                  </a:lnTo>
                  <a:lnTo>
                    <a:pt x="1395" y="215"/>
                  </a:lnTo>
                  <a:lnTo>
                    <a:pt x="1395" y="215"/>
                  </a:lnTo>
                  <a:close/>
                </a:path>
              </a:pathLst>
            </a:custGeom>
            <a:solidFill>
              <a:srgbClr val="47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215" name="Freeform 47"/>
            <p:cNvSpPr>
              <a:spLocks/>
            </p:cNvSpPr>
            <p:nvPr/>
          </p:nvSpPr>
          <p:spPr bwMode="auto">
            <a:xfrm>
              <a:off x="2361" y="1032"/>
              <a:ext cx="360" cy="26"/>
            </a:xfrm>
            <a:custGeom>
              <a:avLst/>
              <a:gdLst>
                <a:gd name="T0" fmla="*/ 360 w 360"/>
                <a:gd name="T1" fmla="*/ 18 h 26"/>
                <a:gd name="T2" fmla="*/ 360 w 360"/>
                <a:gd name="T3" fmla="*/ 26 h 26"/>
                <a:gd name="T4" fmla="*/ 326 w 360"/>
                <a:gd name="T5" fmla="*/ 22 h 26"/>
                <a:gd name="T6" fmla="*/ 291 w 360"/>
                <a:gd name="T7" fmla="*/ 20 h 26"/>
                <a:gd name="T8" fmla="*/ 255 w 360"/>
                <a:gd name="T9" fmla="*/ 16 h 26"/>
                <a:gd name="T10" fmla="*/ 218 w 360"/>
                <a:gd name="T11" fmla="*/ 14 h 26"/>
                <a:gd name="T12" fmla="*/ 181 w 360"/>
                <a:gd name="T13" fmla="*/ 12 h 26"/>
                <a:gd name="T14" fmla="*/ 144 w 360"/>
                <a:gd name="T15" fmla="*/ 10 h 26"/>
                <a:gd name="T16" fmla="*/ 110 w 360"/>
                <a:gd name="T17" fmla="*/ 8 h 26"/>
                <a:gd name="T18" fmla="*/ 73 w 360"/>
                <a:gd name="T19" fmla="*/ 8 h 26"/>
                <a:gd name="T20" fmla="*/ 36 w 360"/>
                <a:gd name="T21" fmla="*/ 8 h 26"/>
                <a:gd name="T22" fmla="*/ 0 w 360"/>
                <a:gd name="T23" fmla="*/ 8 h 26"/>
                <a:gd name="T24" fmla="*/ 36 w 360"/>
                <a:gd name="T25" fmla="*/ 4 h 26"/>
                <a:gd name="T26" fmla="*/ 73 w 360"/>
                <a:gd name="T27" fmla="*/ 2 h 26"/>
                <a:gd name="T28" fmla="*/ 110 w 360"/>
                <a:gd name="T29" fmla="*/ 0 h 26"/>
                <a:gd name="T30" fmla="*/ 144 w 360"/>
                <a:gd name="T31" fmla="*/ 2 h 26"/>
                <a:gd name="T32" fmla="*/ 181 w 360"/>
                <a:gd name="T33" fmla="*/ 4 h 26"/>
                <a:gd name="T34" fmla="*/ 218 w 360"/>
                <a:gd name="T35" fmla="*/ 6 h 26"/>
                <a:gd name="T36" fmla="*/ 252 w 360"/>
                <a:gd name="T37" fmla="*/ 10 h 26"/>
                <a:gd name="T38" fmla="*/ 289 w 360"/>
                <a:gd name="T39" fmla="*/ 13 h 26"/>
                <a:gd name="T40" fmla="*/ 326 w 360"/>
                <a:gd name="T41" fmla="*/ 15 h 26"/>
                <a:gd name="T42" fmla="*/ 360 w 360"/>
                <a:gd name="T43" fmla="*/ 18 h 26"/>
                <a:gd name="T44" fmla="*/ 360 w 360"/>
                <a:gd name="T45" fmla="*/ 18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360" h="26">
                  <a:moveTo>
                    <a:pt x="360" y="18"/>
                  </a:moveTo>
                  <a:lnTo>
                    <a:pt x="360" y="26"/>
                  </a:lnTo>
                  <a:lnTo>
                    <a:pt x="326" y="22"/>
                  </a:lnTo>
                  <a:lnTo>
                    <a:pt x="291" y="20"/>
                  </a:lnTo>
                  <a:lnTo>
                    <a:pt x="255" y="16"/>
                  </a:lnTo>
                  <a:lnTo>
                    <a:pt x="218" y="14"/>
                  </a:lnTo>
                  <a:lnTo>
                    <a:pt x="181" y="12"/>
                  </a:lnTo>
                  <a:lnTo>
                    <a:pt x="144" y="10"/>
                  </a:lnTo>
                  <a:lnTo>
                    <a:pt x="110" y="8"/>
                  </a:lnTo>
                  <a:lnTo>
                    <a:pt x="73" y="8"/>
                  </a:lnTo>
                  <a:lnTo>
                    <a:pt x="36" y="8"/>
                  </a:lnTo>
                  <a:lnTo>
                    <a:pt x="0" y="8"/>
                  </a:lnTo>
                  <a:lnTo>
                    <a:pt x="36" y="4"/>
                  </a:lnTo>
                  <a:lnTo>
                    <a:pt x="73" y="2"/>
                  </a:lnTo>
                  <a:lnTo>
                    <a:pt x="110" y="0"/>
                  </a:lnTo>
                  <a:lnTo>
                    <a:pt x="144" y="2"/>
                  </a:lnTo>
                  <a:lnTo>
                    <a:pt x="181" y="4"/>
                  </a:lnTo>
                  <a:lnTo>
                    <a:pt x="218" y="6"/>
                  </a:lnTo>
                  <a:lnTo>
                    <a:pt x="252" y="10"/>
                  </a:lnTo>
                  <a:lnTo>
                    <a:pt x="289" y="13"/>
                  </a:lnTo>
                  <a:lnTo>
                    <a:pt x="326" y="15"/>
                  </a:lnTo>
                  <a:lnTo>
                    <a:pt x="360" y="18"/>
                  </a:lnTo>
                  <a:lnTo>
                    <a:pt x="360" y="18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216" name="Freeform 48"/>
            <p:cNvSpPr>
              <a:spLocks/>
            </p:cNvSpPr>
            <p:nvPr/>
          </p:nvSpPr>
          <p:spPr bwMode="auto">
            <a:xfrm>
              <a:off x="2537" y="1087"/>
              <a:ext cx="177" cy="36"/>
            </a:xfrm>
            <a:custGeom>
              <a:avLst/>
              <a:gdLst>
                <a:gd name="T0" fmla="*/ 177 w 177"/>
                <a:gd name="T1" fmla="*/ 12 h 36"/>
                <a:gd name="T2" fmla="*/ 159 w 177"/>
                <a:gd name="T3" fmla="*/ 14 h 36"/>
                <a:gd name="T4" fmla="*/ 140 w 177"/>
                <a:gd name="T5" fmla="*/ 16 h 36"/>
                <a:gd name="T6" fmla="*/ 123 w 177"/>
                <a:gd name="T7" fmla="*/ 19 h 36"/>
                <a:gd name="T8" fmla="*/ 106 w 177"/>
                <a:gd name="T9" fmla="*/ 21 h 36"/>
                <a:gd name="T10" fmla="*/ 88 w 177"/>
                <a:gd name="T11" fmla="*/ 23 h 36"/>
                <a:gd name="T12" fmla="*/ 71 w 177"/>
                <a:gd name="T13" fmla="*/ 27 h 36"/>
                <a:gd name="T14" fmla="*/ 54 w 177"/>
                <a:gd name="T15" fmla="*/ 29 h 36"/>
                <a:gd name="T16" fmla="*/ 37 w 177"/>
                <a:gd name="T17" fmla="*/ 31 h 36"/>
                <a:gd name="T18" fmla="*/ 20 w 177"/>
                <a:gd name="T19" fmla="*/ 33 h 36"/>
                <a:gd name="T20" fmla="*/ 0 w 177"/>
                <a:gd name="T21" fmla="*/ 36 h 36"/>
                <a:gd name="T22" fmla="*/ 10 w 177"/>
                <a:gd name="T23" fmla="*/ 30 h 36"/>
                <a:gd name="T24" fmla="*/ 22 w 177"/>
                <a:gd name="T25" fmla="*/ 25 h 36"/>
                <a:gd name="T26" fmla="*/ 37 w 177"/>
                <a:gd name="T27" fmla="*/ 21 h 36"/>
                <a:gd name="T28" fmla="*/ 52 w 177"/>
                <a:gd name="T29" fmla="*/ 19 h 36"/>
                <a:gd name="T30" fmla="*/ 69 w 177"/>
                <a:gd name="T31" fmla="*/ 16 h 36"/>
                <a:gd name="T32" fmla="*/ 88 w 177"/>
                <a:gd name="T33" fmla="*/ 14 h 36"/>
                <a:gd name="T34" fmla="*/ 106 w 177"/>
                <a:gd name="T35" fmla="*/ 12 h 36"/>
                <a:gd name="T36" fmla="*/ 123 w 177"/>
                <a:gd name="T37" fmla="*/ 8 h 36"/>
                <a:gd name="T38" fmla="*/ 137 w 177"/>
                <a:gd name="T39" fmla="*/ 5 h 36"/>
                <a:gd name="T40" fmla="*/ 152 w 177"/>
                <a:gd name="T41" fmla="*/ 0 h 36"/>
                <a:gd name="T42" fmla="*/ 177 w 177"/>
                <a:gd name="T43" fmla="*/ 0 h 36"/>
                <a:gd name="T44" fmla="*/ 177 w 177"/>
                <a:gd name="T45" fmla="*/ 12 h 36"/>
                <a:gd name="T46" fmla="*/ 177 w 177"/>
                <a:gd name="T47" fmla="*/ 12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77" h="36">
                  <a:moveTo>
                    <a:pt x="177" y="12"/>
                  </a:moveTo>
                  <a:lnTo>
                    <a:pt x="159" y="14"/>
                  </a:lnTo>
                  <a:lnTo>
                    <a:pt x="140" y="16"/>
                  </a:lnTo>
                  <a:lnTo>
                    <a:pt x="123" y="19"/>
                  </a:lnTo>
                  <a:lnTo>
                    <a:pt x="106" y="21"/>
                  </a:lnTo>
                  <a:lnTo>
                    <a:pt x="88" y="23"/>
                  </a:lnTo>
                  <a:lnTo>
                    <a:pt x="71" y="27"/>
                  </a:lnTo>
                  <a:lnTo>
                    <a:pt x="54" y="29"/>
                  </a:lnTo>
                  <a:lnTo>
                    <a:pt x="37" y="31"/>
                  </a:lnTo>
                  <a:lnTo>
                    <a:pt x="20" y="33"/>
                  </a:lnTo>
                  <a:lnTo>
                    <a:pt x="0" y="36"/>
                  </a:lnTo>
                  <a:lnTo>
                    <a:pt x="10" y="30"/>
                  </a:lnTo>
                  <a:lnTo>
                    <a:pt x="22" y="25"/>
                  </a:lnTo>
                  <a:lnTo>
                    <a:pt x="37" y="21"/>
                  </a:lnTo>
                  <a:lnTo>
                    <a:pt x="52" y="19"/>
                  </a:lnTo>
                  <a:lnTo>
                    <a:pt x="69" y="16"/>
                  </a:lnTo>
                  <a:lnTo>
                    <a:pt x="88" y="14"/>
                  </a:lnTo>
                  <a:lnTo>
                    <a:pt x="106" y="12"/>
                  </a:lnTo>
                  <a:lnTo>
                    <a:pt x="123" y="8"/>
                  </a:lnTo>
                  <a:lnTo>
                    <a:pt x="137" y="5"/>
                  </a:lnTo>
                  <a:lnTo>
                    <a:pt x="152" y="0"/>
                  </a:lnTo>
                  <a:lnTo>
                    <a:pt x="177" y="0"/>
                  </a:lnTo>
                  <a:lnTo>
                    <a:pt x="177" y="12"/>
                  </a:lnTo>
                  <a:lnTo>
                    <a:pt x="177" y="12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217" name="Freeform 49"/>
            <p:cNvSpPr>
              <a:spLocks/>
            </p:cNvSpPr>
            <p:nvPr/>
          </p:nvSpPr>
          <p:spPr bwMode="auto">
            <a:xfrm>
              <a:off x="3162" y="1091"/>
              <a:ext cx="213" cy="28"/>
            </a:xfrm>
            <a:custGeom>
              <a:avLst/>
              <a:gdLst>
                <a:gd name="T0" fmla="*/ 213 w 213"/>
                <a:gd name="T1" fmla="*/ 20 h 28"/>
                <a:gd name="T2" fmla="*/ 213 w 213"/>
                <a:gd name="T3" fmla="*/ 28 h 28"/>
                <a:gd name="T4" fmla="*/ 0 w 213"/>
                <a:gd name="T5" fmla="*/ 0 h 28"/>
                <a:gd name="T6" fmla="*/ 25 w 213"/>
                <a:gd name="T7" fmla="*/ 1 h 28"/>
                <a:gd name="T8" fmla="*/ 47 w 213"/>
                <a:gd name="T9" fmla="*/ 2 h 28"/>
                <a:gd name="T10" fmla="*/ 69 w 213"/>
                <a:gd name="T11" fmla="*/ 3 h 28"/>
                <a:gd name="T12" fmla="*/ 88 w 213"/>
                <a:gd name="T13" fmla="*/ 5 h 28"/>
                <a:gd name="T14" fmla="*/ 110 w 213"/>
                <a:gd name="T15" fmla="*/ 8 h 28"/>
                <a:gd name="T16" fmla="*/ 133 w 213"/>
                <a:gd name="T17" fmla="*/ 10 h 28"/>
                <a:gd name="T18" fmla="*/ 152 w 213"/>
                <a:gd name="T19" fmla="*/ 13 h 28"/>
                <a:gd name="T20" fmla="*/ 172 w 213"/>
                <a:gd name="T21" fmla="*/ 16 h 28"/>
                <a:gd name="T22" fmla="*/ 194 w 213"/>
                <a:gd name="T23" fmla="*/ 18 h 28"/>
                <a:gd name="T24" fmla="*/ 213 w 213"/>
                <a:gd name="T25" fmla="*/ 20 h 28"/>
                <a:gd name="T26" fmla="*/ 213 w 213"/>
                <a:gd name="T27" fmla="*/ 2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13" h="28">
                  <a:moveTo>
                    <a:pt x="213" y="20"/>
                  </a:moveTo>
                  <a:lnTo>
                    <a:pt x="213" y="28"/>
                  </a:lnTo>
                  <a:lnTo>
                    <a:pt x="0" y="0"/>
                  </a:lnTo>
                  <a:lnTo>
                    <a:pt x="25" y="1"/>
                  </a:lnTo>
                  <a:lnTo>
                    <a:pt x="47" y="2"/>
                  </a:lnTo>
                  <a:lnTo>
                    <a:pt x="69" y="3"/>
                  </a:lnTo>
                  <a:lnTo>
                    <a:pt x="88" y="5"/>
                  </a:lnTo>
                  <a:lnTo>
                    <a:pt x="110" y="8"/>
                  </a:lnTo>
                  <a:lnTo>
                    <a:pt x="133" y="10"/>
                  </a:lnTo>
                  <a:lnTo>
                    <a:pt x="152" y="13"/>
                  </a:lnTo>
                  <a:lnTo>
                    <a:pt x="172" y="16"/>
                  </a:lnTo>
                  <a:lnTo>
                    <a:pt x="194" y="18"/>
                  </a:lnTo>
                  <a:lnTo>
                    <a:pt x="213" y="20"/>
                  </a:lnTo>
                  <a:lnTo>
                    <a:pt x="213" y="20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218" name="Freeform 50"/>
            <p:cNvSpPr>
              <a:spLocks/>
            </p:cNvSpPr>
            <p:nvPr/>
          </p:nvSpPr>
          <p:spPr bwMode="auto">
            <a:xfrm>
              <a:off x="579" y="1643"/>
              <a:ext cx="157" cy="44"/>
            </a:xfrm>
            <a:custGeom>
              <a:avLst/>
              <a:gdLst>
                <a:gd name="T0" fmla="*/ 0 w 157"/>
                <a:gd name="T1" fmla="*/ 44 h 44"/>
                <a:gd name="T2" fmla="*/ 142 w 157"/>
                <a:gd name="T3" fmla="*/ 0 h 44"/>
                <a:gd name="T4" fmla="*/ 157 w 157"/>
                <a:gd name="T5" fmla="*/ 35 h 44"/>
                <a:gd name="T6" fmla="*/ 0 w 157"/>
                <a:gd name="T7" fmla="*/ 44 h 44"/>
                <a:gd name="T8" fmla="*/ 0 w 157"/>
                <a:gd name="T9" fmla="*/ 44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7" h="44">
                  <a:moveTo>
                    <a:pt x="0" y="44"/>
                  </a:moveTo>
                  <a:lnTo>
                    <a:pt x="142" y="0"/>
                  </a:lnTo>
                  <a:lnTo>
                    <a:pt x="157" y="35"/>
                  </a:lnTo>
                  <a:lnTo>
                    <a:pt x="0" y="44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47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219" name="Freeform 51"/>
            <p:cNvSpPr>
              <a:spLocks/>
            </p:cNvSpPr>
            <p:nvPr/>
          </p:nvSpPr>
          <p:spPr bwMode="auto">
            <a:xfrm>
              <a:off x="5052" y="1687"/>
              <a:ext cx="37" cy="12"/>
            </a:xfrm>
            <a:custGeom>
              <a:avLst/>
              <a:gdLst>
                <a:gd name="T0" fmla="*/ 0 w 37"/>
                <a:gd name="T1" fmla="*/ 12 h 12"/>
                <a:gd name="T2" fmla="*/ 0 w 37"/>
                <a:gd name="T3" fmla="*/ 0 h 12"/>
                <a:gd name="T4" fmla="*/ 37 w 37"/>
                <a:gd name="T5" fmla="*/ 12 h 12"/>
                <a:gd name="T6" fmla="*/ 0 w 37"/>
                <a:gd name="T7" fmla="*/ 12 h 12"/>
                <a:gd name="T8" fmla="*/ 0 w 37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12">
                  <a:moveTo>
                    <a:pt x="0" y="12"/>
                  </a:moveTo>
                  <a:lnTo>
                    <a:pt x="0" y="0"/>
                  </a:lnTo>
                  <a:lnTo>
                    <a:pt x="37" y="12"/>
                  </a:lnTo>
                  <a:lnTo>
                    <a:pt x="0" y="12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47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220" name="Freeform 52"/>
            <p:cNvSpPr>
              <a:spLocks/>
            </p:cNvSpPr>
            <p:nvPr/>
          </p:nvSpPr>
          <p:spPr bwMode="auto">
            <a:xfrm>
              <a:off x="721" y="1766"/>
              <a:ext cx="27" cy="15"/>
            </a:xfrm>
            <a:custGeom>
              <a:avLst/>
              <a:gdLst>
                <a:gd name="T0" fmla="*/ 0 w 27"/>
                <a:gd name="T1" fmla="*/ 12 h 15"/>
                <a:gd name="T2" fmla="*/ 27 w 27"/>
                <a:gd name="T3" fmla="*/ 0 h 15"/>
                <a:gd name="T4" fmla="*/ 27 w 27"/>
                <a:gd name="T5" fmla="*/ 15 h 15"/>
                <a:gd name="T6" fmla="*/ 0 w 27"/>
                <a:gd name="T7" fmla="*/ 12 h 15"/>
                <a:gd name="T8" fmla="*/ 0 w 27"/>
                <a:gd name="T9" fmla="*/ 12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15">
                  <a:moveTo>
                    <a:pt x="0" y="12"/>
                  </a:moveTo>
                  <a:lnTo>
                    <a:pt x="27" y="0"/>
                  </a:lnTo>
                  <a:lnTo>
                    <a:pt x="27" y="15"/>
                  </a:lnTo>
                  <a:lnTo>
                    <a:pt x="0" y="12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47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221" name="Freeform 53"/>
            <p:cNvSpPr>
              <a:spLocks/>
            </p:cNvSpPr>
            <p:nvPr/>
          </p:nvSpPr>
          <p:spPr bwMode="auto">
            <a:xfrm>
              <a:off x="5035" y="1781"/>
              <a:ext cx="162" cy="79"/>
            </a:xfrm>
            <a:custGeom>
              <a:avLst/>
              <a:gdLst>
                <a:gd name="T0" fmla="*/ 157 w 162"/>
                <a:gd name="T1" fmla="*/ 67 h 79"/>
                <a:gd name="T2" fmla="*/ 139 w 162"/>
                <a:gd name="T3" fmla="*/ 64 h 79"/>
                <a:gd name="T4" fmla="*/ 122 w 162"/>
                <a:gd name="T5" fmla="*/ 62 h 79"/>
                <a:gd name="T6" fmla="*/ 108 w 162"/>
                <a:gd name="T7" fmla="*/ 62 h 79"/>
                <a:gd name="T8" fmla="*/ 90 w 162"/>
                <a:gd name="T9" fmla="*/ 62 h 79"/>
                <a:gd name="T10" fmla="*/ 76 w 162"/>
                <a:gd name="T11" fmla="*/ 63 h 79"/>
                <a:gd name="T12" fmla="*/ 61 w 162"/>
                <a:gd name="T13" fmla="*/ 65 h 79"/>
                <a:gd name="T14" fmla="*/ 46 w 162"/>
                <a:gd name="T15" fmla="*/ 69 h 79"/>
                <a:gd name="T16" fmla="*/ 29 w 162"/>
                <a:gd name="T17" fmla="*/ 72 h 79"/>
                <a:gd name="T18" fmla="*/ 14 w 162"/>
                <a:gd name="T19" fmla="*/ 75 h 79"/>
                <a:gd name="T20" fmla="*/ 0 w 162"/>
                <a:gd name="T21" fmla="*/ 79 h 79"/>
                <a:gd name="T22" fmla="*/ 10 w 162"/>
                <a:gd name="T23" fmla="*/ 0 h 79"/>
                <a:gd name="T24" fmla="*/ 27 w 162"/>
                <a:gd name="T25" fmla="*/ 8 h 79"/>
                <a:gd name="T26" fmla="*/ 46 w 162"/>
                <a:gd name="T27" fmla="*/ 15 h 79"/>
                <a:gd name="T28" fmla="*/ 66 w 162"/>
                <a:gd name="T29" fmla="*/ 19 h 79"/>
                <a:gd name="T30" fmla="*/ 88 w 162"/>
                <a:gd name="T31" fmla="*/ 25 h 79"/>
                <a:gd name="T32" fmla="*/ 110 w 162"/>
                <a:gd name="T33" fmla="*/ 30 h 79"/>
                <a:gd name="T34" fmla="*/ 130 w 162"/>
                <a:gd name="T35" fmla="*/ 34 h 79"/>
                <a:gd name="T36" fmla="*/ 144 w 162"/>
                <a:gd name="T37" fmla="*/ 40 h 79"/>
                <a:gd name="T38" fmla="*/ 157 w 162"/>
                <a:gd name="T39" fmla="*/ 47 h 79"/>
                <a:gd name="T40" fmla="*/ 162 w 162"/>
                <a:gd name="T41" fmla="*/ 56 h 79"/>
                <a:gd name="T42" fmla="*/ 157 w 162"/>
                <a:gd name="T43" fmla="*/ 67 h 79"/>
                <a:gd name="T44" fmla="*/ 157 w 162"/>
                <a:gd name="T45" fmla="*/ 67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62" h="79">
                  <a:moveTo>
                    <a:pt x="157" y="67"/>
                  </a:moveTo>
                  <a:lnTo>
                    <a:pt x="139" y="64"/>
                  </a:lnTo>
                  <a:lnTo>
                    <a:pt x="122" y="62"/>
                  </a:lnTo>
                  <a:lnTo>
                    <a:pt x="108" y="62"/>
                  </a:lnTo>
                  <a:lnTo>
                    <a:pt x="90" y="62"/>
                  </a:lnTo>
                  <a:lnTo>
                    <a:pt x="76" y="63"/>
                  </a:lnTo>
                  <a:lnTo>
                    <a:pt x="61" y="65"/>
                  </a:lnTo>
                  <a:lnTo>
                    <a:pt x="46" y="69"/>
                  </a:lnTo>
                  <a:lnTo>
                    <a:pt x="29" y="72"/>
                  </a:lnTo>
                  <a:lnTo>
                    <a:pt x="14" y="75"/>
                  </a:lnTo>
                  <a:lnTo>
                    <a:pt x="0" y="79"/>
                  </a:lnTo>
                  <a:lnTo>
                    <a:pt x="10" y="0"/>
                  </a:lnTo>
                  <a:lnTo>
                    <a:pt x="27" y="8"/>
                  </a:lnTo>
                  <a:lnTo>
                    <a:pt x="46" y="15"/>
                  </a:lnTo>
                  <a:lnTo>
                    <a:pt x="66" y="19"/>
                  </a:lnTo>
                  <a:lnTo>
                    <a:pt x="88" y="25"/>
                  </a:lnTo>
                  <a:lnTo>
                    <a:pt x="110" y="30"/>
                  </a:lnTo>
                  <a:lnTo>
                    <a:pt x="130" y="34"/>
                  </a:lnTo>
                  <a:lnTo>
                    <a:pt x="144" y="40"/>
                  </a:lnTo>
                  <a:lnTo>
                    <a:pt x="157" y="47"/>
                  </a:lnTo>
                  <a:lnTo>
                    <a:pt x="162" y="56"/>
                  </a:lnTo>
                  <a:lnTo>
                    <a:pt x="157" y="67"/>
                  </a:lnTo>
                  <a:lnTo>
                    <a:pt x="157" y="67"/>
                  </a:lnTo>
                  <a:close/>
                </a:path>
              </a:pathLst>
            </a:custGeom>
            <a:solidFill>
              <a:srgbClr val="47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222" name="Freeform 54"/>
            <p:cNvSpPr>
              <a:spLocks/>
            </p:cNvSpPr>
            <p:nvPr/>
          </p:nvSpPr>
          <p:spPr bwMode="auto">
            <a:xfrm>
              <a:off x="552" y="1872"/>
              <a:ext cx="662" cy="1852"/>
            </a:xfrm>
            <a:custGeom>
              <a:avLst/>
              <a:gdLst>
                <a:gd name="T0" fmla="*/ 176 w 662"/>
                <a:gd name="T1" fmla="*/ 1763 h 1852"/>
                <a:gd name="T2" fmla="*/ 257 w 662"/>
                <a:gd name="T3" fmla="*/ 1767 h 1852"/>
                <a:gd name="T4" fmla="*/ 353 w 662"/>
                <a:gd name="T5" fmla="*/ 1770 h 1852"/>
                <a:gd name="T6" fmla="*/ 453 w 662"/>
                <a:gd name="T7" fmla="*/ 1771 h 1852"/>
                <a:gd name="T8" fmla="*/ 551 w 662"/>
                <a:gd name="T9" fmla="*/ 1771 h 1852"/>
                <a:gd name="T10" fmla="*/ 644 w 662"/>
                <a:gd name="T11" fmla="*/ 1770 h 1852"/>
                <a:gd name="T12" fmla="*/ 649 w 662"/>
                <a:gd name="T13" fmla="*/ 1786 h 1852"/>
                <a:gd name="T14" fmla="*/ 657 w 662"/>
                <a:gd name="T15" fmla="*/ 1802 h 1852"/>
                <a:gd name="T16" fmla="*/ 659 w 662"/>
                <a:gd name="T17" fmla="*/ 1818 h 1852"/>
                <a:gd name="T18" fmla="*/ 662 w 662"/>
                <a:gd name="T19" fmla="*/ 1835 h 1852"/>
                <a:gd name="T20" fmla="*/ 654 w 662"/>
                <a:gd name="T21" fmla="*/ 1852 h 1852"/>
                <a:gd name="T22" fmla="*/ 505 w 662"/>
                <a:gd name="T23" fmla="*/ 1848 h 1852"/>
                <a:gd name="T24" fmla="*/ 333 w 662"/>
                <a:gd name="T25" fmla="*/ 1846 h 1852"/>
                <a:gd name="T26" fmla="*/ 169 w 662"/>
                <a:gd name="T27" fmla="*/ 1845 h 1852"/>
                <a:gd name="T28" fmla="*/ 49 w 662"/>
                <a:gd name="T29" fmla="*/ 1844 h 1852"/>
                <a:gd name="T30" fmla="*/ 0 w 662"/>
                <a:gd name="T31" fmla="*/ 1843 h 1852"/>
                <a:gd name="T32" fmla="*/ 10 w 662"/>
                <a:gd name="T33" fmla="*/ 923 h 1852"/>
                <a:gd name="T34" fmla="*/ 10 w 662"/>
                <a:gd name="T35" fmla="*/ 749 h 1852"/>
                <a:gd name="T36" fmla="*/ 10 w 662"/>
                <a:gd name="T37" fmla="*/ 574 h 1852"/>
                <a:gd name="T38" fmla="*/ 12 w 662"/>
                <a:gd name="T39" fmla="*/ 399 h 1852"/>
                <a:gd name="T40" fmla="*/ 14 w 662"/>
                <a:gd name="T41" fmla="*/ 223 h 1852"/>
                <a:gd name="T42" fmla="*/ 34 w 662"/>
                <a:gd name="T43" fmla="*/ 134 h 1852"/>
                <a:gd name="T44" fmla="*/ 61 w 662"/>
                <a:gd name="T45" fmla="*/ 130 h 1852"/>
                <a:gd name="T46" fmla="*/ 88 w 662"/>
                <a:gd name="T47" fmla="*/ 123 h 1852"/>
                <a:gd name="T48" fmla="*/ 113 w 662"/>
                <a:gd name="T49" fmla="*/ 114 h 1852"/>
                <a:gd name="T50" fmla="*/ 132 w 662"/>
                <a:gd name="T51" fmla="*/ 101 h 1852"/>
                <a:gd name="T52" fmla="*/ 144 w 662"/>
                <a:gd name="T53" fmla="*/ 87 h 1852"/>
                <a:gd name="T54" fmla="*/ 139 w 662"/>
                <a:gd name="T55" fmla="*/ 75 h 1852"/>
                <a:gd name="T56" fmla="*/ 122 w 662"/>
                <a:gd name="T57" fmla="*/ 61 h 1852"/>
                <a:gd name="T58" fmla="*/ 95 w 662"/>
                <a:gd name="T59" fmla="*/ 50 h 1852"/>
                <a:gd name="T60" fmla="*/ 66 w 662"/>
                <a:gd name="T61" fmla="*/ 42 h 1852"/>
                <a:gd name="T62" fmla="*/ 49 w 662"/>
                <a:gd name="T63" fmla="*/ 38 h 1852"/>
                <a:gd name="T64" fmla="*/ 39 w 662"/>
                <a:gd name="T65" fmla="*/ 37 h 1852"/>
                <a:gd name="T66" fmla="*/ 29 w 662"/>
                <a:gd name="T67" fmla="*/ 36 h 1852"/>
                <a:gd name="T68" fmla="*/ 19 w 662"/>
                <a:gd name="T69" fmla="*/ 35 h 1852"/>
                <a:gd name="T70" fmla="*/ 12 w 662"/>
                <a:gd name="T71" fmla="*/ 31 h 1852"/>
                <a:gd name="T72" fmla="*/ 24 w 662"/>
                <a:gd name="T73" fmla="*/ 26 h 1852"/>
                <a:gd name="T74" fmla="*/ 56 w 662"/>
                <a:gd name="T75" fmla="*/ 19 h 1852"/>
                <a:gd name="T76" fmla="*/ 88 w 662"/>
                <a:gd name="T77" fmla="*/ 13 h 1852"/>
                <a:gd name="T78" fmla="*/ 120 w 662"/>
                <a:gd name="T79" fmla="*/ 8 h 1852"/>
                <a:gd name="T80" fmla="*/ 154 w 662"/>
                <a:gd name="T81" fmla="*/ 3 h 1852"/>
                <a:gd name="T82" fmla="*/ 169 w 662"/>
                <a:gd name="T83" fmla="*/ 741 h 1852"/>
                <a:gd name="T84" fmla="*/ 169 w 662"/>
                <a:gd name="T85" fmla="*/ 740 h 18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662" h="1852">
                  <a:moveTo>
                    <a:pt x="169" y="740"/>
                  </a:moveTo>
                  <a:lnTo>
                    <a:pt x="176" y="1763"/>
                  </a:lnTo>
                  <a:lnTo>
                    <a:pt x="215" y="1765"/>
                  </a:lnTo>
                  <a:lnTo>
                    <a:pt x="257" y="1767"/>
                  </a:lnTo>
                  <a:lnTo>
                    <a:pt x="304" y="1770"/>
                  </a:lnTo>
                  <a:lnTo>
                    <a:pt x="353" y="1770"/>
                  </a:lnTo>
                  <a:lnTo>
                    <a:pt x="402" y="1771"/>
                  </a:lnTo>
                  <a:lnTo>
                    <a:pt x="453" y="1771"/>
                  </a:lnTo>
                  <a:lnTo>
                    <a:pt x="502" y="1771"/>
                  </a:lnTo>
                  <a:lnTo>
                    <a:pt x="551" y="1771"/>
                  </a:lnTo>
                  <a:lnTo>
                    <a:pt x="600" y="1770"/>
                  </a:lnTo>
                  <a:lnTo>
                    <a:pt x="644" y="1770"/>
                  </a:lnTo>
                  <a:lnTo>
                    <a:pt x="647" y="1778"/>
                  </a:lnTo>
                  <a:lnTo>
                    <a:pt x="649" y="1786"/>
                  </a:lnTo>
                  <a:lnTo>
                    <a:pt x="652" y="1794"/>
                  </a:lnTo>
                  <a:lnTo>
                    <a:pt x="657" y="1802"/>
                  </a:lnTo>
                  <a:lnTo>
                    <a:pt x="659" y="1810"/>
                  </a:lnTo>
                  <a:lnTo>
                    <a:pt x="659" y="1818"/>
                  </a:lnTo>
                  <a:lnTo>
                    <a:pt x="662" y="1827"/>
                  </a:lnTo>
                  <a:lnTo>
                    <a:pt x="662" y="1835"/>
                  </a:lnTo>
                  <a:lnTo>
                    <a:pt x="659" y="1843"/>
                  </a:lnTo>
                  <a:lnTo>
                    <a:pt x="654" y="1852"/>
                  </a:lnTo>
                  <a:lnTo>
                    <a:pt x="586" y="1851"/>
                  </a:lnTo>
                  <a:lnTo>
                    <a:pt x="505" y="1848"/>
                  </a:lnTo>
                  <a:lnTo>
                    <a:pt x="419" y="1847"/>
                  </a:lnTo>
                  <a:lnTo>
                    <a:pt x="333" y="1846"/>
                  </a:lnTo>
                  <a:lnTo>
                    <a:pt x="247" y="1845"/>
                  </a:lnTo>
                  <a:lnTo>
                    <a:pt x="169" y="1845"/>
                  </a:lnTo>
                  <a:lnTo>
                    <a:pt x="103" y="1844"/>
                  </a:lnTo>
                  <a:lnTo>
                    <a:pt x="49" y="1844"/>
                  </a:lnTo>
                  <a:lnTo>
                    <a:pt x="14" y="1843"/>
                  </a:lnTo>
                  <a:lnTo>
                    <a:pt x="0" y="1843"/>
                  </a:lnTo>
                  <a:lnTo>
                    <a:pt x="7" y="1008"/>
                  </a:lnTo>
                  <a:lnTo>
                    <a:pt x="10" y="923"/>
                  </a:lnTo>
                  <a:lnTo>
                    <a:pt x="10" y="836"/>
                  </a:lnTo>
                  <a:lnTo>
                    <a:pt x="10" y="749"/>
                  </a:lnTo>
                  <a:lnTo>
                    <a:pt x="10" y="662"/>
                  </a:lnTo>
                  <a:lnTo>
                    <a:pt x="10" y="574"/>
                  </a:lnTo>
                  <a:lnTo>
                    <a:pt x="10" y="487"/>
                  </a:lnTo>
                  <a:lnTo>
                    <a:pt x="12" y="399"/>
                  </a:lnTo>
                  <a:lnTo>
                    <a:pt x="12" y="311"/>
                  </a:lnTo>
                  <a:lnTo>
                    <a:pt x="14" y="223"/>
                  </a:lnTo>
                  <a:lnTo>
                    <a:pt x="19" y="135"/>
                  </a:lnTo>
                  <a:lnTo>
                    <a:pt x="34" y="134"/>
                  </a:lnTo>
                  <a:lnTo>
                    <a:pt x="49" y="132"/>
                  </a:lnTo>
                  <a:lnTo>
                    <a:pt x="61" y="130"/>
                  </a:lnTo>
                  <a:lnTo>
                    <a:pt x="76" y="126"/>
                  </a:lnTo>
                  <a:lnTo>
                    <a:pt x="88" y="123"/>
                  </a:lnTo>
                  <a:lnTo>
                    <a:pt x="100" y="118"/>
                  </a:lnTo>
                  <a:lnTo>
                    <a:pt x="113" y="114"/>
                  </a:lnTo>
                  <a:lnTo>
                    <a:pt x="122" y="108"/>
                  </a:lnTo>
                  <a:lnTo>
                    <a:pt x="132" y="101"/>
                  </a:lnTo>
                  <a:lnTo>
                    <a:pt x="139" y="94"/>
                  </a:lnTo>
                  <a:lnTo>
                    <a:pt x="144" y="87"/>
                  </a:lnTo>
                  <a:lnTo>
                    <a:pt x="142" y="80"/>
                  </a:lnTo>
                  <a:lnTo>
                    <a:pt x="139" y="75"/>
                  </a:lnTo>
                  <a:lnTo>
                    <a:pt x="132" y="68"/>
                  </a:lnTo>
                  <a:lnTo>
                    <a:pt x="122" y="61"/>
                  </a:lnTo>
                  <a:lnTo>
                    <a:pt x="110" y="55"/>
                  </a:lnTo>
                  <a:lnTo>
                    <a:pt x="95" y="50"/>
                  </a:lnTo>
                  <a:lnTo>
                    <a:pt x="81" y="45"/>
                  </a:lnTo>
                  <a:lnTo>
                    <a:pt x="66" y="42"/>
                  </a:lnTo>
                  <a:lnTo>
                    <a:pt x="51" y="38"/>
                  </a:lnTo>
                  <a:lnTo>
                    <a:pt x="49" y="38"/>
                  </a:lnTo>
                  <a:lnTo>
                    <a:pt x="44" y="38"/>
                  </a:lnTo>
                  <a:lnTo>
                    <a:pt x="39" y="37"/>
                  </a:lnTo>
                  <a:lnTo>
                    <a:pt x="34" y="37"/>
                  </a:lnTo>
                  <a:lnTo>
                    <a:pt x="29" y="36"/>
                  </a:lnTo>
                  <a:lnTo>
                    <a:pt x="24" y="36"/>
                  </a:lnTo>
                  <a:lnTo>
                    <a:pt x="19" y="35"/>
                  </a:lnTo>
                  <a:lnTo>
                    <a:pt x="14" y="32"/>
                  </a:lnTo>
                  <a:lnTo>
                    <a:pt x="12" y="31"/>
                  </a:lnTo>
                  <a:lnTo>
                    <a:pt x="7" y="29"/>
                  </a:lnTo>
                  <a:lnTo>
                    <a:pt x="24" y="26"/>
                  </a:lnTo>
                  <a:lnTo>
                    <a:pt x="39" y="21"/>
                  </a:lnTo>
                  <a:lnTo>
                    <a:pt x="56" y="19"/>
                  </a:lnTo>
                  <a:lnTo>
                    <a:pt x="71" y="15"/>
                  </a:lnTo>
                  <a:lnTo>
                    <a:pt x="88" y="13"/>
                  </a:lnTo>
                  <a:lnTo>
                    <a:pt x="103" y="11"/>
                  </a:lnTo>
                  <a:lnTo>
                    <a:pt x="120" y="8"/>
                  </a:lnTo>
                  <a:lnTo>
                    <a:pt x="137" y="6"/>
                  </a:lnTo>
                  <a:lnTo>
                    <a:pt x="154" y="3"/>
                  </a:lnTo>
                  <a:lnTo>
                    <a:pt x="169" y="0"/>
                  </a:lnTo>
                  <a:lnTo>
                    <a:pt x="169" y="741"/>
                  </a:lnTo>
                  <a:lnTo>
                    <a:pt x="169" y="741"/>
                  </a:lnTo>
                  <a:lnTo>
                    <a:pt x="169" y="740"/>
                  </a:lnTo>
                  <a:close/>
                </a:path>
              </a:pathLst>
            </a:custGeom>
            <a:solidFill>
              <a:srgbClr val="47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223" name="Freeform 55"/>
            <p:cNvSpPr>
              <a:spLocks/>
            </p:cNvSpPr>
            <p:nvPr/>
          </p:nvSpPr>
          <p:spPr bwMode="auto">
            <a:xfrm>
              <a:off x="2079" y="1910"/>
              <a:ext cx="3125" cy="1831"/>
            </a:xfrm>
            <a:custGeom>
              <a:avLst/>
              <a:gdLst>
                <a:gd name="T0" fmla="*/ 3105 w 3125"/>
                <a:gd name="T1" fmla="*/ 1032 h 1831"/>
                <a:gd name="T2" fmla="*/ 3105 w 3125"/>
                <a:gd name="T3" fmla="*/ 1196 h 1831"/>
                <a:gd name="T4" fmla="*/ 3105 w 3125"/>
                <a:gd name="T5" fmla="*/ 1357 h 1831"/>
                <a:gd name="T6" fmla="*/ 3108 w 3125"/>
                <a:gd name="T7" fmla="*/ 1516 h 1831"/>
                <a:gd name="T8" fmla="*/ 3105 w 3125"/>
                <a:gd name="T9" fmla="*/ 1670 h 1831"/>
                <a:gd name="T10" fmla="*/ 3098 w 3125"/>
                <a:gd name="T11" fmla="*/ 1822 h 1831"/>
                <a:gd name="T12" fmla="*/ 2539 w 3125"/>
                <a:gd name="T13" fmla="*/ 1822 h 1831"/>
                <a:gd name="T14" fmla="*/ 1968 w 3125"/>
                <a:gd name="T15" fmla="*/ 1822 h 1831"/>
                <a:gd name="T16" fmla="*/ 1402 w 3125"/>
                <a:gd name="T17" fmla="*/ 1823 h 1831"/>
                <a:gd name="T18" fmla="*/ 848 w 3125"/>
                <a:gd name="T19" fmla="*/ 1821 h 1831"/>
                <a:gd name="T20" fmla="*/ 326 w 3125"/>
                <a:gd name="T21" fmla="*/ 1814 h 1831"/>
                <a:gd name="T22" fmla="*/ 274 w 3125"/>
                <a:gd name="T23" fmla="*/ 1821 h 1831"/>
                <a:gd name="T24" fmla="*/ 225 w 3125"/>
                <a:gd name="T25" fmla="*/ 1818 h 1831"/>
                <a:gd name="T26" fmla="*/ 176 w 3125"/>
                <a:gd name="T27" fmla="*/ 1818 h 1831"/>
                <a:gd name="T28" fmla="*/ 132 w 3125"/>
                <a:gd name="T29" fmla="*/ 1821 h 1831"/>
                <a:gd name="T30" fmla="*/ 86 w 3125"/>
                <a:gd name="T31" fmla="*/ 1826 h 1831"/>
                <a:gd name="T32" fmla="*/ 0 w 3125"/>
                <a:gd name="T33" fmla="*/ 1732 h 1831"/>
                <a:gd name="T34" fmla="*/ 189 w 3125"/>
                <a:gd name="T35" fmla="*/ 1738 h 1831"/>
                <a:gd name="T36" fmla="*/ 365 w 3125"/>
                <a:gd name="T37" fmla="*/ 1741 h 1831"/>
                <a:gd name="T38" fmla="*/ 539 w 3125"/>
                <a:gd name="T39" fmla="*/ 1740 h 1831"/>
                <a:gd name="T40" fmla="*/ 723 w 3125"/>
                <a:gd name="T41" fmla="*/ 1740 h 1831"/>
                <a:gd name="T42" fmla="*/ 926 w 3125"/>
                <a:gd name="T43" fmla="*/ 1740 h 1831"/>
                <a:gd name="T44" fmla="*/ 2899 w 3125"/>
                <a:gd name="T45" fmla="*/ 1743 h 1831"/>
                <a:gd name="T46" fmla="*/ 2909 w 3125"/>
                <a:gd name="T47" fmla="*/ 1740 h 1831"/>
                <a:gd name="T48" fmla="*/ 2921 w 3125"/>
                <a:gd name="T49" fmla="*/ 1736 h 1831"/>
                <a:gd name="T50" fmla="*/ 2929 w 3125"/>
                <a:gd name="T51" fmla="*/ 1730 h 1831"/>
                <a:gd name="T52" fmla="*/ 2936 w 3125"/>
                <a:gd name="T53" fmla="*/ 1726 h 1831"/>
                <a:gd name="T54" fmla="*/ 2956 w 3125"/>
                <a:gd name="T55" fmla="*/ 502 h 1831"/>
                <a:gd name="T56" fmla="*/ 2978 w 3125"/>
                <a:gd name="T57" fmla="*/ 7 h 1831"/>
                <a:gd name="T58" fmla="*/ 3010 w 3125"/>
                <a:gd name="T59" fmla="*/ 17 h 1831"/>
                <a:gd name="T60" fmla="*/ 3044 w 3125"/>
                <a:gd name="T61" fmla="*/ 26 h 1831"/>
                <a:gd name="T62" fmla="*/ 3081 w 3125"/>
                <a:gd name="T63" fmla="*/ 36 h 1831"/>
                <a:gd name="T64" fmla="*/ 3110 w 3125"/>
                <a:gd name="T65" fmla="*/ 47 h 1831"/>
                <a:gd name="T66" fmla="*/ 3125 w 3125"/>
                <a:gd name="T67" fmla="*/ 53 h 1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3125" h="1831">
                  <a:moveTo>
                    <a:pt x="3125" y="53"/>
                  </a:moveTo>
                  <a:lnTo>
                    <a:pt x="3105" y="1032"/>
                  </a:lnTo>
                  <a:lnTo>
                    <a:pt x="3105" y="1114"/>
                  </a:lnTo>
                  <a:lnTo>
                    <a:pt x="3105" y="1196"/>
                  </a:lnTo>
                  <a:lnTo>
                    <a:pt x="3105" y="1277"/>
                  </a:lnTo>
                  <a:lnTo>
                    <a:pt x="3105" y="1357"/>
                  </a:lnTo>
                  <a:lnTo>
                    <a:pt x="3108" y="1437"/>
                  </a:lnTo>
                  <a:lnTo>
                    <a:pt x="3108" y="1516"/>
                  </a:lnTo>
                  <a:lnTo>
                    <a:pt x="3105" y="1593"/>
                  </a:lnTo>
                  <a:lnTo>
                    <a:pt x="3105" y="1670"/>
                  </a:lnTo>
                  <a:lnTo>
                    <a:pt x="3103" y="1746"/>
                  </a:lnTo>
                  <a:lnTo>
                    <a:pt x="3098" y="1822"/>
                  </a:lnTo>
                  <a:lnTo>
                    <a:pt x="2821" y="1822"/>
                  </a:lnTo>
                  <a:lnTo>
                    <a:pt x="2539" y="1822"/>
                  </a:lnTo>
                  <a:lnTo>
                    <a:pt x="2255" y="1822"/>
                  </a:lnTo>
                  <a:lnTo>
                    <a:pt x="1968" y="1822"/>
                  </a:lnTo>
                  <a:lnTo>
                    <a:pt x="1684" y="1823"/>
                  </a:lnTo>
                  <a:lnTo>
                    <a:pt x="1402" y="1823"/>
                  </a:lnTo>
                  <a:lnTo>
                    <a:pt x="1122" y="1822"/>
                  </a:lnTo>
                  <a:lnTo>
                    <a:pt x="848" y="1821"/>
                  </a:lnTo>
                  <a:lnTo>
                    <a:pt x="583" y="1817"/>
                  </a:lnTo>
                  <a:lnTo>
                    <a:pt x="326" y="1814"/>
                  </a:lnTo>
                  <a:lnTo>
                    <a:pt x="301" y="1822"/>
                  </a:lnTo>
                  <a:lnTo>
                    <a:pt x="274" y="1821"/>
                  </a:lnTo>
                  <a:lnTo>
                    <a:pt x="250" y="1820"/>
                  </a:lnTo>
                  <a:lnTo>
                    <a:pt x="225" y="1818"/>
                  </a:lnTo>
                  <a:lnTo>
                    <a:pt x="201" y="1818"/>
                  </a:lnTo>
                  <a:lnTo>
                    <a:pt x="176" y="1818"/>
                  </a:lnTo>
                  <a:lnTo>
                    <a:pt x="154" y="1818"/>
                  </a:lnTo>
                  <a:lnTo>
                    <a:pt x="132" y="1821"/>
                  </a:lnTo>
                  <a:lnTo>
                    <a:pt x="108" y="1823"/>
                  </a:lnTo>
                  <a:lnTo>
                    <a:pt x="86" y="1826"/>
                  </a:lnTo>
                  <a:lnTo>
                    <a:pt x="61" y="1831"/>
                  </a:lnTo>
                  <a:lnTo>
                    <a:pt x="0" y="1732"/>
                  </a:lnTo>
                  <a:lnTo>
                    <a:pt x="95" y="1735"/>
                  </a:lnTo>
                  <a:lnTo>
                    <a:pt x="189" y="1738"/>
                  </a:lnTo>
                  <a:lnTo>
                    <a:pt x="277" y="1740"/>
                  </a:lnTo>
                  <a:lnTo>
                    <a:pt x="365" y="1741"/>
                  </a:lnTo>
                  <a:lnTo>
                    <a:pt x="451" y="1741"/>
                  </a:lnTo>
                  <a:lnTo>
                    <a:pt x="539" y="1740"/>
                  </a:lnTo>
                  <a:lnTo>
                    <a:pt x="627" y="1740"/>
                  </a:lnTo>
                  <a:lnTo>
                    <a:pt x="723" y="1740"/>
                  </a:lnTo>
                  <a:lnTo>
                    <a:pt x="821" y="1740"/>
                  </a:lnTo>
                  <a:lnTo>
                    <a:pt x="926" y="1740"/>
                  </a:lnTo>
                  <a:lnTo>
                    <a:pt x="2892" y="1743"/>
                  </a:lnTo>
                  <a:lnTo>
                    <a:pt x="2899" y="1743"/>
                  </a:lnTo>
                  <a:lnTo>
                    <a:pt x="2904" y="1742"/>
                  </a:lnTo>
                  <a:lnTo>
                    <a:pt x="2909" y="1740"/>
                  </a:lnTo>
                  <a:lnTo>
                    <a:pt x="2917" y="1738"/>
                  </a:lnTo>
                  <a:lnTo>
                    <a:pt x="2921" y="1736"/>
                  </a:lnTo>
                  <a:lnTo>
                    <a:pt x="2926" y="1734"/>
                  </a:lnTo>
                  <a:lnTo>
                    <a:pt x="2929" y="1730"/>
                  </a:lnTo>
                  <a:lnTo>
                    <a:pt x="2934" y="1728"/>
                  </a:lnTo>
                  <a:lnTo>
                    <a:pt x="2936" y="1726"/>
                  </a:lnTo>
                  <a:lnTo>
                    <a:pt x="2936" y="1722"/>
                  </a:lnTo>
                  <a:lnTo>
                    <a:pt x="2956" y="502"/>
                  </a:lnTo>
                  <a:lnTo>
                    <a:pt x="2966" y="0"/>
                  </a:lnTo>
                  <a:lnTo>
                    <a:pt x="2978" y="7"/>
                  </a:lnTo>
                  <a:lnTo>
                    <a:pt x="2993" y="13"/>
                  </a:lnTo>
                  <a:lnTo>
                    <a:pt x="3010" y="17"/>
                  </a:lnTo>
                  <a:lnTo>
                    <a:pt x="3027" y="22"/>
                  </a:lnTo>
                  <a:lnTo>
                    <a:pt x="3044" y="26"/>
                  </a:lnTo>
                  <a:lnTo>
                    <a:pt x="3061" y="31"/>
                  </a:lnTo>
                  <a:lnTo>
                    <a:pt x="3081" y="36"/>
                  </a:lnTo>
                  <a:lnTo>
                    <a:pt x="3095" y="41"/>
                  </a:lnTo>
                  <a:lnTo>
                    <a:pt x="3110" y="47"/>
                  </a:lnTo>
                  <a:lnTo>
                    <a:pt x="3125" y="53"/>
                  </a:lnTo>
                  <a:lnTo>
                    <a:pt x="3125" y="53"/>
                  </a:lnTo>
                  <a:close/>
                </a:path>
              </a:pathLst>
            </a:custGeom>
            <a:solidFill>
              <a:srgbClr val="47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224" name="Freeform 56"/>
            <p:cNvSpPr>
              <a:spLocks/>
            </p:cNvSpPr>
            <p:nvPr/>
          </p:nvSpPr>
          <p:spPr bwMode="auto">
            <a:xfrm>
              <a:off x="3250" y="3749"/>
              <a:ext cx="1189" cy="426"/>
            </a:xfrm>
            <a:custGeom>
              <a:avLst/>
              <a:gdLst>
                <a:gd name="T0" fmla="*/ 299 w 1189"/>
                <a:gd name="T1" fmla="*/ 73 h 426"/>
                <a:gd name="T2" fmla="*/ 402 w 1189"/>
                <a:gd name="T3" fmla="*/ 97 h 426"/>
                <a:gd name="T4" fmla="*/ 510 w 1189"/>
                <a:gd name="T5" fmla="*/ 111 h 426"/>
                <a:gd name="T6" fmla="*/ 572 w 1189"/>
                <a:gd name="T7" fmla="*/ 115 h 426"/>
                <a:gd name="T8" fmla="*/ 527 w 1189"/>
                <a:gd name="T9" fmla="*/ 133 h 426"/>
                <a:gd name="T10" fmla="*/ 493 w 1189"/>
                <a:gd name="T11" fmla="*/ 151 h 426"/>
                <a:gd name="T12" fmla="*/ 478 w 1189"/>
                <a:gd name="T13" fmla="*/ 171 h 426"/>
                <a:gd name="T14" fmla="*/ 525 w 1189"/>
                <a:gd name="T15" fmla="*/ 182 h 426"/>
                <a:gd name="T16" fmla="*/ 572 w 1189"/>
                <a:gd name="T17" fmla="*/ 168 h 426"/>
                <a:gd name="T18" fmla="*/ 621 w 1189"/>
                <a:gd name="T19" fmla="*/ 153 h 426"/>
                <a:gd name="T20" fmla="*/ 701 w 1189"/>
                <a:gd name="T21" fmla="*/ 154 h 426"/>
                <a:gd name="T22" fmla="*/ 672 w 1189"/>
                <a:gd name="T23" fmla="*/ 163 h 426"/>
                <a:gd name="T24" fmla="*/ 638 w 1189"/>
                <a:gd name="T25" fmla="*/ 173 h 426"/>
                <a:gd name="T26" fmla="*/ 603 w 1189"/>
                <a:gd name="T27" fmla="*/ 181 h 426"/>
                <a:gd name="T28" fmla="*/ 574 w 1189"/>
                <a:gd name="T29" fmla="*/ 192 h 426"/>
                <a:gd name="T30" fmla="*/ 549 w 1189"/>
                <a:gd name="T31" fmla="*/ 205 h 426"/>
                <a:gd name="T32" fmla="*/ 535 w 1189"/>
                <a:gd name="T33" fmla="*/ 221 h 426"/>
                <a:gd name="T34" fmla="*/ 586 w 1189"/>
                <a:gd name="T35" fmla="*/ 237 h 426"/>
                <a:gd name="T36" fmla="*/ 665 w 1189"/>
                <a:gd name="T37" fmla="*/ 224 h 426"/>
                <a:gd name="T38" fmla="*/ 741 w 1189"/>
                <a:gd name="T39" fmla="*/ 201 h 426"/>
                <a:gd name="T40" fmla="*/ 895 w 1189"/>
                <a:gd name="T41" fmla="*/ 189 h 426"/>
                <a:gd name="T42" fmla="*/ 826 w 1189"/>
                <a:gd name="T43" fmla="*/ 199 h 426"/>
                <a:gd name="T44" fmla="*/ 743 w 1189"/>
                <a:gd name="T45" fmla="*/ 221 h 426"/>
                <a:gd name="T46" fmla="*/ 672 w 1189"/>
                <a:gd name="T47" fmla="*/ 250 h 426"/>
                <a:gd name="T48" fmla="*/ 721 w 1189"/>
                <a:gd name="T49" fmla="*/ 275 h 426"/>
                <a:gd name="T50" fmla="*/ 812 w 1189"/>
                <a:gd name="T51" fmla="*/ 258 h 426"/>
                <a:gd name="T52" fmla="*/ 902 w 1189"/>
                <a:gd name="T53" fmla="*/ 233 h 426"/>
                <a:gd name="T54" fmla="*/ 969 w 1189"/>
                <a:gd name="T55" fmla="*/ 226 h 426"/>
                <a:gd name="T56" fmla="*/ 966 w 1189"/>
                <a:gd name="T57" fmla="*/ 213 h 426"/>
                <a:gd name="T58" fmla="*/ 947 w 1189"/>
                <a:gd name="T59" fmla="*/ 201 h 426"/>
                <a:gd name="T60" fmla="*/ 920 w 1189"/>
                <a:gd name="T61" fmla="*/ 192 h 426"/>
                <a:gd name="T62" fmla="*/ 1015 w 1189"/>
                <a:gd name="T63" fmla="*/ 199 h 426"/>
                <a:gd name="T64" fmla="*/ 1098 w 1189"/>
                <a:gd name="T65" fmla="*/ 219 h 426"/>
                <a:gd name="T66" fmla="*/ 1162 w 1189"/>
                <a:gd name="T67" fmla="*/ 254 h 426"/>
                <a:gd name="T68" fmla="*/ 1189 w 1189"/>
                <a:gd name="T69" fmla="*/ 295 h 426"/>
                <a:gd name="T70" fmla="*/ 1172 w 1189"/>
                <a:gd name="T71" fmla="*/ 331 h 426"/>
                <a:gd name="T72" fmla="*/ 1130 w 1189"/>
                <a:gd name="T73" fmla="*/ 365 h 426"/>
                <a:gd name="T74" fmla="*/ 1059 w 1189"/>
                <a:gd name="T75" fmla="*/ 402 h 426"/>
                <a:gd name="T76" fmla="*/ 893 w 1189"/>
                <a:gd name="T77" fmla="*/ 426 h 426"/>
                <a:gd name="T78" fmla="*/ 704 w 1189"/>
                <a:gd name="T79" fmla="*/ 422 h 426"/>
                <a:gd name="T80" fmla="*/ 530 w 1189"/>
                <a:gd name="T81" fmla="*/ 407 h 426"/>
                <a:gd name="T82" fmla="*/ 393 w 1189"/>
                <a:gd name="T83" fmla="*/ 376 h 426"/>
                <a:gd name="T84" fmla="*/ 339 w 1189"/>
                <a:gd name="T85" fmla="*/ 311 h 426"/>
                <a:gd name="T86" fmla="*/ 299 w 1189"/>
                <a:gd name="T87" fmla="*/ 239 h 426"/>
                <a:gd name="T88" fmla="*/ 221 w 1189"/>
                <a:gd name="T89" fmla="*/ 232 h 426"/>
                <a:gd name="T90" fmla="*/ 128 w 1189"/>
                <a:gd name="T91" fmla="*/ 203 h 426"/>
                <a:gd name="T92" fmla="*/ 47 w 1189"/>
                <a:gd name="T93" fmla="*/ 167 h 426"/>
                <a:gd name="T94" fmla="*/ 0 w 1189"/>
                <a:gd name="T95" fmla="*/ 123 h 426"/>
                <a:gd name="T96" fmla="*/ 8 w 1189"/>
                <a:gd name="T97" fmla="*/ 83 h 426"/>
                <a:gd name="T98" fmla="*/ 30 w 1189"/>
                <a:gd name="T99" fmla="*/ 46 h 426"/>
                <a:gd name="T100" fmla="*/ 62 w 1189"/>
                <a:gd name="T101" fmla="*/ 11 h 426"/>
                <a:gd name="T102" fmla="*/ 106 w 1189"/>
                <a:gd name="T103" fmla="*/ 8 h 426"/>
                <a:gd name="T104" fmla="*/ 152 w 1189"/>
                <a:gd name="T105" fmla="*/ 25 h 426"/>
                <a:gd name="T106" fmla="*/ 201 w 1189"/>
                <a:gd name="T107" fmla="*/ 46 h 426"/>
                <a:gd name="T108" fmla="*/ 233 w 1189"/>
                <a:gd name="T109" fmla="*/ 57 h 4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1189" h="426">
                  <a:moveTo>
                    <a:pt x="233" y="56"/>
                  </a:moveTo>
                  <a:lnTo>
                    <a:pt x="265" y="65"/>
                  </a:lnTo>
                  <a:lnTo>
                    <a:pt x="299" y="73"/>
                  </a:lnTo>
                  <a:lnTo>
                    <a:pt x="334" y="82"/>
                  </a:lnTo>
                  <a:lnTo>
                    <a:pt x="366" y="90"/>
                  </a:lnTo>
                  <a:lnTo>
                    <a:pt x="402" y="97"/>
                  </a:lnTo>
                  <a:lnTo>
                    <a:pt x="437" y="103"/>
                  </a:lnTo>
                  <a:lnTo>
                    <a:pt x="471" y="109"/>
                  </a:lnTo>
                  <a:lnTo>
                    <a:pt x="510" y="111"/>
                  </a:lnTo>
                  <a:lnTo>
                    <a:pt x="547" y="112"/>
                  </a:lnTo>
                  <a:lnTo>
                    <a:pt x="586" y="110"/>
                  </a:lnTo>
                  <a:lnTo>
                    <a:pt x="572" y="115"/>
                  </a:lnTo>
                  <a:lnTo>
                    <a:pt x="557" y="121"/>
                  </a:lnTo>
                  <a:lnTo>
                    <a:pt x="542" y="127"/>
                  </a:lnTo>
                  <a:lnTo>
                    <a:pt x="527" y="133"/>
                  </a:lnTo>
                  <a:lnTo>
                    <a:pt x="515" y="138"/>
                  </a:lnTo>
                  <a:lnTo>
                    <a:pt x="503" y="144"/>
                  </a:lnTo>
                  <a:lnTo>
                    <a:pt x="493" y="151"/>
                  </a:lnTo>
                  <a:lnTo>
                    <a:pt x="486" y="158"/>
                  </a:lnTo>
                  <a:lnTo>
                    <a:pt x="481" y="165"/>
                  </a:lnTo>
                  <a:lnTo>
                    <a:pt x="478" y="171"/>
                  </a:lnTo>
                  <a:lnTo>
                    <a:pt x="496" y="179"/>
                  </a:lnTo>
                  <a:lnTo>
                    <a:pt x="510" y="182"/>
                  </a:lnTo>
                  <a:lnTo>
                    <a:pt x="525" y="182"/>
                  </a:lnTo>
                  <a:lnTo>
                    <a:pt x="540" y="178"/>
                  </a:lnTo>
                  <a:lnTo>
                    <a:pt x="557" y="174"/>
                  </a:lnTo>
                  <a:lnTo>
                    <a:pt x="572" y="168"/>
                  </a:lnTo>
                  <a:lnTo>
                    <a:pt x="586" y="162"/>
                  </a:lnTo>
                  <a:lnTo>
                    <a:pt x="603" y="157"/>
                  </a:lnTo>
                  <a:lnTo>
                    <a:pt x="621" y="153"/>
                  </a:lnTo>
                  <a:lnTo>
                    <a:pt x="638" y="151"/>
                  </a:lnTo>
                  <a:lnTo>
                    <a:pt x="706" y="151"/>
                  </a:lnTo>
                  <a:lnTo>
                    <a:pt x="701" y="154"/>
                  </a:lnTo>
                  <a:lnTo>
                    <a:pt x="692" y="158"/>
                  </a:lnTo>
                  <a:lnTo>
                    <a:pt x="684" y="160"/>
                  </a:lnTo>
                  <a:lnTo>
                    <a:pt x="672" y="163"/>
                  </a:lnTo>
                  <a:lnTo>
                    <a:pt x="662" y="167"/>
                  </a:lnTo>
                  <a:lnTo>
                    <a:pt x="650" y="169"/>
                  </a:lnTo>
                  <a:lnTo>
                    <a:pt x="638" y="173"/>
                  </a:lnTo>
                  <a:lnTo>
                    <a:pt x="625" y="175"/>
                  </a:lnTo>
                  <a:lnTo>
                    <a:pt x="616" y="178"/>
                  </a:lnTo>
                  <a:lnTo>
                    <a:pt x="603" y="181"/>
                  </a:lnTo>
                  <a:lnTo>
                    <a:pt x="594" y="184"/>
                  </a:lnTo>
                  <a:lnTo>
                    <a:pt x="584" y="187"/>
                  </a:lnTo>
                  <a:lnTo>
                    <a:pt x="574" y="192"/>
                  </a:lnTo>
                  <a:lnTo>
                    <a:pt x="564" y="197"/>
                  </a:lnTo>
                  <a:lnTo>
                    <a:pt x="557" y="200"/>
                  </a:lnTo>
                  <a:lnTo>
                    <a:pt x="549" y="205"/>
                  </a:lnTo>
                  <a:lnTo>
                    <a:pt x="542" y="210"/>
                  </a:lnTo>
                  <a:lnTo>
                    <a:pt x="537" y="215"/>
                  </a:lnTo>
                  <a:lnTo>
                    <a:pt x="535" y="221"/>
                  </a:lnTo>
                  <a:lnTo>
                    <a:pt x="530" y="226"/>
                  </a:lnTo>
                  <a:lnTo>
                    <a:pt x="559" y="234"/>
                  </a:lnTo>
                  <a:lnTo>
                    <a:pt x="586" y="237"/>
                  </a:lnTo>
                  <a:lnTo>
                    <a:pt x="613" y="235"/>
                  </a:lnTo>
                  <a:lnTo>
                    <a:pt x="640" y="231"/>
                  </a:lnTo>
                  <a:lnTo>
                    <a:pt x="665" y="224"/>
                  </a:lnTo>
                  <a:lnTo>
                    <a:pt x="689" y="216"/>
                  </a:lnTo>
                  <a:lnTo>
                    <a:pt x="716" y="208"/>
                  </a:lnTo>
                  <a:lnTo>
                    <a:pt x="741" y="201"/>
                  </a:lnTo>
                  <a:lnTo>
                    <a:pt x="768" y="195"/>
                  </a:lnTo>
                  <a:lnTo>
                    <a:pt x="795" y="192"/>
                  </a:lnTo>
                  <a:lnTo>
                    <a:pt x="895" y="189"/>
                  </a:lnTo>
                  <a:lnTo>
                    <a:pt x="875" y="191"/>
                  </a:lnTo>
                  <a:lnTo>
                    <a:pt x="851" y="194"/>
                  </a:lnTo>
                  <a:lnTo>
                    <a:pt x="826" y="199"/>
                  </a:lnTo>
                  <a:lnTo>
                    <a:pt x="799" y="205"/>
                  </a:lnTo>
                  <a:lnTo>
                    <a:pt x="770" y="211"/>
                  </a:lnTo>
                  <a:lnTo>
                    <a:pt x="743" y="221"/>
                  </a:lnTo>
                  <a:lnTo>
                    <a:pt x="719" y="230"/>
                  </a:lnTo>
                  <a:lnTo>
                    <a:pt x="694" y="240"/>
                  </a:lnTo>
                  <a:lnTo>
                    <a:pt x="672" y="250"/>
                  </a:lnTo>
                  <a:lnTo>
                    <a:pt x="655" y="263"/>
                  </a:lnTo>
                  <a:lnTo>
                    <a:pt x="689" y="273"/>
                  </a:lnTo>
                  <a:lnTo>
                    <a:pt x="721" y="275"/>
                  </a:lnTo>
                  <a:lnTo>
                    <a:pt x="750" y="273"/>
                  </a:lnTo>
                  <a:lnTo>
                    <a:pt x="782" y="267"/>
                  </a:lnTo>
                  <a:lnTo>
                    <a:pt x="812" y="258"/>
                  </a:lnTo>
                  <a:lnTo>
                    <a:pt x="841" y="249"/>
                  </a:lnTo>
                  <a:lnTo>
                    <a:pt x="873" y="240"/>
                  </a:lnTo>
                  <a:lnTo>
                    <a:pt x="902" y="233"/>
                  </a:lnTo>
                  <a:lnTo>
                    <a:pt x="934" y="229"/>
                  </a:lnTo>
                  <a:lnTo>
                    <a:pt x="964" y="230"/>
                  </a:lnTo>
                  <a:lnTo>
                    <a:pt x="969" y="226"/>
                  </a:lnTo>
                  <a:lnTo>
                    <a:pt x="971" y="222"/>
                  </a:lnTo>
                  <a:lnTo>
                    <a:pt x="971" y="217"/>
                  </a:lnTo>
                  <a:lnTo>
                    <a:pt x="966" y="213"/>
                  </a:lnTo>
                  <a:lnTo>
                    <a:pt x="961" y="209"/>
                  </a:lnTo>
                  <a:lnTo>
                    <a:pt x="956" y="205"/>
                  </a:lnTo>
                  <a:lnTo>
                    <a:pt x="947" y="201"/>
                  </a:lnTo>
                  <a:lnTo>
                    <a:pt x="939" y="198"/>
                  </a:lnTo>
                  <a:lnTo>
                    <a:pt x="929" y="194"/>
                  </a:lnTo>
                  <a:lnTo>
                    <a:pt x="920" y="192"/>
                  </a:lnTo>
                  <a:lnTo>
                    <a:pt x="951" y="193"/>
                  </a:lnTo>
                  <a:lnTo>
                    <a:pt x="983" y="195"/>
                  </a:lnTo>
                  <a:lnTo>
                    <a:pt x="1015" y="199"/>
                  </a:lnTo>
                  <a:lnTo>
                    <a:pt x="1045" y="205"/>
                  </a:lnTo>
                  <a:lnTo>
                    <a:pt x="1072" y="211"/>
                  </a:lnTo>
                  <a:lnTo>
                    <a:pt x="1098" y="219"/>
                  </a:lnTo>
                  <a:lnTo>
                    <a:pt x="1123" y="230"/>
                  </a:lnTo>
                  <a:lnTo>
                    <a:pt x="1145" y="241"/>
                  </a:lnTo>
                  <a:lnTo>
                    <a:pt x="1162" y="254"/>
                  </a:lnTo>
                  <a:lnTo>
                    <a:pt x="1177" y="267"/>
                  </a:lnTo>
                  <a:lnTo>
                    <a:pt x="1187" y="281"/>
                  </a:lnTo>
                  <a:lnTo>
                    <a:pt x="1189" y="295"/>
                  </a:lnTo>
                  <a:lnTo>
                    <a:pt x="1187" y="307"/>
                  </a:lnTo>
                  <a:lnTo>
                    <a:pt x="1182" y="319"/>
                  </a:lnTo>
                  <a:lnTo>
                    <a:pt x="1172" y="331"/>
                  </a:lnTo>
                  <a:lnTo>
                    <a:pt x="1160" y="343"/>
                  </a:lnTo>
                  <a:lnTo>
                    <a:pt x="1145" y="353"/>
                  </a:lnTo>
                  <a:lnTo>
                    <a:pt x="1130" y="365"/>
                  </a:lnTo>
                  <a:lnTo>
                    <a:pt x="1118" y="375"/>
                  </a:lnTo>
                  <a:lnTo>
                    <a:pt x="1103" y="386"/>
                  </a:lnTo>
                  <a:lnTo>
                    <a:pt x="1059" y="402"/>
                  </a:lnTo>
                  <a:lnTo>
                    <a:pt x="1008" y="415"/>
                  </a:lnTo>
                  <a:lnTo>
                    <a:pt x="951" y="422"/>
                  </a:lnTo>
                  <a:lnTo>
                    <a:pt x="893" y="426"/>
                  </a:lnTo>
                  <a:lnTo>
                    <a:pt x="829" y="426"/>
                  </a:lnTo>
                  <a:lnTo>
                    <a:pt x="768" y="425"/>
                  </a:lnTo>
                  <a:lnTo>
                    <a:pt x="704" y="422"/>
                  </a:lnTo>
                  <a:lnTo>
                    <a:pt x="643" y="417"/>
                  </a:lnTo>
                  <a:lnTo>
                    <a:pt x="586" y="413"/>
                  </a:lnTo>
                  <a:lnTo>
                    <a:pt x="530" y="407"/>
                  </a:lnTo>
                  <a:lnTo>
                    <a:pt x="471" y="402"/>
                  </a:lnTo>
                  <a:lnTo>
                    <a:pt x="427" y="392"/>
                  </a:lnTo>
                  <a:lnTo>
                    <a:pt x="393" y="376"/>
                  </a:lnTo>
                  <a:lnTo>
                    <a:pt x="368" y="358"/>
                  </a:lnTo>
                  <a:lnTo>
                    <a:pt x="351" y="335"/>
                  </a:lnTo>
                  <a:lnTo>
                    <a:pt x="339" y="311"/>
                  </a:lnTo>
                  <a:lnTo>
                    <a:pt x="326" y="286"/>
                  </a:lnTo>
                  <a:lnTo>
                    <a:pt x="314" y="262"/>
                  </a:lnTo>
                  <a:lnTo>
                    <a:pt x="299" y="239"/>
                  </a:lnTo>
                  <a:lnTo>
                    <a:pt x="277" y="218"/>
                  </a:lnTo>
                  <a:lnTo>
                    <a:pt x="250" y="239"/>
                  </a:lnTo>
                  <a:lnTo>
                    <a:pt x="221" y="232"/>
                  </a:lnTo>
                  <a:lnTo>
                    <a:pt x="189" y="223"/>
                  </a:lnTo>
                  <a:lnTo>
                    <a:pt x="157" y="214"/>
                  </a:lnTo>
                  <a:lnTo>
                    <a:pt x="128" y="203"/>
                  </a:lnTo>
                  <a:lnTo>
                    <a:pt x="98" y="192"/>
                  </a:lnTo>
                  <a:lnTo>
                    <a:pt x="71" y="179"/>
                  </a:lnTo>
                  <a:lnTo>
                    <a:pt x="47" y="167"/>
                  </a:lnTo>
                  <a:lnTo>
                    <a:pt x="27" y="153"/>
                  </a:lnTo>
                  <a:lnTo>
                    <a:pt x="13" y="138"/>
                  </a:lnTo>
                  <a:lnTo>
                    <a:pt x="0" y="123"/>
                  </a:lnTo>
                  <a:lnTo>
                    <a:pt x="0" y="110"/>
                  </a:lnTo>
                  <a:lnTo>
                    <a:pt x="3" y="97"/>
                  </a:lnTo>
                  <a:lnTo>
                    <a:pt x="8" y="83"/>
                  </a:lnTo>
                  <a:lnTo>
                    <a:pt x="13" y="71"/>
                  </a:lnTo>
                  <a:lnTo>
                    <a:pt x="20" y="58"/>
                  </a:lnTo>
                  <a:lnTo>
                    <a:pt x="30" y="46"/>
                  </a:lnTo>
                  <a:lnTo>
                    <a:pt x="40" y="34"/>
                  </a:lnTo>
                  <a:lnTo>
                    <a:pt x="49" y="23"/>
                  </a:lnTo>
                  <a:lnTo>
                    <a:pt x="62" y="11"/>
                  </a:lnTo>
                  <a:lnTo>
                    <a:pt x="74" y="0"/>
                  </a:lnTo>
                  <a:lnTo>
                    <a:pt x="91" y="3"/>
                  </a:lnTo>
                  <a:lnTo>
                    <a:pt x="106" y="8"/>
                  </a:lnTo>
                  <a:lnTo>
                    <a:pt x="121" y="13"/>
                  </a:lnTo>
                  <a:lnTo>
                    <a:pt x="138" y="19"/>
                  </a:lnTo>
                  <a:lnTo>
                    <a:pt x="152" y="25"/>
                  </a:lnTo>
                  <a:lnTo>
                    <a:pt x="170" y="32"/>
                  </a:lnTo>
                  <a:lnTo>
                    <a:pt x="184" y="39"/>
                  </a:lnTo>
                  <a:lnTo>
                    <a:pt x="201" y="46"/>
                  </a:lnTo>
                  <a:lnTo>
                    <a:pt x="216" y="51"/>
                  </a:lnTo>
                  <a:lnTo>
                    <a:pt x="233" y="57"/>
                  </a:lnTo>
                  <a:lnTo>
                    <a:pt x="233" y="57"/>
                  </a:lnTo>
                  <a:lnTo>
                    <a:pt x="233" y="56"/>
                  </a:lnTo>
                  <a:close/>
                </a:path>
              </a:pathLst>
            </a:custGeom>
            <a:solidFill>
              <a:srgbClr val="B347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225" name="Freeform 57"/>
            <p:cNvSpPr>
              <a:spLocks/>
            </p:cNvSpPr>
            <p:nvPr/>
          </p:nvSpPr>
          <p:spPr bwMode="auto">
            <a:xfrm>
              <a:off x="3412" y="3749"/>
              <a:ext cx="47" cy="15"/>
            </a:xfrm>
            <a:custGeom>
              <a:avLst/>
              <a:gdLst>
                <a:gd name="T0" fmla="*/ 44 w 47"/>
                <a:gd name="T1" fmla="*/ 0 h 15"/>
                <a:gd name="T2" fmla="*/ 47 w 47"/>
                <a:gd name="T3" fmla="*/ 6 h 15"/>
                <a:gd name="T4" fmla="*/ 42 w 47"/>
                <a:gd name="T5" fmla="*/ 10 h 15"/>
                <a:gd name="T6" fmla="*/ 37 w 47"/>
                <a:gd name="T7" fmla="*/ 13 h 15"/>
                <a:gd name="T8" fmla="*/ 30 w 47"/>
                <a:gd name="T9" fmla="*/ 15 h 15"/>
                <a:gd name="T10" fmla="*/ 22 w 47"/>
                <a:gd name="T11" fmla="*/ 15 h 15"/>
                <a:gd name="T12" fmla="*/ 15 w 47"/>
                <a:gd name="T13" fmla="*/ 15 h 15"/>
                <a:gd name="T14" fmla="*/ 10 w 47"/>
                <a:gd name="T15" fmla="*/ 13 h 15"/>
                <a:gd name="T16" fmla="*/ 3 w 47"/>
                <a:gd name="T17" fmla="*/ 9 h 15"/>
                <a:gd name="T18" fmla="*/ 0 w 47"/>
                <a:gd name="T19" fmla="*/ 6 h 15"/>
                <a:gd name="T20" fmla="*/ 0 w 47"/>
                <a:gd name="T21" fmla="*/ 0 h 15"/>
                <a:gd name="T22" fmla="*/ 44 w 47"/>
                <a:gd name="T23" fmla="*/ 0 h 15"/>
                <a:gd name="T24" fmla="*/ 44 w 47"/>
                <a:gd name="T25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7" h="15">
                  <a:moveTo>
                    <a:pt x="44" y="0"/>
                  </a:moveTo>
                  <a:lnTo>
                    <a:pt x="47" y="6"/>
                  </a:lnTo>
                  <a:lnTo>
                    <a:pt x="42" y="10"/>
                  </a:lnTo>
                  <a:lnTo>
                    <a:pt x="37" y="13"/>
                  </a:lnTo>
                  <a:lnTo>
                    <a:pt x="30" y="15"/>
                  </a:lnTo>
                  <a:lnTo>
                    <a:pt x="22" y="15"/>
                  </a:lnTo>
                  <a:lnTo>
                    <a:pt x="15" y="15"/>
                  </a:lnTo>
                  <a:lnTo>
                    <a:pt x="10" y="13"/>
                  </a:lnTo>
                  <a:lnTo>
                    <a:pt x="3" y="9"/>
                  </a:lnTo>
                  <a:lnTo>
                    <a:pt x="0" y="6"/>
                  </a:lnTo>
                  <a:lnTo>
                    <a:pt x="0" y="0"/>
                  </a:lnTo>
                  <a:lnTo>
                    <a:pt x="44" y="0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FF0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226" name="Freeform 58"/>
            <p:cNvSpPr>
              <a:spLocks/>
            </p:cNvSpPr>
            <p:nvPr/>
          </p:nvSpPr>
          <p:spPr bwMode="auto">
            <a:xfrm>
              <a:off x="3491" y="3749"/>
              <a:ext cx="115" cy="54"/>
            </a:xfrm>
            <a:custGeom>
              <a:avLst/>
              <a:gdLst>
                <a:gd name="T0" fmla="*/ 112 w 115"/>
                <a:gd name="T1" fmla="*/ 0 h 54"/>
                <a:gd name="T2" fmla="*/ 115 w 115"/>
                <a:gd name="T3" fmla="*/ 6 h 54"/>
                <a:gd name="T4" fmla="*/ 115 w 115"/>
                <a:gd name="T5" fmla="*/ 11 h 54"/>
                <a:gd name="T6" fmla="*/ 112 w 115"/>
                <a:gd name="T7" fmla="*/ 17 h 54"/>
                <a:gd name="T8" fmla="*/ 107 w 115"/>
                <a:gd name="T9" fmla="*/ 23 h 54"/>
                <a:gd name="T10" fmla="*/ 100 w 115"/>
                <a:gd name="T11" fmla="*/ 29 h 54"/>
                <a:gd name="T12" fmla="*/ 93 w 115"/>
                <a:gd name="T13" fmla="*/ 34 h 54"/>
                <a:gd name="T14" fmla="*/ 85 w 115"/>
                <a:gd name="T15" fmla="*/ 39 h 54"/>
                <a:gd name="T16" fmla="*/ 76 w 115"/>
                <a:gd name="T17" fmla="*/ 45 h 54"/>
                <a:gd name="T18" fmla="*/ 68 w 115"/>
                <a:gd name="T19" fmla="*/ 49 h 54"/>
                <a:gd name="T20" fmla="*/ 61 w 115"/>
                <a:gd name="T21" fmla="*/ 54 h 54"/>
                <a:gd name="T22" fmla="*/ 49 w 115"/>
                <a:gd name="T23" fmla="*/ 51 h 54"/>
                <a:gd name="T24" fmla="*/ 36 w 115"/>
                <a:gd name="T25" fmla="*/ 48 h 54"/>
                <a:gd name="T26" fmla="*/ 24 w 115"/>
                <a:gd name="T27" fmla="*/ 45 h 54"/>
                <a:gd name="T28" fmla="*/ 14 w 115"/>
                <a:gd name="T29" fmla="*/ 40 h 54"/>
                <a:gd name="T30" fmla="*/ 7 w 115"/>
                <a:gd name="T31" fmla="*/ 35 h 54"/>
                <a:gd name="T32" fmla="*/ 2 w 115"/>
                <a:gd name="T33" fmla="*/ 30 h 54"/>
                <a:gd name="T34" fmla="*/ 0 w 115"/>
                <a:gd name="T35" fmla="*/ 24 h 54"/>
                <a:gd name="T36" fmla="*/ 0 w 115"/>
                <a:gd name="T37" fmla="*/ 17 h 54"/>
                <a:gd name="T38" fmla="*/ 5 w 115"/>
                <a:gd name="T39" fmla="*/ 11 h 54"/>
                <a:gd name="T40" fmla="*/ 9 w 115"/>
                <a:gd name="T41" fmla="*/ 3 h 54"/>
                <a:gd name="T42" fmla="*/ 19 w 115"/>
                <a:gd name="T43" fmla="*/ 2 h 54"/>
                <a:gd name="T44" fmla="*/ 29 w 115"/>
                <a:gd name="T45" fmla="*/ 1 h 54"/>
                <a:gd name="T46" fmla="*/ 39 w 115"/>
                <a:gd name="T47" fmla="*/ 0 h 54"/>
                <a:gd name="T48" fmla="*/ 49 w 115"/>
                <a:gd name="T49" fmla="*/ 0 h 54"/>
                <a:gd name="T50" fmla="*/ 61 w 115"/>
                <a:gd name="T51" fmla="*/ 0 h 54"/>
                <a:gd name="T52" fmla="*/ 71 w 115"/>
                <a:gd name="T53" fmla="*/ 0 h 54"/>
                <a:gd name="T54" fmla="*/ 83 w 115"/>
                <a:gd name="T55" fmla="*/ 0 h 54"/>
                <a:gd name="T56" fmla="*/ 93 w 115"/>
                <a:gd name="T57" fmla="*/ 0 h 54"/>
                <a:gd name="T58" fmla="*/ 103 w 115"/>
                <a:gd name="T59" fmla="*/ 0 h 54"/>
                <a:gd name="T60" fmla="*/ 112 w 115"/>
                <a:gd name="T61" fmla="*/ 0 h 54"/>
                <a:gd name="T62" fmla="*/ 112 w 115"/>
                <a:gd name="T63" fmla="*/ 0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15" h="54">
                  <a:moveTo>
                    <a:pt x="112" y="0"/>
                  </a:moveTo>
                  <a:lnTo>
                    <a:pt x="115" y="6"/>
                  </a:lnTo>
                  <a:lnTo>
                    <a:pt x="115" y="11"/>
                  </a:lnTo>
                  <a:lnTo>
                    <a:pt x="112" y="17"/>
                  </a:lnTo>
                  <a:lnTo>
                    <a:pt x="107" y="23"/>
                  </a:lnTo>
                  <a:lnTo>
                    <a:pt x="100" y="29"/>
                  </a:lnTo>
                  <a:lnTo>
                    <a:pt x="93" y="34"/>
                  </a:lnTo>
                  <a:lnTo>
                    <a:pt x="85" y="39"/>
                  </a:lnTo>
                  <a:lnTo>
                    <a:pt x="76" y="45"/>
                  </a:lnTo>
                  <a:lnTo>
                    <a:pt x="68" y="49"/>
                  </a:lnTo>
                  <a:lnTo>
                    <a:pt x="61" y="54"/>
                  </a:lnTo>
                  <a:lnTo>
                    <a:pt x="49" y="51"/>
                  </a:lnTo>
                  <a:lnTo>
                    <a:pt x="36" y="48"/>
                  </a:lnTo>
                  <a:lnTo>
                    <a:pt x="24" y="45"/>
                  </a:lnTo>
                  <a:lnTo>
                    <a:pt x="14" y="40"/>
                  </a:lnTo>
                  <a:lnTo>
                    <a:pt x="7" y="35"/>
                  </a:lnTo>
                  <a:lnTo>
                    <a:pt x="2" y="30"/>
                  </a:lnTo>
                  <a:lnTo>
                    <a:pt x="0" y="24"/>
                  </a:lnTo>
                  <a:lnTo>
                    <a:pt x="0" y="17"/>
                  </a:lnTo>
                  <a:lnTo>
                    <a:pt x="5" y="11"/>
                  </a:lnTo>
                  <a:lnTo>
                    <a:pt x="9" y="3"/>
                  </a:lnTo>
                  <a:lnTo>
                    <a:pt x="19" y="2"/>
                  </a:lnTo>
                  <a:lnTo>
                    <a:pt x="29" y="1"/>
                  </a:lnTo>
                  <a:lnTo>
                    <a:pt x="39" y="0"/>
                  </a:lnTo>
                  <a:lnTo>
                    <a:pt x="49" y="0"/>
                  </a:lnTo>
                  <a:lnTo>
                    <a:pt x="61" y="0"/>
                  </a:lnTo>
                  <a:lnTo>
                    <a:pt x="71" y="0"/>
                  </a:lnTo>
                  <a:lnTo>
                    <a:pt x="83" y="0"/>
                  </a:lnTo>
                  <a:lnTo>
                    <a:pt x="93" y="0"/>
                  </a:lnTo>
                  <a:lnTo>
                    <a:pt x="103" y="0"/>
                  </a:lnTo>
                  <a:lnTo>
                    <a:pt x="112" y="0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rgbClr val="B3D9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227" name="Freeform 59"/>
            <p:cNvSpPr>
              <a:spLocks/>
            </p:cNvSpPr>
            <p:nvPr/>
          </p:nvSpPr>
          <p:spPr bwMode="auto">
            <a:xfrm>
              <a:off x="3613" y="3749"/>
              <a:ext cx="152" cy="81"/>
            </a:xfrm>
            <a:custGeom>
              <a:avLst/>
              <a:gdLst>
                <a:gd name="T0" fmla="*/ 152 w 152"/>
                <a:gd name="T1" fmla="*/ 3 h 81"/>
                <a:gd name="T2" fmla="*/ 142 w 152"/>
                <a:gd name="T3" fmla="*/ 13 h 81"/>
                <a:gd name="T4" fmla="*/ 133 w 152"/>
                <a:gd name="T5" fmla="*/ 23 h 81"/>
                <a:gd name="T6" fmla="*/ 128 w 152"/>
                <a:gd name="T7" fmla="*/ 34 h 81"/>
                <a:gd name="T8" fmla="*/ 120 w 152"/>
                <a:gd name="T9" fmla="*/ 47 h 81"/>
                <a:gd name="T10" fmla="*/ 113 w 152"/>
                <a:gd name="T11" fmla="*/ 58 h 81"/>
                <a:gd name="T12" fmla="*/ 106 w 152"/>
                <a:gd name="T13" fmla="*/ 69 h 81"/>
                <a:gd name="T14" fmla="*/ 93 w 152"/>
                <a:gd name="T15" fmla="*/ 77 h 81"/>
                <a:gd name="T16" fmla="*/ 79 w 152"/>
                <a:gd name="T17" fmla="*/ 81 h 81"/>
                <a:gd name="T18" fmla="*/ 57 w 152"/>
                <a:gd name="T19" fmla="*/ 81 h 81"/>
                <a:gd name="T20" fmla="*/ 27 w 152"/>
                <a:gd name="T21" fmla="*/ 78 h 81"/>
                <a:gd name="T22" fmla="*/ 10 w 152"/>
                <a:gd name="T23" fmla="*/ 71 h 81"/>
                <a:gd name="T24" fmla="*/ 0 w 152"/>
                <a:gd name="T25" fmla="*/ 63 h 81"/>
                <a:gd name="T26" fmla="*/ 0 w 152"/>
                <a:gd name="T27" fmla="*/ 56 h 81"/>
                <a:gd name="T28" fmla="*/ 5 w 152"/>
                <a:gd name="T29" fmla="*/ 48 h 81"/>
                <a:gd name="T30" fmla="*/ 17 w 152"/>
                <a:gd name="T31" fmla="*/ 40 h 81"/>
                <a:gd name="T32" fmla="*/ 30 w 152"/>
                <a:gd name="T33" fmla="*/ 32 h 81"/>
                <a:gd name="T34" fmla="*/ 42 w 152"/>
                <a:gd name="T35" fmla="*/ 25 h 81"/>
                <a:gd name="T36" fmla="*/ 54 w 152"/>
                <a:gd name="T37" fmla="*/ 17 h 81"/>
                <a:gd name="T38" fmla="*/ 61 w 152"/>
                <a:gd name="T39" fmla="*/ 9 h 81"/>
                <a:gd name="T40" fmla="*/ 64 w 152"/>
                <a:gd name="T41" fmla="*/ 0 h 81"/>
                <a:gd name="T42" fmla="*/ 152 w 152"/>
                <a:gd name="T43" fmla="*/ 3 h 81"/>
                <a:gd name="T44" fmla="*/ 152 w 152"/>
                <a:gd name="T45" fmla="*/ 3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52" h="81">
                  <a:moveTo>
                    <a:pt x="152" y="3"/>
                  </a:moveTo>
                  <a:lnTo>
                    <a:pt x="142" y="13"/>
                  </a:lnTo>
                  <a:lnTo>
                    <a:pt x="133" y="23"/>
                  </a:lnTo>
                  <a:lnTo>
                    <a:pt x="128" y="34"/>
                  </a:lnTo>
                  <a:lnTo>
                    <a:pt x="120" y="47"/>
                  </a:lnTo>
                  <a:lnTo>
                    <a:pt x="113" y="58"/>
                  </a:lnTo>
                  <a:lnTo>
                    <a:pt x="106" y="69"/>
                  </a:lnTo>
                  <a:lnTo>
                    <a:pt x="93" y="77"/>
                  </a:lnTo>
                  <a:lnTo>
                    <a:pt x="79" y="81"/>
                  </a:lnTo>
                  <a:lnTo>
                    <a:pt x="57" y="81"/>
                  </a:lnTo>
                  <a:lnTo>
                    <a:pt x="27" y="78"/>
                  </a:lnTo>
                  <a:lnTo>
                    <a:pt x="10" y="71"/>
                  </a:lnTo>
                  <a:lnTo>
                    <a:pt x="0" y="63"/>
                  </a:lnTo>
                  <a:lnTo>
                    <a:pt x="0" y="56"/>
                  </a:lnTo>
                  <a:lnTo>
                    <a:pt x="5" y="48"/>
                  </a:lnTo>
                  <a:lnTo>
                    <a:pt x="17" y="40"/>
                  </a:lnTo>
                  <a:lnTo>
                    <a:pt x="30" y="32"/>
                  </a:lnTo>
                  <a:lnTo>
                    <a:pt x="42" y="25"/>
                  </a:lnTo>
                  <a:lnTo>
                    <a:pt x="54" y="17"/>
                  </a:lnTo>
                  <a:lnTo>
                    <a:pt x="61" y="9"/>
                  </a:lnTo>
                  <a:lnTo>
                    <a:pt x="64" y="0"/>
                  </a:lnTo>
                  <a:lnTo>
                    <a:pt x="152" y="3"/>
                  </a:lnTo>
                  <a:lnTo>
                    <a:pt x="152" y="3"/>
                  </a:lnTo>
                  <a:close/>
                </a:path>
              </a:pathLst>
            </a:custGeom>
            <a:solidFill>
              <a:srgbClr val="FF0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228" name="Freeform 60"/>
            <p:cNvSpPr>
              <a:spLocks/>
            </p:cNvSpPr>
            <p:nvPr/>
          </p:nvSpPr>
          <p:spPr bwMode="auto">
            <a:xfrm>
              <a:off x="3748" y="3746"/>
              <a:ext cx="176" cy="100"/>
            </a:xfrm>
            <a:custGeom>
              <a:avLst/>
              <a:gdLst>
                <a:gd name="T0" fmla="*/ 176 w 176"/>
                <a:gd name="T1" fmla="*/ 6 h 100"/>
                <a:gd name="T2" fmla="*/ 159 w 176"/>
                <a:gd name="T3" fmla="*/ 18 h 100"/>
                <a:gd name="T4" fmla="*/ 147 w 176"/>
                <a:gd name="T5" fmla="*/ 32 h 100"/>
                <a:gd name="T6" fmla="*/ 137 w 176"/>
                <a:gd name="T7" fmla="*/ 46 h 100"/>
                <a:gd name="T8" fmla="*/ 130 w 176"/>
                <a:gd name="T9" fmla="*/ 61 h 100"/>
                <a:gd name="T10" fmla="*/ 120 w 176"/>
                <a:gd name="T11" fmla="*/ 75 h 100"/>
                <a:gd name="T12" fmla="*/ 108 w 176"/>
                <a:gd name="T13" fmla="*/ 86 h 100"/>
                <a:gd name="T14" fmla="*/ 91 w 176"/>
                <a:gd name="T15" fmla="*/ 96 h 100"/>
                <a:gd name="T16" fmla="*/ 69 w 176"/>
                <a:gd name="T17" fmla="*/ 100 h 100"/>
                <a:gd name="T18" fmla="*/ 39 w 176"/>
                <a:gd name="T19" fmla="*/ 99 h 100"/>
                <a:gd name="T20" fmla="*/ 0 w 176"/>
                <a:gd name="T21" fmla="*/ 92 h 100"/>
                <a:gd name="T22" fmla="*/ 12 w 176"/>
                <a:gd name="T23" fmla="*/ 81 h 100"/>
                <a:gd name="T24" fmla="*/ 22 w 176"/>
                <a:gd name="T25" fmla="*/ 67 h 100"/>
                <a:gd name="T26" fmla="*/ 32 w 176"/>
                <a:gd name="T27" fmla="*/ 53 h 100"/>
                <a:gd name="T28" fmla="*/ 42 w 176"/>
                <a:gd name="T29" fmla="*/ 38 h 100"/>
                <a:gd name="T30" fmla="*/ 51 w 176"/>
                <a:gd name="T31" fmla="*/ 25 h 100"/>
                <a:gd name="T32" fmla="*/ 66 w 176"/>
                <a:gd name="T33" fmla="*/ 13 h 100"/>
                <a:gd name="T34" fmla="*/ 86 w 176"/>
                <a:gd name="T35" fmla="*/ 4 h 100"/>
                <a:gd name="T36" fmla="*/ 108 w 176"/>
                <a:gd name="T37" fmla="*/ 0 h 100"/>
                <a:gd name="T38" fmla="*/ 140 w 176"/>
                <a:gd name="T39" fmla="*/ 1 h 100"/>
                <a:gd name="T40" fmla="*/ 176 w 176"/>
                <a:gd name="T41" fmla="*/ 6 h 100"/>
                <a:gd name="T42" fmla="*/ 176 w 176"/>
                <a:gd name="T43" fmla="*/ 6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76" h="100">
                  <a:moveTo>
                    <a:pt x="176" y="6"/>
                  </a:moveTo>
                  <a:lnTo>
                    <a:pt x="159" y="18"/>
                  </a:lnTo>
                  <a:lnTo>
                    <a:pt x="147" y="32"/>
                  </a:lnTo>
                  <a:lnTo>
                    <a:pt x="137" y="46"/>
                  </a:lnTo>
                  <a:lnTo>
                    <a:pt x="130" y="61"/>
                  </a:lnTo>
                  <a:lnTo>
                    <a:pt x="120" y="75"/>
                  </a:lnTo>
                  <a:lnTo>
                    <a:pt x="108" y="86"/>
                  </a:lnTo>
                  <a:lnTo>
                    <a:pt x="91" y="96"/>
                  </a:lnTo>
                  <a:lnTo>
                    <a:pt x="69" y="100"/>
                  </a:lnTo>
                  <a:lnTo>
                    <a:pt x="39" y="99"/>
                  </a:lnTo>
                  <a:lnTo>
                    <a:pt x="0" y="92"/>
                  </a:lnTo>
                  <a:lnTo>
                    <a:pt x="12" y="81"/>
                  </a:lnTo>
                  <a:lnTo>
                    <a:pt x="22" y="67"/>
                  </a:lnTo>
                  <a:lnTo>
                    <a:pt x="32" y="53"/>
                  </a:lnTo>
                  <a:lnTo>
                    <a:pt x="42" y="38"/>
                  </a:lnTo>
                  <a:lnTo>
                    <a:pt x="51" y="25"/>
                  </a:lnTo>
                  <a:lnTo>
                    <a:pt x="66" y="13"/>
                  </a:lnTo>
                  <a:lnTo>
                    <a:pt x="86" y="4"/>
                  </a:lnTo>
                  <a:lnTo>
                    <a:pt x="108" y="0"/>
                  </a:lnTo>
                  <a:lnTo>
                    <a:pt x="140" y="1"/>
                  </a:lnTo>
                  <a:lnTo>
                    <a:pt x="176" y="6"/>
                  </a:lnTo>
                  <a:lnTo>
                    <a:pt x="176" y="6"/>
                  </a:lnTo>
                  <a:close/>
                </a:path>
              </a:pathLst>
            </a:custGeom>
            <a:solidFill>
              <a:srgbClr val="B3D9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229" name="Freeform 61"/>
            <p:cNvSpPr>
              <a:spLocks/>
            </p:cNvSpPr>
            <p:nvPr/>
          </p:nvSpPr>
          <p:spPr bwMode="auto">
            <a:xfrm>
              <a:off x="3905" y="3744"/>
              <a:ext cx="152" cy="100"/>
            </a:xfrm>
            <a:custGeom>
              <a:avLst/>
              <a:gdLst>
                <a:gd name="T0" fmla="*/ 149 w 152"/>
                <a:gd name="T1" fmla="*/ 8 h 100"/>
                <a:gd name="T2" fmla="*/ 137 w 152"/>
                <a:gd name="T3" fmla="*/ 19 h 100"/>
                <a:gd name="T4" fmla="*/ 127 w 152"/>
                <a:gd name="T5" fmla="*/ 30 h 100"/>
                <a:gd name="T6" fmla="*/ 120 w 152"/>
                <a:gd name="T7" fmla="*/ 43 h 100"/>
                <a:gd name="T8" fmla="*/ 113 w 152"/>
                <a:gd name="T9" fmla="*/ 55 h 100"/>
                <a:gd name="T10" fmla="*/ 103 w 152"/>
                <a:gd name="T11" fmla="*/ 67 h 100"/>
                <a:gd name="T12" fmla="*/ 93 w 152"/>
                <a:gd name="T13" fmla="*/ 78 h 100"/>
                <a:gd name="T14" fmla="*/ 81 w 152"/>
                <a:gd name="T15" fmla="*/ 88 h 100"/>
                <a:gd name="T16" fmla="*/ 61 w 152"/>
                <a:gd name="T17" fmla="*/ 95 h 100"/>
                <a:gd name="T18" fmla="*/ 34 w 152"/>
                <a:gd name="T19" fmla="*/ 99 h 100"/>
                <a:gd name="T20" fmla="*/ 0 w 152"/>
                <a:gd name="T21" fmla="*/ 100 h 100"/>
                <a:gd name="T22" fmla="*/ 10 w 152"/>
                <a:gd name="T23" fmla="*/ 87 h 100"/>
                <a:gd name="T24" fmla="*/ 17 w 152"/>
                <a:gd name="T25" fmla="*/ 74 h 100"/>
                <a:gd name="T26" fmla="*/ 24 w 152"/>
                <a:gd name="T27" fmla="*/ 58 h 100"/>
                <a:gd name="T28" fmla="*/ 32 w 152"/>
                <a:gd name="T29" fmla="*/ 42 h 100"/>
                <a:gd name="T30" fmla="*/ 42 w 152"/>
                <a:gd name="T31" fmla="*/ 27 h 100"/>
                <a:gd name="T32" fmla="*/ 54 w 152"/>
                <a:gd name="T33" fmla="*/ 14 h 100"/>
                <a:gd name="T34" fmla="*/ 71 w 152"/>
                <a:gd name="T35" fmla="*/ 5 h 100"/>
                <a:gd name="T36" fmla="*/ 93 w 152"/>
                <a:gd name="T37" fmla="*/ 0 h 100"/>
                <a:gd name="T38" fmla="*/ 117 w 152"/>
                <a:gd name="T39" fmla="*/ 0 h 100"/>
                <a:gd name="T40" fmla="*/ 152 w 152"/>
                <a:gd name="T41" fmla="*/ 8 h 100"/>
                <a:gd name="T42" fmla="*/ 152 w 152"/>
                <a:gd name="T43" fmla="*/ 8 h 100"/>
                <a:gd name="T44" fmla="*/ 149 w 152"/>
                <a:gd name="T45" fmla="*/ 8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52" h="100">
                  <a:moveTo>
                    <a:pt x="149" y="8"/>
                  </a:moveTo>
                  <a:lnTo>
                    <a:pt x="137" y="19"/>
                  </a:lnTo>
                  <a:lnTo>
                    <a:pt x="127" y="30"/>
                  </a:lnTo>
                  <a:lnTo>
                    <a:pt x="120" y="43"/>
                  </a:lnTo>
                  <a:lnTo>
                    <a:pt x="113" y="55"/>
                  </a:lnTo>
                  <a:lnTo>
                    <a:pt x="103" y="67"/>
                  </a:lnTo>
                  <a:lnTo>
                    <a:pt x="93" y="78"/>
                  </a:lnTo>
                  <a:lnTo>
                    <a:pt x="81" y="88"/>
                  </a:lnTo>
                  <a:lnTo>
                    <a:pt x="61" y="95"/>
                  </a:lnTo>
                  <a:lnTo>
                    <a:pt x="34" y="99"/>
                  </a:lnTo>
                  <a:lnTo>
                    <a:pt x="0" y="100"/>
                  </a:lnTo>
                  <a:lnTo>
                    <a:pt x="10" y="87"/>
                  </a:lnTo>
                  <a:lnTo>
                    <a:pt x="17" y="74"/>
                  </a:lnTo>
                  <a:lnTo>
                    <a:pt x="24" y="58"/>
                  </a:lnTo>
                  <a:lnTo>
                    <a:pt x="32" y="42"/>
                  </a:lnTo>
                  <a:lnTo>
                    <a:pt x="42" y="27"/>
                  </a:lnTo>
                  <a:lnTo>
                    <a:pt x="54" y="14"/>
                  </a:lnTo>
                  <a:lnTo>
                    <a:pt x="71" y="5"/>
                  </a:lnTo>
                  <a:lnTo>
                    <a:pt x="93" y="0"/>
                  </a:lnTo>
                  <a:lnTo>
                    <a:pt x="117" y="0"/>
                  </a:lnTo>
                  <a:lnTo>
                    <a:pt x="152" y="8"/>
                  </a:lnTo>
                  <a:lnTo>
                    <a:pt x="152" y="8"/>
                  </a:lnTo>
                  <a:lnTo>
                    <a:pt x="149" y="8"/>
                  </a:lnTo>
                  <a:close/>
                </a:path>
              </a:pathLst>
            </a:custGeom>
            <a:solidFill>
              <a:srgbClr val="FF0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230" name="Freeform 62"/>
            <p:cNvSpPr>
              <a:spLocks/>
            </p:cNvSpPr>
            <p:nvPr/>
          </p:nvSpPr>
          <p:spPr bwMode="auto">
            <a:xfrm>
              <a:off x="3772" y="3863"/>
              <a:ext cx="214" cy="51"/>
            </a:xfrm>
            <a:custGeom>
              <a:avLst/>
              <a:gdLst>
                <a:gd name="T0" fmla="*/ 214 w 214"/>
                <a:gd name="T1" fmla="*/ 21 h 51"/>
                <a:gd name="T2" fmla="*/ 199 w 214"/>
                <a:gd name="T3" fmla="*/ 19 h 51"/>
                <a:gd name="T4" fmla="*/ 179 w 214"/>
                <a:gd name="T5" fmla="*/ 16 h 51"/>
                <a:gd name="T6" fmla="*/ 160 w 214"/>
                <a:gd name="T7" fmla="*/ 17 h 51"/>
                <a:gd name="T8" fmla="*/ 135 w 214"/>
                <a:gd name="T9" fmla="*/ 19 h 51"/>
                <a:gd name="T10" fmla="*/ 111 w 214"/>
                <a:gd name="T11" fmla="*/ 22 h 51"/>
                <a:gd name="T12" fmla="*/ 86 w 214"/>
                <a:gd name="T13" fmla="*/ 27 h 51"/>
                <a:gd name="T14" fmla="*/ 62 w 214"/>
                <a:gd name="T15" fmla="*/ 32 h 51"/>
                <a:gd name="T16" fmla="*/ 40 w 214"/>
                <a:gd name="T17" fmla="*/ 38 h 51"/>
                <a:gd name="T18" fmla="*/ 18 w 214"/>
                <a:gd name="T19" fmla="*/ 45 h 51"/>
                <a:gd name="T20" fmla="*/ 0 w 214"/>
                <a:gd name="T21" fmla="*/ 51 h 51"/>
                <a:gd name="T22" fmla="*/ 5 w 214"/>
                <a:gd name="T23" fmla="*/ 44 h 51"/>
                <a:gd name="T24" fmla="*/ 13 w 214"/>
                <a:gd name="T25" fmla="*/ 37 h 51"/>
                <a:gd name="T26" fmla="*/ 23 w 214"/>
                <a:gd name="T27" fmla="*/ 31 h 51"/>
                <a:gd name="T28" fmla="*/ 35 w 214"/>
                <a:gd name="T29" fmla="*/ 27 h 51"/>
                <a:gd name="T30" fmla="*/ 50 w 214"/>
                <a:gd name="T31" fmla="*/ 22 h 51"/>
                <a:gd name="T32" fmla="*/ 67 w 214"/>
                <a:gd name="T33" fmla="*/ 17 h 51"/>
                <a:gd name="T34" fmla="*/ 81 w 214"/>
                <a:gd name="T35" fmla="*/ 14 h 51"/>
                <a:gd name="T36" fmla="*/ 96 w 214"/>
                <a:gd name="T37" fmla="*/ 9 h 51"/>
                <a:gd name="T38" fmla="*/ 113 w 214"/>
                <a:gd name="T39" fmla="*/ 6 h 51"/>
                <a:gd name="T40" fmla="*/ 125 w 214"/>
                <a:gd name="T41" fmla="*/ 1 h 51"/>
                <a:gd name="T42" fmla="*/ 135 w 214"/>
                <a:gd name="T43" fmla="*/ 0 h 51"/>
                <a:gd name="T44" fmla="*/ 145 w 214"/>
                <a:gd name="T45" fmla="*/ 0 h 51"/>
                <a:gd name="T46" fmla="*/ 155 w 214"/>
                <a:gd name="T47" fmla="*/ 0 h 51"/>
                <a:gd name="T48" fmla="*/ 167 w 214"/>
                <a:gd name="T49" fmla="*/ 1 h 51"/>
                <a:gd name="T50" fmla="*/ 177 w 214"/>
                <a:gd name="T51" fmla="*/ 4 h 51"/>
                <a:gd name="T52" fmla="*/ 187 w 214"/>
                <a:gd name="T53" fmla="*/ 6 h 51"/>
                <a:gd name="T54" fmla="*/ 197 w 214"/>
                <a:gd name="T55" fmla="*/ 9 h 51"/>
                <a:gd name="T56" fmla="*/ 206 w 214"/>
                <a:gd name="T57" fmla="*/ 13 h 51"/>
                <a:gd name="T58" fmla="*/ 211 w 214"/>
                <a:gd name="T59" fmla="*/ 17 h 51"/>
                <a:gd name="T60" fmla="*/ 214 w 214"/>
                <a:gd name="T61" fmla="*/ 22 h 51"/>
                <a:gd name="T62" fmla="*/ 214 w 214"/>
                <a:gd name="T63" fmla="*/ 22 h 51"/>
                <a:gd name="T64" fmla="*/ 214 w 214"/>
                <a:gd name="T65" fmla="*/ 21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14" h="51">
                  <a:moveTo>
                    <a:pt x="214" y="21"/>
                  </a:moveTo>
                  <a:lnTo>
                    <a:pt x="199" y="19"/>
                  </a:lnTo>
                  <a:lnTo>
                    <a:pt x="179" y="16"/>
                  </a:lnTo>
                  <a:lnTo>
                    <a:pt x="160" y="17"/>
                  </a:lnTo>
                  <a:lnTo>
                    <a:pt x="135" y="19"/>
                  </a:lnTo>
                  <a:lnTo>
                    <a:pt x="111" y="22"/>
                  </a:lnTo>
                  <a:lnTo>
                    <a:pt x="86" y="27"/>
                  </a:lnTo>
                  <a:lnTo>
                    <a:pt x="62" y="32"/>
                  </a:lnTo>
                  <a:lnTo>
                    <a:pt x="40" y="38"/>
                  </a:lnTo>
                  <a:lnTo>
                    <a:pt x="18" y="45"/>
                  </a:lnTo>
                  <a:lnTo>
                    <a:pt x="0" y="51"/>
                  </a:lnTo>
                  <a:lnTo>
                    <a:pt x="5" y="44"/>
                  </a:lnTo>
                  <a:lnTo>
                    <a:pt x="13" y="37"/>
                  </a:lnTo>
                  <a:lnTo>
                    <a:pt x="23" y="31"/>
                  </a:lnTo>
                  <a:lnTo>
                    <a:pt x="35" y="27"/>
                  </a:lnTo>
                  <a:lnTo>
                    <a:pt x="50" y="22"/>
                  </a:lnTo>
                  <a:lnTo>
                    <a:pt x="67" y="17"/>
                  </a:lnTo>
                  <a:lnTo>
                    <a:pt x="81" y="14"/>
                  </a:lnTo>
                  <a:lnTo>
                    <a:pt x="96" y="9"/>
                  </a:lnTo>
                  <a:lnTo>
                    <a:pt x="113" y="6"/>
                  </a:lnTo>
                  <a:lnTo>
                    <a:pt x="125" y="1"/>
                  </a:lnTo>
                  <a:lnTo>
                    <a:pt x="135" y="0"/>
                  </a:lnTo>
                  <a:lnTo>
                    <a:pt x="145" y="0"/>
                  </a:lnTo>
                  <a:lnTo>
                    <a:pt x="155" y="0"/>
                  </a:lnTo>
                  <a:lnTo>
                    <a:pt x="167" y="1"/>
                  </a:lnTo>
                  <a:lnTo>
                    <a:pt x="177" y="4"/>
                  </a:lnTo>
                  <a:lnTo>
                    <a:pt x="187" y="6"/>
                  </a:lnTo>
                  <a:lnTo>
                    <a:pt x="197" y="9"/>
                  </a:lnTo>
                  <a:lnTo>
                    <a:pt x="206" y="13"/>
                  </a:lnTo>
                  <a:lnTo>
                    <a:pt x="211" y="17"/>
                  </a:lnTo>
                  <a:lnTo>
                    <a:pt x="214" y="22"/>
                  </a:lnTo>
                  <a:lnTo>
                    <a:pt x="214" y="22"/>
                  </a:lnTo>
                  <a:lnTo>
                    <a:pt x="214" y="21"/>
                  </a:lnTo>
                  <a:close/>
                </a:path>
              </a:pathLst>
            </a:custGeom>
            <a:solidFill>
              <a:srgbClr val="D1843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231" name="Freeform 63"/>
            <p:cNvSpPr>
              <a:spLocks/>
            </p:cNvSpPr>
            <p:nvPr/>
          </p:nvSpPr>
          <p:spPr bwMode="auto">
            <a:xfrm>
              <a:off x="3206" y="3888"/>
              <a:ext cx="218" cy="144"/>
            </a:xfrm>
            <a:custGeom>
              <a:avLst/>
              <a:gdLst>
                <a:gd name="T0" fmla="*/ 169 w 218"/>
                <a:gd name="T1" fmla="*/ 143 h 144"/>
                <a:gd name="T2" fmla="*/ 145 w 218"/>
                <a:gd name="T3" fmla="*/ 132 h 144"/>
                <a:gd name="T4" fmla="*/ 118 w 218"/>
                <a:gd name="T5" fmla="*/ 119 h 144"/>
                <a:gd name="T6" fmla="*/ 91 w 218"/>
                <a:gd name="T7" fmla="*/ 108 h 144"/>
                <a:gd name="T8" fmla="*/ 64 w 218"/>
                <a:gd name="T9" fmla="*/ 94 h 144"/>
                <a:gd name="T10" fmla="*/ 40 w 218"/>
                <a:gd name="T11" fmla="*/ 82 h 144"/>
                <a:gd name="T12" fmla="*/ 20 w 218"/>
                <a:gd name="T13" fmla="*/ 68 h 144"/>
                <a:gd name="T14" fmla="*/ 5 w 218"/>
                <a:gd name="T15" fmla="*/ 52 h 144"/>
                <a:gd name="T16" fmla="*/ 0 w 218"/>
                <a:gd name="T17" fmla="*/ 36 h 144"/>
                <a:gd name="T18" fmla="*/ 3 w 218"/>
                <a:gd name="T19" fmla="*/ 19 h 144"/>
                <a:gd name="T20" fmla="*/ 20 w 218"/>
                <a:gd name="T21" fmla="*/ 0 h 144"/>
                <a:gd name="T22" fmla="*/ 30 w 218"/>
                <a:gd name="T23" fmla="*/ 19 h 144"/>
                <a:gd name="T24" fmla="*/ 52 w 218"/>
                <a:gd name="T25" fmla="*/ 34 h 144"/>
                <a:gd name="T26" fmla="*/ 86 w 218"/>
                <a:gd name="T27" fmla="*/ 48 h 144"/>
                <a:gd name="T28" fmla="*/ 123 w 218"/>
                <a:gd name="T29" fmla="*/ 62 h 144"/>
                <a:gd name="T30" fmla="*/ 160 w 218"/>
                <a:gd name="T31" fmla="*/ 75 h 144"/>
                <a:gd name="T32" fmla="*/ 189 w 218"/>
                <a:gd name="T33" fmla="*/ 86 h 144"/>
                <a:gd name="T34" fmla="*/ 211 w 218"/>
                <a:gd name="T35" fmla="*/ 100 h 144"/>
                <a:gd name="T36" fmla="*/ 218 w 218"/>
                <a:gd name="T37" fmla="*/ 114 h 144"/>
                <a:gd name="T38" fmla="*/ 206 w 218"/>
                <a:gd name="T39" fmla="*/ 127 h 144"/>
                <a:gd name="T40" fmla="*/ 169 w 218"/>
                <a:gd name="T41" fmla="*/ 144 h 144"/>
                <a:gd name="T42" fmla="*/ 169 w 218"/>
                <a:gd name="T43" fmla="*/ 144 h 144"/>
                <a:gd name="T44" fmla="*/ 169 w 218"/>
                <a:gd name="T45" fmla="*/ 143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218" h="144">
                  <a:moveTo>
                    <a:pt x="169" y="143"/>
                  </a:moveTo>
                  <a:lnTo>
                    <a:pt x="145" y="132"/>
                  </a:lnTo>
                  <a:lnTo>
                    <a:pt x="118" y="119"/>
                  </a:lnTo>
                  <a:lnTo>
                    <a:pt x="91" y="108"/>
                  </a:lnTo>
                  <a:lnTo>
                    <a:pt x="64" y="94"/>
                  </a:lnTo>
                  <a:lnTo>
                    <a:pt x="40" y="82"/>
                  </a:lnTo>
                  <a:lnTo>
                    <a:pt x="20" y="68"/>
                  </a:lnTo>
                  <a:lnTo>
                    <a:pt x="5" y="52"/>
                  </a:lnTo>
                  <a:lnTo>
                    <a:pt x="0" y="36"/>
                  </a:lnTo>
                  <a:lnTo>
                    <a:pt x="3" y="19"/>
                  </a:lnTo>
                  <a:lnTo>
                    <a:pt x="20" y="0"/>
                  </a:lnTo>
                  <a:lnTo>
                    <a:pt x="30" y="19"/>
                  </a:lnTo>
                  <a:lnTo>
                    <a:pt x="52" y="34"/>
                  </a:lnTo>
                  <a:lnTo>
                    <a:pt x="86" y="48"/>
                  </a:lnTo>
                  <a:lnTo>
                    <a:pt x="123" y="62"/>
                  </a:lnTo>
                  <a:lnTo>
                    <a:pt x="160" y="75"/>
                  </a:lnTo>
                  <a:lnTo>
                    <a:pt x="189" y="86"/>
                  </a:lnTo>
                  <a:lnTo>
                    <a:pt x="211" y="100"/>
                  </a:lnTo>
                  <a:lnTo>
                    <a:pt x="218" y="114"/>
                  </a:lnTo>
                  <a:lnTo>
                    <a:pt x="206" y="127"/>
                  </a:lnTo>
                  <a:lnTo>
                    <a:pt x="169" y="144"/>
                  </a:lnTo>
                  <a:lnTo>
                    <a:pt x="169" y="144"/>
                  </a:lnTo>
                  <a:lnTo>
                    <a:pt x="169" y="143"/>
                  </a:lnTo>
                  <a:close/>
                </a:path>
              </a:pathLst>
            </a:custGeom>
            <a:solidFill>
              <a:srgbClr val="D1843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232" name="Freeform 64"/>
            <p:cNvSpPr>
              <a:spLocks/>
            </p:cNvSpPr>
            <p:nvPr/>
          </p:nvSpPr>
          <p:spPr bwMode="auto">
            <a:xfrm>
              <a:off x="3824" y="3917"/>
              <a:ext cx="213" cy="54"/>
            </a:xfrm>
            <a:custGeom>
              <a:avLst/>
              <a:gdLst>
                <a:gd name="T0" fmla="*/ 213 w 213"/>
                <a:gd name="T1" fmla="*/ 8 h 54"/>
                <a:gd name="T2" fmla="*/ 194 w 213"/>
                <a:gd name="T3" fmla="*/ 13 h 54"/>
                <a:gd name="T4" fmla="*/ 174 w 213"/>
                <a:gd name="T5" fmla="*/ 17 h 54"/>
                <a:gd name="T6" fmla="*/ 154 w 213"/>
                <a:gd name="T7" fmla="*/ 22 h 54"/>
                <a:gd name="T8" fmla="*/ 132 w 213"/>
                <a:gd name="T9" fmla="*/ 27 h 54"/>
                <a:gd name="T10" fmla="*/ 113 w 213"/>
                <a:gd name="T11" fmla="*/ 32 h 54"/>
                <a:gd name="T12" fmla="*/ 91 w 213"/>
                <a:gd name="T13" fmla="*/ 37 h 54"/>
                <a:gd name="T14" fmla="*/ 69 w 213"/>
                <a:gd name="T15" fmla="*/ 41 h 54"/>
                <a:gd name="T16" fmla="*/ 47 w 213"/>
                <a:gd name="T17" fmla="*/ 46 h 54"/>
                <a:gd name="T18" fmla="*/ 24 w 213"/>
                <a:gd name="T19" fmla="*/ 50 h 54"/>
                <a:gd name="T20" fmla="*/ 0 w 213"/>
                <a:gd name="T21" fmla="*/ 54 h 54"/>
                <a:gd name="T22" fmla="*/ 7 w 213"/>
                <a:gd name="T23" fmla="*/ 46 h 54"/>
                <a:gd name="T24" fmla="*/ 17 w 213"/>
                <a:gd name="T25" fmla="*/ 39 h 54"/>
                <a:gd name="T26" fmla="*/ 29 w 213"/>
                <a:gd name="T27" fmla="*/ 33 h 54"/>
                <a:gd name="T28" fmla="*/ 44 w 213"/>
                <a:gd name="T29" fmla="*/ 27 h 54"/>
                <a:gd name="T30" fmla="*/ 61 w 213"/>
                <a:gd name="T31" fmla="*/ 22 h 54"/>
                <a:gd name="T32" fmla="*/ 76 w 213"/>
                <a:gd name="T33" fmla="*/ 17 h 54"/>
                <a:gd name="T34" fmla="*/ 93 w 213"/>
                <a:gd name="T35" fmla="*/ 13 h 54"/>
                <a:gd name="T36" fmla="*/ 110 w 213"/>
                <a:gd name="T37" fmla="*/ 9 h 54"/>
                <a:gd name="T38" fmla="*/ 127 w 213"/>
                <a:gd name="T39" fmla="*/ 5 h 54"/>
                <a:gd name="T40" fmla="*/ 145 w 213"/>
                <a:gd name="T41" fmla="*/ 0 h 54"/>
                <a:gd name="T42" fmla="*/ 152 w 213"/>
                <a:gd name="T43" fmla="*/ 0 h 54"/>
                <a:gd name="T44" fmla="*/ 159 w 213"/>
                <a:gd name="T45" fmla="*/ 0 h 54"/>
                <a:gd name="T46" fmla="*/ 167 w 213"/>
                <a:gd name="T47" fmla="*/ 0 h 54"/>
                <a:gd name="T48" fmla="*/ 174 w 213"/>
                <a:gd name="T49" fmla="*/ 1 h 54"/>
                <a:gd name="T50" fmla="*/ 181 w 213"/>
                <a:gd name="T51" fmla="*/ 2 h 54"/>
                <a:gd name="T52" fmla="*/ 186 w 213"/>
                <a:gd name="T53" fmla="*/ 3 h 54"/>
                <a:gd name="T54" fmla="*/ 194 w 213"/>
                <a:gd name="T55" fmla="*/ 5 h 54"/>
                <a:gd name="T56" fmla="*/ 201 w 213"/>
                <a:gd name="T57" fmla="*/ 7 h 54"/>
                <a:gd name="T58" fmla="*/ 206 w 213"/>
                <a:gd name="T59" fmla="*/ 8 h 54"/>
                <a:gd name="T60" fmla="*/ 213 w 213"/>
                <a:gd name="T61" fmla="*/ 9 h 54"/>
                <a:gd name="T62" fmla="*/ 213 w 213"/>
                <a:gd name="T63" fmla="*/ 9 h 54"/>
                <a:gd name="T64" fmla="*/ 213 w 213"/>
                <a:gd name="T65" fmla="*/ 8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13" h="54">
                  <a:moveTo>
                    <a:pt x="213" y="8"/>
                  </a:moveTo>
                  <a:lnTo>
                    <a:pt x="194" y="13"/>
                  </a:lnTo>
                  <a:lnTo>
                    <a:pt x="174" y="17"/>
                  </a:lnTo>
                  <a:lnTo>
                    <a:pt x="154" y="22"/>
                  </a:lnTo>
                  <a:lnTo>
                    <a:pt x="132" y="27"/>
                  </a:lnTo>
                  <a:lnTo>
                    <a:pt x="113" y="32"/>
                  </a:lnTo>
                  <a:lnTo>
                    <a:pt x="91" y="37"/>
                  </a:lnTo>
                  <a:lnTo>
                    <a:pt x="69" y="41"/>
                  </a:lnTo>
                  <a:lnTo>
                    <a:pt x="47" y="46"/>
                  </a:lnTo>
                  <a:lnTo>
                    <a:pt x="24" y="50"/>
                  </a:lnTo>
                  <a:lnTo>
                    <a:pt x="0" y="54"/>
                  </a:lnTo>
                  <a:lnTo>
                    <a:pt x="7" y="46"/>
                  </a:lnTo>
                  <a:lnTo>
                    <a:pt x="17" y="39"/>
                  </a:lnTo>
                  <a:lnTo>
                    <a:pt x="29" y="33"/>
                  </a:lnTo>
                  <a:lnTo>
                    <a:pt x="44" y="27"/>
                  </a:lnTo>
                  <a:lnTo>
                    <a:pt x="61" y="22"/>
                  </a:lnTo>
                  <a:lnTo>
                    <a:pt x="76" y="17"/>
                  </a:lnTo>
                  <a:lnTo>
                    <a:pt x="93" y="13"/>
                  </a:lnTo>
                  <a:lnTo>
                    <a:pt x="110" y="9"/>
                  </a:lnTo>
                  <a:lnTo>
                    <a:pt x="127" y="5"/>
                  </a:lnTo>
                  <a:lnTo>
                    <a:pt x="145" y="0"/>
                  </a:lnTo>
                  <a:lnTo>
                    <a:pt x="152" y="0"/>
                  </a:lnTo>
                  <a:lnTo>
                    <a:pt x="159" y="0"/>
                  </a:lnTo>
                  <a:lnTo>
                    <a:pt x="167" y="0"/>
                  </a:lnTo>
                  <a:lnTo>
                    <a:pt x="174" y="1"/>
                  </a:lnTo>
                  <a:lnTo>
                    <a:pt x="181" y="2"/>
                  </a:lnTo>
                  <a:lnTo>
                    <a:pt x="186" y="3"/>
                  </a:lnTo>
                  <a:lnTo>
                    <a:pt x="194" y="5"/>
                  </a:lnTo>
                  <a:lnTo>
                    <a:pt x="201" y="7"/>
                  </a:lnTo>
                  <a:lnTo>
                    <a:pt x="206" y="8"/>
                  </a:lnTo>
                  <a:lnTo>
                    <a:pt x="213" y="9"/>
                  </a:lnTo>
                  <a:lnTo>
                    <a:pt x="213" y="9"/>
                  </a:lnTo>
                  <a:lnTo>
                    <a:pt x="213" y="8"/>
                  </a:lnTo>
                  <a:close/>
                </a:path>
              </a:pathLst>
            </a:custGeom>
            <a:solidFill>
              <a:srgbClr val="D1843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233" name="Freeform 65"/>
            <p:cNvSpPr>
              <a:spLocks/>
            </p:cNvSpPr>
            <p:nvPr/>
          </p:nvSpPr>
          <p:spPr bwMode="auto">
            <a:xfrm>
              <a:off x="3949" y="3958"/>
              <a:ext cx="221" cy="54"/>
            </a:xfrm>
            <a:custGeom>
              <a:avLst/>
              <a:gdLst>
                <a:gd name="T0" fmla="*/ 221 w 221"/>
                <a:gd name="T1" fmla="*/ 0 h 54"/>
                <a:gd name="T2" fmla="*/ 216 w 221"/>
                <a:gd name="T3" fmla="*/ 5 h 54"/>
                <a:gd name="T4" fmla="*/ 211 w 221"/>
                <a:gd name="T5" fmla="*/ 8 h 54"/>
                <a:gd name="T6" fmla="*/ 201 w 221"/>
                <a:gd name="T7" fmla="*/ 12 h 54"/>
                <a:gd name="T8" fmla="*/ 191 w 221"/>
                <a:gd name="T9" fmla="*/ 13 h 54"/>
                <a:gd name="T10" fmla="*/ 179 w 221"/>
                <a:gd name="T11" fmla="*/ 15 h 54"/>
                <a:gd name="T12" fmla="*/ 167 w 221"/>
                <a:gd name="T13" fmla="*/ 16 h 54"/>
                <a:gd name="T14" fmla="*/ 157 w 221"/>
                <a:gd name="T15" fmla="*/ 17 h 54"/>
                <a:gd name="T16" fmla="*/ 145 w 221"/>
                <a:gd name="T17" fmla="*/ 20 h 54"/>
                <a:gd name="T18" fmla="*/ 135 w 221"/>
                <a:gd name="T19" fmla="*/ 22 h 54"/>
                <a:gd name="T20" fmla="*/ 125 w 221"/>
                <a:gd name="T21" fmla="*/ 24 h 54"/>
                <a:gd name="T22" fmla="*/ 115 w 221"/>
                <a:gd name="T23" fmla="*/ 29 h 54"/>
                <a:gd name="T24" fmla="*/ 105 w 221"/>
                <a:gd name="T25" fmla="*/ 32 h 54"/>
                <a:gd name="T26" fmla="*/ 96 w 221"/>
                <a:gd name="T27" fmla="*/ 36 h 54"/>
                <a:gd name="T28" fmla="*/ 83 w 221"/>
                <a:gd name="T29" fmla="*/ 38 h 54"/>
                <a:gd name="T30" fmla="*/ 73 w 221"/>
                <a:gd name="T31" fmla="*/ 41 h 54"/>
                <a:gd name="T32" fmla="*/ 61 w 221"/>
                <a:gd name="T33" fmla="*/ 44 h 54"/>
                <a:gd name="T34" fmla="*/ 51 w 221"/>
                <a:gd name="T35" fmla="*/ 46 h 54"/>
                <a:gd name="T36" fmla="*/ 39 w 221"/>
                <a:gd name="T37" fmla="*/ 49 h 54"/>
                <a:gd name="T38" fmla="*/ 29 w 221"/>
                <a:gd name="T39" fmla="*/ 52 h 54"/>
                <a:gd name="T40" fmla="*/ 20 w 221"/>
                <a:gd name="T41" fmla="*/ 54 h 54"/>
                <a:gd name="T42" fmla="*/ 0 w 221"/>
                <a:gd name="T43" fmla="*/ 45 h 54"/>
                <a:gd name="T44" fmla="*/ 17 w 221"/>
                <a:gd name="T45" fmla="*/ 38 h 54"/>
                <a:gd name="T46" fmla="*/ 37 w 221"/>
                <a:gd name="T47" fmla="*/ 30 h 54"/>
                <a:gd name="T48" fmla="*/ 56 w 221"/>
                <a:gd name="T49" fmla="*/ 23 h 54"/>
                <a:gd name="T50" fmla="*/ 76 w 221"/>
                <a:gd name="T51" fmla="*/ 17 h 54"/>
                <a:gd name="T52" fmla="*/ 98 w 221"/>
                <a:gd name="T53" fmla="*/ 12 h 54"/>
                <a:gd name="T54" fmla="*/ 120 w 221"/>
                <a:gd name="T55" fmla="*/ 7 h 54"/>
                <a:gd name="T56" fmla="*/ 145 w 221"/>
                <a:gd name="T57" fmla="*/ 4 h 54"/>
                <a:gd name="T58" fmla="*/ 169 w 221"/>
                <a:gd name="T59" fmla="*/ 1 h 54"/>
                <a:gd name="T60" fmla="*/ 194 w 221"/>
                <a:gd name="T61" fmla="*/ 0 h 54"/>
                <a:gd name="T62" fmla="*/ 221 w 221"/>
                <a:gd name="T63" fmla="*/ 0 h 54"/>
                <a:gd name="T64" fmla="*/ 221 w 221"/>
                <a:gd name="T65" fmla="*/ 0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21" h="54">
                  <a:moveTo>
                    <a:pt x="221" y="0"/>
                  </a:moveTo>
                  <a:lnTo>
                    <a:pt x="216" y="5"/>
                  </a:lnTo>
                  <a:lnTo>
                    <a:pt x="211" y="8"/>
                  </a:lnTo>
                  <a:lnTo>
                    <a:pt x="201" y="12"/>
                  </a:lnTo>
                  <a:lnTo>
                    <a:pt x="191" y="13"/>
                  </a:lnTo>
                  <a:lnTo>
                    <a:pt x="179" y="15"/>
                  </a:lnTo>
                  <a:lnTo>
                    <a:pt x="167" y="16"/>
                  </a:lnTo>
                  <a:lnTo>
                    <a:pt x="157" y="17"/>
                  </a:lnTo>
                  <a:lnTo>
                    <a:pt x="145" y="20"/>
                  </a:lnTo>
                  <a:lnTo>
                    <a:pt x="135" y="22"/>
                  </a:lnTo>
                  <a:lnTo>
                    <a:pt x="125" y="24"/>
                  </a:lnTo>
                  <a:lnTo>
                    <a:pt x="115" y="29"/>
                  </a:lnTo>
                  <a:lnTo>
                    <a:pt x="105" y="32"/>
                  </a:lnTo>
                  <a:lnTo>
                    <a:pt x="96" y="36"/>
                  </a:lnTo>
                  <a:lnTo>
                    <a:pt x="83" y="38"/>
                  </a:lnTo>
                  <a:lnTo>
                    <a:pt x="73" y="41"/>
                  </a:lnTo>
                  <a:lnTo>
                    <a:pt x="61" y="44"/>
                  </a:lnTo>
                  <a:lnTo>
                    <a:pt x="51" y="46"/>
                  </a:lnTo>
                  <a:lnTo>
                    <a:pt x="39" y="49"/>
                  </a:lnTo>
                  <a:lnTo>
                    <a:pt x="29" y="52"/>
                  </a:lnTo>
                  <a:lnTo>
                    <a:pt x="20" y="54"/>
                  </a:lnTo>
                  <a:lnTo>
                    <a:pt x="0" y="45"/>
                  </a:lnTo>
                  <a:lnTo>
                    <a:pt x="17" y="38"/>
                  </a:lnTo>
                  <a:lnTo>
                    <a:pt x="37" y="30"/>
                  </a:lnTo>
                  <a:lnTo>
                    <a:pt x="56" y="23"/>
                  </a:lnTo>
                  <a:lnTo>
                    <a:pt x="76" y="17"/>
                  </a:lnTo>
                  <a:lnTo>
                    <a:pt x="98" y="12"/>
                  </a:lnTo>
                  <a:lnTo>
                    <a:pt x="120" y="7"/>
                  </a:lnTo>
                  <a:lnTo>
                    <a:pt x="145" y="4"/>
                  </a:lnTo>
                  <a:lnTo>
                    <a:pt x="169" y="1"/>
                  </a:lnTo>
                  <a:lnTo>
                    <a:pt x="194" y="0"/>
                  </a:lnTo>
                  <a:lnTo>
                    <a:pt x="221" y="0"/>
                  </a:lnTo>
                  <a:lnTo>
                    <a:pt x="221" y="0"/>
                  </a:lnTo>
                  <a:close/>
                </a:path>
              </a:pathLst>
            </a:custGeom>
            <a:solidFill>
              <a:srgbClr val="D1843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234" name="Freeform 66"/>
            <p:cNvSpPr>
              <a:spLocks/>
            </p:cNvSpPr>
            <p:nvPr/>
          </p:nvSpPr>
          <p:spPr bwMode="auto">
            <a:xfrm>
              <a:off x="3464" y="3999"/>
              <a:ext cx="934" cy="217"/>
            </a:xfrm>
            <a:custGeom>
              <a:avLst/>
              <a:gdLst>
                <a:gd name="T0" fmla="*/ 220 w 934"/>
                <a:gd name="T1" fmla="*/ 161 h 217"/>
                <a:gd name="T2" fmla="*/ 291 w 934"/>
                <a:gd name="T3" fmla="*/ 169 h 217"/>
                <a:gd name="T4" fmla="*/ 362 w 934"/>
                <a:gd name="T5" fmla="*/ 177 h 217"/>
                <a:gd name="T6" fmla="*/ 438 w 934"/>
                <a:gd name="T7" fmla="*/ 185 h 217"/>
                <a:gd name="T8" fmla="*/ 514 w 934"/>
                <a:gd name="T9" fmla="*/ 191 h 217"/>
                <a:gd name="T10" fmla="*/ 590 w 934"/>
                <a:gd name="T11" fmla="*/ 195 h 217"/>
                <a:gd name="T12" fmla="*/ 666 w 934"/>
                <a:gd name="T13" fmla="*/ 196 h 217"/>
                <a:gd name="T14" fmla="*/ 737 w 934"/>
                <a:gd name="T15" fmla="*/ 191 h 217"/>
                <a:gd name="T16" fmla="*/ 808 w 934"/>
                <a:gd name="T17" fmla="*/ 182 h 217"/>
                <a:gd name="T18" fmla="*/ 875 w 934"/>
                <a:gd name="T19" fmla="*/ 167 h 217"/>
                <a:gd name="T20" fmla="*/ 934 w 934"/>
                <a:gd name="T21" fmla="*/ 144 h 217"/>
                <a:gd name="T22" fmla="*/ 929 w 934"/>
                <a:gd name="T23" fmla="*/ 160 h 217"/>
                <a:gd name="T24" fmla="*/ 916 w 934"/>
                <a:gd name="T25" fmla="*/ 174 h 217"/>
                <a:gd name="T26" fmla="*/ 894 w 934"/>
                <a:gd name="T27" fmla="*/ 183 h 217"/>
                <a:gd name="T28" fmla="*/ 867 w 934"/>
                <a:gd name="T29" fmla="*/ 190 h 217"/>
                <a:gd name="T30" fmla="*/ 835 w 934"/>
                <a:gd name="T31" fmla="*/ 196 h 217"/>
                <a:gd name="T32" fmla="*/ 799 w 934"/>
                <a:gd name="T33" fmla="*/ 200 h 217"/>
                <a:gd name="T34" fmla="*/ 764 w 934"/>
                <a:gd name="T35" fmla="*/ 204 h 217"/>
                <a:gd name="T36" fmla="*/ 728 w 934"/>
                <a:gd name="T37" fmla="*/ 207 h 217"/>
                <a:gd name="T38" fmla="*/ 693 w 934"/>
                <a:gd name="T39" fmla="*/ 211 h 217"/>
                <a:gd name="T40" fmla="*/ 661 w 934"/>
                <a:gd name="T41" fmla="*/ 215 h 217"/>
                <a:gd name="T42" fmla="*/ 598 w 934"/>
                <a:gd name="T43" fmla="*/ 216 h 217"/>
                <a:gd name="T44" fmla="*/ 534 w 934"/>
                <a:gd name="T45" fmla="*/ 217 h 217"/>
                <a:gd name="T46" fmla="*/ 473 w 934"/>
                <a:gd name="T47" fmla="*/ 216 h 217"/>
                <a:gd name="T48" fmla="*/ 411 w 934"/>
                <a:gd name="T49" fmla="*/ 214 h 217"/>
                <a:gd name="T50" fmla="*/ 350 w 934"/>
                <a:gd name="T51" fmla="*/ 209 h 217"/>
                <a:gd name="T52" fmla="*/ 291 w 934"/>
                <a:gd name="T53" fmla="*/ 203 h 217"/>
                <a:gd name="T54" fmla="*/ 232 w 934"/>
                <a:gd name="T55" fmla="*/ 193 h 217"/>
                <a:gd name="T56" fmla="*/ 176 w 934"/>
                <a:gd name="T57" fmla="*/ 180 h 217"/>
                <a:gd name="T58" fmla="*/ 122 w 934"/>
                <a:gd name="T59" fmla="*/ 163 h 217"/>
                <a:gd name="T60" fmla="*/ 71 w 934"/>
                <a:gd name="T61" fmla="*/ 141 h 217"/>
                <a:gd name="T62" fmla="*/ 71 w 934"/>
                <a:gd name="T63" fmla="*/ 126 h 217"/>
                <a:gd name="T64" fmla="*/ 68 w 934"/>
                <a:gd name="T65" fmla="*/ 111 h 217"/>
                <a:gd name="T66" fmla="*/ 63 w 934"/>
                <a:gd name="T67" fmla="*/ 96 h 217"/>
                <a:gd name="T68" fmla="*/ 58 w 934"/>
                <a:gd name="T69" fmla="*/ 83 h 217"/>
                <a:gd name="T70" fmla="*/ 51 w 934"/>
                <a:gd name="T71" fmla="*/ 69 h 217"/>
                <a:gd name="T72" fmla="*/ 41 w 934"/>
                <a:gd name="T73" fmla="*/ 55 h 217"/>
                <a:gd name="T74" fmla="*/ 32 w 934"/>
                <a:gd name="T75" fmla="*/ 41 h 217"/>
                <a:gd name="T76" fmla="*/ 22 w 934"/>
                <a:gd name="T77" fmla="*/ 28 h 217"/>
                <a:gd name="T78" fmla="*/ 12 w 934"/>
                <a:gd name="T79" fmla="*/ 14 h 217"/>
                <a:gd name="T80" fmla="*/ 0 w 934"/>
                <a:gd name="T81" fmla="*/ 0 h 217"/>
                <a:gd name="T82" fmla="*/ 36 w 934"/>
                <a:gd name="T83" fmla="*/ 12 h 217"/>
                <a:gd name="T84" fmla="*/ 61 w 934"/>
                <a:gd name="T85" fmla="*/ 27 h 217"/>
                <a:gd name="T86" fmla="*/ 76 w 934"/>
                <a:gd name="T87" fmla="*/ 44 h 217"/>
                <a:gd name="T88" fmla="*/ 88 w 934"/>
                <a:gd name="T89" fmla="*/ 63 h 217"/>
                <a:gd name="T90" fmla="*/ 95 w 934"/>
                <a:gd name="T91" fmla="*/ 83 h 217"/>
                <a:gd name="T92" fmla="*/ 105 w 934"/>
                <a:gd name="T93" fmla="*/ 102 h 217"/>
                <a:gd name="T94" fmla="*/ 120 w 934"/>
                <a:gd name="T95" fmla="*/ 121 h 217"/>
                <a:gd name="T96" fmla="*/ 142 w 934"/>
                <a:gd name="T97" fmla="*/ 139 h 217"/>
                <a:gd name="T98" fmla="*/ 176 w 934"/>
                <a:gd name="T99" fmla="*/ 152 h 217"/>
                <a:gd name="T100" fmla="*/ 220 w 934"/>
                <a:gd name="T101" fmla="*/ 161 h 217"/>
                <a:gd name="T102" fmla="*/ 220 w 934"/>
                <a:gd name="T103" fmla="*/ 161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934" h="217">
                  <a:moveTo>
                    <a:pt x="220" y="161"/>
                  </a:moveTo>
                  <a:lnTo>
                    <a:pt x="291" y="169"/>
                  </a:lnTo>
                  <a:lnTo>
                    <a:pt x="362" y="177"/>
                  </a:lnTo>
                  <a:lnTo>
                    <a:pt x="438" y="185"/>
                  </a:lnTo>
                  <a:lnTo>
                    <a:pt x="514" y="191"/>
                  </a:lnTo>
                  <a:lnTo>
                    <a:pt x="590" y="195"/>
                  </a:lnTo>
                  <a:lnTo>
                    <a:pt x="666" y="196"/>
                  </a:lnTo>
                  <a:lnTo>
                    <a:pt x="737" y="191"/>
                  </a:lnTo>
                  <a:lnTo>
                    <a:pt x="808" y="182"/>
                  </a:lnTo>
                  <a:lnTo>
                    <a:pt x="875" y="167"/>
                  </a:lnTo>
                  <a:lnTo>
                    <a:pt x="934" y="144"/>
                  </a:lnTo>
                  <a:lnTo>
                    <a:pt x="929" y="160"/>
                  </a:lnTo>
                  <a:lnTo>
                    <a:pt x="916" y="174"/>
                  </a:lnTo>
                  <a:lnTo>
                    <a:pt x="894" y="183"/>
                  </a:lnTo>
                  <a:lnTo>
                    <a:pt x="867" y="190"/>
                  </a:lnTo>
                  <a:lnTo>
                    <a:pt x="835" y="196"/>
                  </a:lnTo>
                  <a:lnTo>
                    <a:pt x="799" y="200"/>
                  </a:lnTo>
                  <a:lnTo>
                    <a:pt x="764" y="204"/>
                  </a:lnTo>
                  <a:lnTo>
                    <a:pt x="728" y="207"/>
                  </a:lnTo>
                  <a:lnTo>
                    <a:pt x="693" y="211"/>
                  </a:lnTo>
                  <a:lnTo>
                    <a:pt x="661" y="215"/>
                  </a:lnTo>
                  <a:lnTo>
                    <a:pt x="598" y="216"/>
                  </a:lnTo>
                  <a:lnTo>
                    <a:pt x="534" y="217"/>
                  </a:lnTo>
                  <a:lnTo>
                    <a:pt x="473" y="216"/>
                  </a:lnTo>
                  <a:lnTo>
                    <a:pt x="411" y="214"/>
                  </a:lnTo>
                  <a:lnTo>
                    <a:pt x="350" y="209"/>
                  </a:lnTo>
                  <a:lnTo>
                    <a:pt x="291" y="203"/>
                  </a:lnTo>
                  <a:lnTo>
                    <a:pt x="232" y="193"/>
                  </a:lnTo>
                  <a:lnTo>
                    <a:pt x="176" y="180"/>
                  </a:lnTo>
                  <a:lnTo>
                    <a:pt x="122" y="163"/>
                  </a:lnTo>
                  <a:lnTo>
                    <a:pt x="71" y="141"/>
                  </a:lnTo>
                  <a:lnTo>
                    <a:pt x="71" y="126"/>
                  </a:lnTo>
                  <a:lnTo>
                    <a:pt x="68" y="111"/>
                  </a:lnTo>
                  <a:lnTo>
                    <a:pt x="63" y="96"/>
                  </a:lnTo>
                  <a:lnTo>
                    <a:pt x="58" y="83"/>
                  </a:lnTo>
                  <a:lnTo>
                    <a:pt x="51" y="69"/>
                  </a:lnTo>
                  <a:lnTo>
                    <a:pt x="41" y="55"/>
                  </a:lnTo>
                  <a:lnTo>
                    <a:pt x="32" y="41"/>
                  </a:lnTo>
                  <a:lnTo>
                    <a:pt x="22" y="28"/>
                  </a:lnTo>
                  <a:lnTo>
                    <a:pt x="12" y="14"/>
                  </a:lnTo>
                  <a:lnTo>
                    <a:pt x="0" y="0"/>
                  </a:lnTo>
                  <a:lnTo>
                    <a:pt x="36" y="12"/>
                  </a:lnTo>
                  <a:lnTo>
                    <a:pt x="61" y="27"/>
                  </a:lnTo>
                  <a:lnTo>
                    <a:pt x="76" y="44"/>
                  </a:lnTo>
                  <a:lnTo>
                    <a:pt x="88" y="63"/>
                  </a:lnTo>
                  <a:lnTo>
                    <a:pt x="95" y="83"/>
                  </a:lnTo>
                  <a:lnTo>
                    <a:pt x="105" y="102"/>
                  </a:lnTo>
                  <a:lnTo>
                    <a:pt x="120" y="121"/>
                  </a:lnTo>
                  <a:lnTo>
                    <a:pt x="142" y="139"/>
                  </a:lnTo>
                  <a:lnTo>
                    <a:pt x="176" y="152"/>
                  </a:lnTo>
                  <a:lnTo>
                    <a:pt x="220" y="161"/>
                  </a:lnTo>
                  <a:lnTo>
                    <a:pt x="220" y="161"/>
                  </a:lnTo>
                  <a:close/>
                </a:path>
              </a:pathLst>
            </a:custGeom>
            <a:solidFill>
              <a:srgbClr val="D1843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235" name="Freeform 67"/>
            <p:cNvSpPr>
              <a:spLocks/>
            </p:cNvSpPr>
            <p:nvPr/>
          </p:nvSpPr>
          <p:spPr bwMode="auto">
            <a:xfrm>
              <a:off x="2140" y="3743"/>
              <a:ext cx="101" cy="121"/>
            </a:xfrm>
            <a:custGeom>
              <a:avLst/>
              <a:gdLst>
                <a:gd name="T0" fmla="*/ 81 w 101"/>
                <a:gd name="T1" fmla="*/ 103 h 121"/>
                <a:gd name="T2" fmla="*/ 44 w 101"/>
                <a:gd name="T3" fmla="*/ 121 h 121"/>
                <a:gd name="T4" fmla="*/ 39 w 101"/>
                <a:gd name="T5" fmla="*/ 110 h 121"/>
                <a:gd name="T6" fmla="*/ 34 w 101"/>
                <a:gd name="T7" fmla="*/ 100 h 121"/>
                <a:gd name="T8" fmla="*/ 29 w 101"/>
                <a:gd name="T9" fmla="*/ 88 h 121"/>
                <a:gd name="T10" fmla="*/ 25 w 101"/>
                <a:gd name="T11" fmla="*/ 77 h 121"/>
                <a:gd name="T12" fmla="*/ 20 w 101"/>
                <a:gd name="T13" fmla="*/ 67 h 121"/>
                <a:gd name="T14" fmla="*/ 15 w 101"/>
                <a:gd name="T15" fmla="*/ 55 h 121"/>
                <a:gd name="T16" fmla="*/ 10 w 101"/>
                <a:gd name="T17" fmla="*/ 44 h 121"/>
                <a:gd name="T18" fmla="*/ 5 w 101"/>
                <a:gd name="T19" fmla="*/ 32 h 121"/>
                <a:gd name="T20" fmla="*/ 3 w 101"/>
                <a:gd name="T21" fmla="*/ 20 h 121"/>
                <a:gd name="T22" fmla="*/ 0 w 101"/>
                <a:gd name="T23" fmla="*/ 6 h 121"/>
                <a:gd name="T24" fmla="*/ 47 w 101"/>
                <a:gd name="T25" fmla="*/ 0 h 121"/>
                <a:gd name="T26" fmla="*/ 76 w 101"/>
                <a:gd name="T27" fmla="*/ 0 h 121"/>
                <a:gd name="T28" fmla="*/ 93 w 101"/>
                <a:gd name="T29" fmla="*/ 6 h 121"/>
                <a:gd name="T30" fmla="*/ 101 w 101"/>
                <a:gd name="T31" fmla="*/ 16 h 121"/>
                <a:gd name="T32" fmla="*/ 101 w 101"/>
                <a:gd name="T33" fmla="*/ 30 h 121"/>
                <a:gd name="T34" fmla="*/ 93 w 101"/>
                <a:gd name="T35" fmla="*/ 46 h 121"/>
                <a:gd name="T36" fmla="*/ 86 w 101"/>
                <a:gd name="T37" fmla="*/ 62 h 121"/>
                <a:gd name="T38" fmla="*/ 81 w 101"/>
                <a:gd name="T39" fmla="*/ 78 h 121"/>
                <a:gd name="T40" fmla="*/ 79 w 101"/>
                <a:gd name="T41" fmla="*/ 93 h 121"/>
                <a:gd name="T42" fmla="*/ 81 w 101"/>
                <a:gd name="T43" fmla="*/ 104 h 121"/>
                <a:gd name="T44" fmla="*/ 81 w 101"/>
                <a:gd name="T45" fmla="*/ 104 h 121"/>
                <a:gd name="T46" fmla="*/ 81 w 101"/>
                <a:gd name="T47" fmla="*/ 103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01" h="121">
                  <a:moveTo>
                    <a:pt x="81" y="103"/>
                  </a:moveTo>
                  <a:lnTo>
                    <a:pt x="44" y="121"/>
                  </a:lnTo>
                  <a:lnTo>
                    <a:pt x="39" y="110"/>
                  </a:lnTo>
                  <a:lnTo>
                    <a:pt x="34" y="100"/>
                  </a:lnTo>
                  <a:lnTo>
                    <a:pt x="29" y="88"/>
                  </a:lnTo>
                  <a:lnTo>
                    <a:pt x="25" y="77"/>
                  </a:lnTo>
                  <a:lnTo>
                    <a:pt x="20" y="67"/>
                  </a:lnTo>
                  <a:lnTo>
                    <a:pt x="15" y="55"/>
                  </a:lnTo>
                  <a:lnTo>
                    <a:pt x="10" y="44"/>
                  </a:lnTo>
                  <a:lnTo>
                    <a:pt x="5" y="32"/>
                  </a:lnTo>
                  <a:lnTo>
                    <a:pt x="3" y="20"/>
                  </a:lnTo>
                  <a:lnTo>
                    <a:pt x="0" y="6"/>
                  </a:lnTo>
                  <a:lnTo>
                    <a:pt x="47" y="0"/>
                  </a:lnTo>
                  <a:lnTo>
                    <a:pt x="76" y="0"/>
                  </a:lnTo>
                  <a:lnTo>
                    <a:pt x="93" y="6"/>
                  </a:lnTo>
                  <a:lnTo>
                    <a:pt x="101" y="16"/>
                  </a:lnTo>
                  <a:lnTo>
                    <a:pt x="101" y="30"/>
                  </a:lnTo>
                  <a:lnTo>
                    <a:pt x="93" y="46"/>
                  </a:lnTo>
                  <a:lnTo>
                    <a:pt x="86" y="62"/>
                  </a:lnTo>
                  <a:lnTo>
                    <a:pt x="81" y="78"/>
                  </a:lnTo>
                  <a:lnTo>
                    <a:pt x="79" y="93"/>
                  </a:lnTo>
                  <a:lnTo>
                    <a:pt x="81" y="104"/>
                  </a:lnTo>
                  <a:lnTo>
                    <a:pt x="81" y="104"/>
                  </a:lnTo>
                  <a:lnTo>
                    <a:pt x="81" y="103"/>
                  </a:lnTo>
                  <a:close/>
                </a:path>
              </a:pathLst>
            </a:custGeom>
            <a:solidFill>
              <a:srgbClr val="FF0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236" name="Freeform 68"/>
            <p:cNvSpPr>
              <a:spLocks/>
            </p:cNvSpPr>
            <p:nvPr/>
          </p:nvSpPr>
          <p:spPr bwMode="auto">
            <a:xfrm>
              <a:off x="2258" y="3747"/>
              <a:ext cx="122" cy="132"/>
            </a:xfrm>
            <a:custGeom>
              <a:avLst/>
              <a:gdLst>
                <a:gd name="T0" fmla="*/ 122 w 122"/>
                <a:gd name="T1" fmla="*/ 2 h 132"/>
                <a:gd name="T2" fmla="*/ 103 w 122"/>
                <a:gd name="T3" fmla="*/ 132 h 132"/>
                <a:gd name="T4" fmla="*/ 56 w 122"/>
                <a:gd name="T5" fmla="*/ 131 h 132"/>
                <a:gd name="T6" fmla="*/ 24 w 122"/>
                <a:gd name="T7" fmla="*/ 125 h 132"/>
                <a:gd name="T8" fmla="*/ 7 w 122"/>
                <a:gd name="T9" fmla="*/ 115 h 132"/>
                <a:gd name="T10" fmla="*/ 0 w 122"/>
                <a:gd name="T11" fmla="*/ 103 h 132"/>
                <a:gd name="T12" fmla="*/ 2 w 122"/>
                <a:gd name="T13" fmla="*/ 87 h 132"/>
                <a:gd name="T14" fmla="*/ 10 w 122"/>
                <a:gd name="T15" fmla="*/ 71 h 132"/>
                <a:gd name="T16" fmla="*/ 17 w 122"/>
                <a:gd name="T17" fmla="*/ 52 h 132"/>
                <a:gd name="T18" fmla="*/ 24 w 122"/>
                <a:gd name="T19" fmla="*/ 35 h 132"/>
                <a:gd name="T20" fmla="*/ 27 w 122"/>
                <a:gd name="T21" fmla="*/ 18 h 132"/>
                <a:gd name="T22" fmla="*/ 22 w 122"/>
                <a:gd name="T23" fmla="*/ 2 h 132"/>
                <a:gd name="T24" fmla="*/ 34 w 122"/>
                <a:gd name="T25" fmla="*/ 3 h 132"/>
                <a:gd name="T26" fmla="*/ 46 w 122"/>
                <a:gd name="T27" fmla="*/ 3 h 132"/>
                <a:gd name="T28" fmla="*/ 56 w 122"/>
                <a:gd name="T29" fmla="*/ 2 h 132"/>
                <a:gd name="T30" fmla="*/ 63 w 122"/>
                <a:gd name="T31" fmla="*/ 2 h 132"/>
                <a:gd name="T32" fmla="*/ 73 w 122"/>
                <a:gd name="T33" fmla="*/ 1 h 132"/>
                <a:gd name="T34" fmla="*/ 83 w 122"/>
                <a:gd name="T35" fmla="*/ 0 h 132"/>
                <a:gd name="T36" fmla="*/ 93 w 122"/>
                <a:gd name="T37" fmla="*/ 0 h 132"/>
                <a:gd name="T38" fmla="*/ 103 w 122"/>
                <a:gd name="T39" fmla="*/ 0 h 132"/>
                <a:gd name="T40" fmla="*/ 112 w 122"/>
                <a:gd name="T41" fmla="*/ 1 h 132"/>
                <a:gd name="T42" fmla="*/ 122 w 122"/>
                <a:gd name="T43" fmla="*/ 2 h 132"/>
                <a:gd name="T44" fmla="*/ 122 w 122"/>
                <a:gd name="T45" fmla="*/ 2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22" h="132">
                  <a:moveTo>
                    <a:pt x="122" y="2"/>
                  </a:moveTo>
                  <a:lnTo>
                    <a:pt x="103" y="132"/>
                  </a:lnTo>
                  <a:lnTo>
                    <a:pt x="56" y="131"/>
                  </a:lnTo>
                  <a:lnTo>
                    <a:pt x="24" y="125"/>
                  </a:lnTo>
                  <a:lnTo>
                    <a:pt x="7" y="115"/>
                  </a:lnTo>
                  <a:lnTo>
                    <a:pt x="0" y="103"/>
                  </a:lnTo>
                  <a:lnTo>
                    <a:pt x="2" y="87"/>
                  </a:lnTo>
                  <a:lnTo>
                    <a:pt x="10" y="71"/>
                  </a:lnTo>
                  <a:lnTo>
                    <a:pt x="17" y="52"/>
                  </a:lnTo>
                  <a:lnTo>
                    <a:pt x="24" y="35"/>
                  </a:lnTo>
                  <a:lnTo>
                    <a:pt x="27" y="18"/>
                  </a:lnTo>
                  <a:lnTo>
                    <a:pt x="22" y="2"/>
                  </a:lnTo>
                  <a:lnTo>
                    <a:pt x="34" y="3"/>
                  </a:lnTo>
                  <a:lnTo>
                    <a:pt x="46" y="3"/>
                  </a:lnTo>
                  <a:lnTo>
                    <a:pt x="56" y="2"/>
                  </a:lnTo>
                  <a:lnTo>
                    <a:pt x="63" y="2"/>
                  </a:lnTo>
                  <a:lnTo>
                    <a:pt x="73" y="1"/>
                  </a:lnTo>
                  <a:lnTo>
                    <a:pt x="83" y="0"/>
                  </a:lnTo>
                  <a:lnTo>
                    <a:pt x="93" y="0"/>
                  </a:lnTo>
                  <a:lnTo>
                    <a:pt x="103" y="0"/>
                  </a:lnTo>
                  <a:lnTo>
                    <a:pt x="112" y="1"/>
                  </a:lnTo>
                  <a:lnTo>
                    <a:pt x="122" y="2"/>
                  </a:lnTo>
                  <a:lnTo>
                    <a:pt x="122" y="2"/>
                  </a:lnTo>
                  <a:close/>
                </a:path>
              </a:pathLst>
            </a:custGeom>
            <a:solidFill>
              <a:srgbClr val="B3D9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237" name="Freeform 69"/>
            <p:cNvSpPr>
              <a:spLocks/>
            </p:cNvSpPr>
            <p:nvPr/>
          </p:nvSpPr>
          <p:spPr bwMode="auto">
            <a:xfrm>
              <a:off x="2405" y="3749"/>
              <a:ext cx="88" cy="185"/>
            </a:xfrm>
            <a:custGeom>
              <a:avLst/>
              <a:gdLst>
                <a:gd name="T0" fmla="*/ 88 w 88"/>
                <a:gd name="T1" fmla="*/ 0 h 185"/>
                <a:gd name="T2" fmla="*/ 88 w 88"/>
                <a:gd name="T3" fmla="*/ 19 h 185"/>
                <a:gd name="T4" fmla="*/ 88 w 88"/>
                <a:gd name="T5" fmla="*/ 38 h 185"/>
                <a:gd name="T6" fmla="*/ 86 w 88"/>
                <a:gd name="T7" fmla="*/ 56 h 185"/>
                <a:gd name="T8" fmla="*/ 86 w 88"/>
                <a:gd name="T9" fmla="*/ 75 h 185"/>
                <a:gd name="T10" fmla="*/ 86 w 88"/>
                <a:gd name="T11" fmla="*/ 94 h 185"/>
                <a:gd name="T12" fmla="*/ 83 w 88"/>
                <a:gd name="T13" fmla="*/ 112 h 185"/>
                <a:gd name="T14" fmla="*/ 81 w 88"/>
                <a:gd name="T15" fmla="*/ 130 h 185"/>
                <a:gd name="T16" fmla="*/ 76 w 88"/>
                <a:gd name="T17" fmla="*/ 150 h 185"/>
                <a:gd name="T18" fmla="*/ 71 w 88"/>
                <a:gd name="T19" fmla="*/ 168 h 185"/>
                <a:gd name="T20" fmla="*/ 64 w 88"/>
                <a:gd name="T21" fmla="*/ 185 h 185"/>
                <a:gd name="T22" fmla="*/ 34 w 88"/>
                <a:gd name="T23" fmla="*/ 173 h 185"/>
                <a:gd name="T24" fmla="*/ 14 w 88"/>
                <a:gd name="T25" fmla="*/ 157 h 185"/>
                <a:gd name="T26" fmla="*/ 2 w 88"/>
                <a:gd name="T27" fmla="*/ 139 h 185"/>
                <a:gd name="T28" fmla="*/ 0 w 88"/>
                <a:gd name="T29" fmla="*/ 120 h 185"/>
                <a:gd name="T30" fmla="*/ 2 w 88"/>
                <a:gd name="T31" fmla="*/ 99 h 185"/>
                <a:gd name="T32" fmla="*/ 7 w 88"/>
                <a:gd name="T33" fmla="*/ 79 h 185"/>
                <a:gd name="T34" fmla="*/ 12 w 88"/>
                <a:gd name="T35" fmla="*/ 58 h 185"/>
                <a:gd name="T36" fmla="*/ 17 w 88"/>
                <a:gd name="T37" fmla="*/ 38 h 185"/>
                <a:gd name="T38" fmla="*/ 22 w 88"/>
                <a:gd name="T39" fmla="*/ 18 h 185"/>
                <a:gd name="T40" fmla="*/ 19 w 88"/>
                <a:gd name="T41" fmla="*/ 0 h 185"/>
                <a:gd name="T42" fmla="*/ 88 w 88"/>
                <a:gd name="T43" fmla="*/ 0 h 185"/>
                <a:gd name="T44" fmla="*/ 88 w 88"/>
                <a:gd name="T45" fmla="*/ 0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88" h="185">
                  <a:moveTo>
                    <a:pt x="88" y="0"/>
                  </a:moveTo>
                  <a:lnTo>
                    <a:pt x="88" y="19"/>
                  </a:lnTo>
                  <a:lnTo>
                    <a:pt x="88" y="38"/>
                  </a:lnTo>
                  <a:lnTo>
                    <a:pt x="86" y="56"/>
                  </a:lnTo>
                  <a:lnTo>
                    <a:pt x="86" y="75"/>
                  </a:lnTo>
                  <a:lnTo>
                    <a:pt x="86" y="94"/>
                  </a:lnTo>
                  <a:lnTo>
                    <a:pt x="83" y="112"/>
                  </a:lnTo>
                  <a:lnTo>
                    <a:pt x="81" y="130"/>
                  </a:lnTo>
                  <a:lnTo>
                    <a:pt x="76" y="150"/>
                  </a:lnTo>
                  <a:lnTo>
                    <a:pt x="71" y="168"/>
                  </a:lnTo>
                  <a:lnTo>
                    <a:pt x="64" y="185"/>
                  </a:lnTo>
                  <a:lnTo>
                    <a:pt x="34" y="173"/>
                  </a:lnTo>
                  <a:lnTo>
                    <a:pt x="14" y="157"/>
                  </a:lnTo>
                  <a:lnTo>
                    <a:pt x="2" y="139"/>
                  </a:lnTo>
                  <a:lnTo>
                    <a:pt x="0" y="120"/>
                  </a:lnTo>
                  <a:lnTo>
                    <a:pt x="2" y="99"/>
                  </a:lnTo>
                  <a:lnTo>
                    <a:pt x="7" y="79"/>
                  </a:lnTo>
                  <a:lnTo>
                    <a:pt x="12" y="58"/>
                  </a:lnTo>
                  <a:lnTo>
                    <a:pt x="17" y="38"/>
                  </a:lnTo>
                  <a:lnTo>
                    <a:pt x="22" y="18"/>
                  </a:lnTo>
                  <a:lnTo>
                    <a:pt x="19" y="0"/>
                  </a:lnTo>
                  <a:lnTo>
                    <a:pt x="88" y="0"/>
                  </a:lnTo>
                  <a:lnTo>
                    <a:pt x="88" y="0"/>
                  </a:lnTo>
                  <a:close/>
                </a:path>
              </a:pathLst>
            </a:custGeom>
            <a:solidFill>
              <a:srgbClr val="FF0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238" name="Freeform 70"/>
            <p:cNvSpPr>
              <a:spLocks/>
            </p:cNvSpPr>
            <p:nvPr/>
          </p:nvSpPr>
          <p:spPr bwMode="auto">
            <a:xfrm>
              <a:off x="2184" y="3977"/>
              <a:ext cx="275" cy="147"/>
            </a:xfrm>
            <a:custGeom>
              <a:avLst/>
              <a:gdLst>
                <a:gd name="T0" fmla="*/ 265 w 275"/>
                <a:gd name="T1" fmla="*/ 86 h 147"/>
                <a:gd name="T2" fmla="*/ 262 w 275"/>
                <a:gd name="T3" fmla="*/ 94 h 147"/>
                <a:gd name="T4" fmla="*/ 262 w 275"/>
                <a:gd name="T5" fmla="*/ 100 h 147"/>
                <a:gd name="T6" fmla="*/ 265 w 275"/>
                <a:gd name="T7" fmla="*/ 106 h 147"/>
                <a:gd name="T8" fmla="*/ 270 w 275"/>
                <a:gd name="T9" fmla="*/ 113 h 147"/>
                <a:gd name="T10" fmla="*/ 272 w 275"/>
                <a:gd name="T11" fmla="*/ 120 h 147"/>
                <a:gd name="T12" fmla="*/ 275 w 275"/>
                <a:gd name="T13" fmla="*/ 126 h 147"/>
                <a:gd name="T14" fmla="*/ 275 w 275"/>
                <a:gd name="T15" fmla="*/ 131 h 147"/>
                <a:gd name="T16" fmla="*/ 272 w 275"/>
                <a:gd name="T17" fmla="*/ 137 h 147"/>
                <a:gd name="T18" fmla="*/ 267 w 275"/>
                <a:gd name="T19" fmla="*/ 143 h 147"/>
                <a:gd name="T20" fmla="*/ 258 w 275"/>
                <a:gd name="T21" fmla="*/ 147 h 147"/>
                <a:gd name="T22" fmla="*/ 240 w 275"/>
                <a:gd name="T23" fmla="*/ 129 h 147"/>
                <a:gd name="T24" fmla="*/ 216 w 275"/>
                <a:gd name="T25" fmla="*/ 114 h 147"/>
                <a:gd name="T26" fmla="*/ 184 w 275"/>
                <a:gd name="T27" fmla="*/ 100 h 147"/>
                <a:gd name="T28" fmla="*/ 150 w 275"/>
                <a:gd name="T29" fmla="*/ 89 h 147"/>
                <a:gd name="T30" fmla="*/ 113 w 275"/>
                <a:gd name="T31" fmla="*/ 78 h 147"/>
                <a:gd name="T32" fmla="*/ 79 w 275"/>
                <a:gd name="T33" fmla="*/ 66 h 147"/>
                <a:gd name="T34" fmla="*/ 47 w 275"/>
                <a:gd name="T35" fmla="*/ 54 h 147"/>
                <a:gd name="T36" fmla="*/ 22 w 275"/>
                <a:gd name="T37" fmla="*/ 39 h 147"/>
                <a:gd name="T38" fmla="*/ 8 w 275"/>
                <a:gd name="T39" fmla="*/ 22 h 147"/>
                <a:gd name="T40" fmla="*/ 0 w 275"/>
                <a:gd name="T41" fmla="*/ 0 h 147"/>
                <a:gd name="T42" fmla="*/ 35 w 275"/>
                <a:gd name="T43" fmla="*/ 2 h 147"/>
                <a:gd name="T44" fmla="*/ 69 w 275"/>
                <a:gd name="T45" fmla="*/ 6 h 147"/>
                <a:gd name="T46" fmla="*/ 101 w 275"/>
                <a:gd name="T47" fmla="*/ 11 h 147"/>
                <a:gd name="T48" fmla="*/ 130 w 275"/>
                <a:gd name="T49" fmla="*/ 18 h 147"/>
                <a:gd name="T50" fmla="*/ 160 w 275"/>
                <a:gd name="T51" fmla="*/ 27 h 147"/>
                <a:gd name="T52" fmla="*/ 184 w 275"/>
                <a:gd name="T53" fmla="*/ 36 h 147"/>
                <a:gd name="T54" fmla="*/ 209 w 275"/>
                <a:gd name="T55" fmla="*/ 48 h 147"/>
                <a:gd name="T56" fmla="*/ 231 w 275"/>
                <a:gd name="T57" fmla="*/ 59 h 147"/>
                <a:gd name="T58" fmla="*/ 250 w 275"/>
                <a:gd name="T59" fmla="*/ 73 h 147"/>
                <a:gd name="T60" fmla="*/ 265 w 275"/>
                <a:gd name="T61" fmla="*/ 86 h 147"/>
                <a:gd name="T62" fmla="*/ 265 w 275"/>
                <a:gd name="T63" fmla="*/ 86 h 1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75" h="147">
                  <a:moveTo>
                    <a:pt x="265" y="86"/>
                  </a:moveTo>
                  <a:lnTo>
                    <a:pt x="262" y="94"/>
                  </a:lnTo>
                  <a:lnTo>
                    <a:pt x="262" y="100"/>
                  </a:lnTo>
                  <a:lnTo>
                    <a:pt x="265" y="106"/>
                  </a:lnTo>
                  <a:lnTo>
                    <a:pt x="270" y="113"/>
                  </a:lnTo>
                  <a:lnTo>
                    <a:pt x="272" y="120"/>
                  </a:lnTo>
                  <a:lnTo>
                    <a:pt x="275" y="126"/>
                  </a:lnTo>
                  <a:lnTo>
                    <a:pt x="275" y="131"/>
                  </a:lnTo>
                  <a:lnTo>
                    <a:pt x="272" y="137"/>
                  </a:lnTo>
                  <a:lnTo>
                    <a:pt x="267" y="143"/>
                  </a:lnTo>
                  <a:lnTo>
                    <a:pt x="258" y="147"/>
                  </a:lnTo>
                  <a:lnTo>
                    <a:pt x="240" y="129"/>
                  </a:lnTo>
                  <a:lnTo>
                    <a:pt x="216" y="114"/>
                  </a:lnTo>
                  <a:lnTo>
                    <a:pt x="184" y="100"/>
                  </a:lnTo>
                  <a:lnTo>
                    <a:pt x="150" y="89"/>
                  </a:lnTo>
                  <a:lnTo>
                    <a:pt x="113" y="78"/>
                  </a:lnTo>
                  <a:lnTo>
                    <a:pt x="79" y="66"/>
                  </a:lnTo>
                  <a:lnTo>
                    <a:pt x="47" y="54"/>
                  </a:lnTo>
                  <a:lnTo>
                    <a:pt x="22" y="39"/>
                  </a:lnTo>
                  <a:lnTo>
                    <a:pt x="8" y="22"/>
                  </a:lnTo>
                  <a:lnTo>
                    <a:pt x="0" y="0"/>
                  </a:lnTo>
                  <a:lnTo>
                    <a:pt x="35" y="2"/>
                  </a:lnTo>
                  <a:lnTo>
                    <a:pt x="69" y="6"/>
                  </a:lnTo>
                  <a:lnTo>
                    <a:pt x="101" y="11"/>
                  </a:lnTo>
                  <a:lnTo>
                    <a:pt x="130" y="18"/>
                  </a:lnTo>
                  <a:lnTo>
                    <a:pt x="160" y="27"/>
                  </a:lnTo>
                  <a:lnTo>
                    <a:pt x="184" y="36"/>
                  </a:lnTo>
                  <a:lnTo>
                    <a:pt x="209" y="48"/>
                  </a:lnTo>
                  <a:lnTo>
                    <a:pt x="231" y="59"/>
                  </a:lnTo>
                  <a:lnTo>
                    <a:pt x="250" y="73"/>
                  </a:lnTo>
                  <a:lnTo>
                    <a:pt x="265" y="86"/>
                  </a:lnTo>
                  <a:lnTo>
                    <a:pt x="265" y="86"/>
                  </a:lnTo>
                  <a:close/>
                </a:path>
              </a:pathLst>
            </a:custGeom>
            <a:solidFill>
              <a:srgbClr val="00F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239" name="Freeform 71"/>
            <p:cNvSpPr>
              <a:spLocks/>
            </p:cNvSpPr>
            <p:nvPr/>
          </p:nvSpPr>
          <p:spPr bwMode="auto">
            <a:xfrm>
              <a:off x="1611" y="3893"/>
              <a:ext cx="272" cy="151"/>
            </a:xfrm>
            <a:custGeom>
              <a:avLst/>
              <a:gdLst>
                <a:gd name="T0" fmla="*/ 272 w 272"/>
                <a:gd name="T1" fmla="*/ 151 h 151"/>
                <a:gd name="T2" fmla="*/ 0 w 272"/>
                <a:gd name="T3" fmla="*/ 0 h 151"/>
                <a:gd name="T4" fmla="*/ 272 w 272"/>
                <a:gd name="T5" fmla="*/ 144 h 151"/>
                <a:gd name="T6" fmla="*/ 272 w 272"/>
                <a:gd name="T7" fmla="*/ 151 h 151"/>
                <a:gd name="T8" fmla="*/ 272 w 272"/>
                <a:gd name="T9" fmla="*/ 151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2" h="151">
                  <a:moveTo>
                    <a:pt x="272" y="151"/>
                  </a:moveTo>
                  <a:lnTo>
                    <a:pt x="0" y="0"/>
                  </a:lnTo>
                  <a:lnTo>
                    <a:pt x="272" y="144"/>
                  </a:lnTo>
                  <a:lnTo>
                    <a:pt x="272" y="151"/>
                  </a:lnTo>
                  <a:lnTo>
                    <a:pt x="272" y="151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240" name="Freeform 72"/>
            <p:cNvSpPr>
              <a:spLocks/>
            </p:cNvSpPr>
            <p:nvPr/>
          </p:nvSpPr>
          <p:spPr bwMode="auto">
            <a:xfrm>
              <a:off x="1824" y="4015"/>
              <a:ext cx="309" cy="109"/>
            </a:xfrm>
            <a:custGeom>
              <a:avLst/>
              <a:gdLst>
                <a:gd name="T0" fmla="*/ 309 w 309"/>
                <a:gd name="T1" fmla="*/ 25 h 109"/>
                <a:gd name="T2" fmla="*/ 306 w 309"/>
                <a:gd name="T3" fmla="*/ 37 h 109"/>
                <a:gd name="T4" fmla="*/ 296 w 309"/>
                <a:gd name="T5" fmla="*/ 46 h 109"/>
                <a:gd name="T6" fmla="*/ 284 w 309"/>
                <a:gd name="T7" fmla="*/ 54 h 109"/>
                <a:gd name="T8" fmla="*/ 267 w 309"/>
                <a:gd name="T9" fmla="*/ 62 h 109"/>
                <a:gd name="T10" fmla="*/ 250 w 309"/>
                <a:gd name="T11" fmla="*/ 68 h 109"/>
                <a:gd name="T12" fmla="*/ 230 w 309"/>
                <a:gd name="T13" fmla="*/ 75 h 109"/>
                <a:gd name="T14" fmla="*/ 208 w 309"/>
                <a:gd name="T15" fmla="*/ 80 h 109"/>
                <a:gd name="T16" fmla="*/ 186 w 309"/>
                <a:gd name="T17" fmla="*/ 85 h 109"/>
                <a:gd name="T18" fmla="*/ 167 w 309"/>
                <a:gd name="T19" fmla="*/ 91 h 109"/>
                <a:gd name="T20" fmla="*/ 147 w 309"/>
                <a:gd name="T21" fmla="*/ 96 h 109"/>
                <a:gd name="T22" fmla="*/ 135 w 309"/>
                <a:gd name="T23" fmla="*/ 99 h 109"/>
                <a:gd name="T24" fmla="*/ 122 w 309"/>
                <a:gd name="T25" fmla="*/ 102 h 109"/>
                <a:gd name="T26" fmla="*/ 110 w 309"/>
                <a:gd name="T27" fmla="*/ 103 h 109"/>
                <a:gd name="T28" fmla="*/ 95 w 309"/>
                <a:gd name="T29" fmla="*/ 105 h 109"/>
                <a:gd name="T30" fmla="*/ 83 w 309"/>
                <a:gd name="T31" fmla="*/ 107 h 109"/>
                <a:gd name="T32" fmla="*/ 69 w 309"/>
                <a:gd name="T33" fmla="*/ 108 h 109"/>
                <a:gd name="T34" fmla="*/ 54 w 309"/>
                <a:gd name="T35" fmla="*/ 108 h 109"/>
                <a:gd name="T36" fmla="*/ 39 w 309"/>
                <a:gd name="T37" fmla="*/ 109 h 109"/>
                <a:gd name="T38" fmla="*/ 24 w 309"/>
                <a:gd name="T39" fmla="*/ 109 h 109"/>
                <a:gd name="T40" fmla="*/ 7 w 309"/>
                <a:gd name="T41" fmla="*/ 108 h 109"/>
                <a:gd name="T42" fmla="*/ 0 w 309"/>
                <a:gd name="T43" fmla="*/ 93 h 109"/>
                <a:gd name="T44" fmla="*/ 5 w 309"/>
                <a:gd name="T45" fmla="*/ 81 h 109"/>
                <a:gd name="T46" fmla="*/ 17 w 309"/>
                <a:gd name="T47" fmla="*/ 71 h 109"/>
                <a:gd name="T48" fmla="*/ 37 w 309"/>
                <a:gd name="T49" fmla="*/ 63 h 109"/>
                <a:gd name="T50" fmla="*/ 64 w 309"/>
                <a:gd name="T51" fmla="*/ 56 h 109"/>
                <a:gd name="T52" fmla="*/ 93 w 309"/>
                <a:gd name="T53" fmla="*/ 51 h 109"/>
                <a:gd name="T54" fmla="*/ 122 w 309"/>
                <a:gd name="T55" fmla="*/ 45 h 109"/>
                <a:gd name="T56" fmla="*/ 152 w 309"/>
                <a:gd name="T57" fmla="*/ 39 h 109"/>
                <a:gd name="T58" fmla="*/ 181 w 309"/>
                <a:gd name="T59" fmla="*/ 33 h 109"/>
                <a:gd name="T60" fmla="*/ 203 w 309"/>
                <a:gd name="T61" fmla="*/ 25 h 109"/>
                <a:gd name="T62" fmla="*/ 216 w 309"/>
                <a:gd name="T63" fmla="*/ 21 h 109"/>
                <a:gd name="T64" fmla="*/ 230 w 309"/>
                <a:gd name="T65" fmla="*/ 16 h 109"/>
                <a:gd name="T66" fmla="*/ 245 w 309"/>
                <a:gd name="T67" fmla="*/ 11 h 109"/>
                <a:gd name="T68" fmla="*/ 257 w 309"/>
                <a:gd name="T69" fmla="*/ 6 h 109"/>
                <a:gd name="T70" fmla="*/ 272 w 309"/>
                <a:gd name="T71" fmla="*/ 3 h 109"/>
                <a:gd name="T72" fmla="*/ 284 w 309"/>
                <a:gd name="T73" fmla="*/ 0 h 109"/>
                <a:gd name="T74" fmla="*/ 294 w 309"/>
                <a:gd name="T75" fmla="*/ 1 h 109"/>
                <a:gd name="T76" fmla="*/ 301 w 309"/>
                <a:gd name="T77" fmla="*/ 6 h 109"/>
                <a:gd name="T78" fmla="*/ 309 w 309"/>
                <a:gd name="T79" fmla="*/ 14 h 109"/>
                <a:gd name="T80" fmla="*/ 309 w 309"/>
                <a:gd name="T81" fmla="*/ 25 h 109"/>
                <a:gd name="T82" fmla="*/ 309 w 309"/>
                <a:gd name="T83" fmla="*/ 25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09" h="109">
                  <a:moveTo>
                    <a:pt x="309" y="25"/>
                  </a:moveTo>
                  <a:lnTo>
                    <a:pt x="306" y="37"/>
                  </a:lnTo>
                  <a:lnTo>
                    <a:pt x="296" y="46"/>
                  </a:lnTo>
                  <a:lnTo>
                    <a:pt x="284" y="54"/>
                  </a:lnTo>
                  <a:lnTo>
                    <a:pt x="267" y="62"/>
                  </a:lnTo>
                  <a:lnTo>
                    <a:pt x="250" y="68"/>
                  </a:lnTo>
                  <a:lnTo>
                    <a:pt x="230" y="75"/>
                  </a:lnTo>
                  <a:lnTo>
                    <a:pt x="208" y="80"/>
                  </a:lnTo>
                  <a:lnTo>
                    <a:pt x="186" y="85"/>
                  </a:lnTo>
                  <a:lnTo>
                    <a:pt x="167" y="91"/>
                  </a:lnTo>
                  <a:lnTo>
                    <a:pt x="147" y="96"/>
                  </a:lnTo>
                  <a:lnTo>
                    <a:pt x="135" y="99"/>
                  </a:lnTo>
                  <a:lnTo>
                    <a:pt x="122" y="102"/>
                  </a:lnTo>
                  <a:lnTo>
                    <a:pt x="110" y="103"/>
                  </a:lnTo>
                  <a:lnTo>
                    <a:pt x="95" y="105"/>
                  </a:lnTo>
                  <a:lnTo>
                    <a:pt x="83" y="107"/>
                  </a:lnTo>
                  <a:lnTo>
                    <a:pt x="69" y="108"/>
                  </a:lnTo>
                  <a:lnTo>
                    <a:pt x="54" y="108"/>
                  </a:lnTo>
                  <a:lnTo>
                    <a:pt x="39" y="109"/>
                  </a:lnTo>
                  <a:lnTo>
                    <a:pt x="24" y="109"/>
                  </a:lnTo>
                  <a:lnTo>
                    <a:pt x="7" y="108"/>
                  </a:lnTo>
                  <a:lnTo>
                    <a:pt x="0" y="93"/>
                  </a:lnTo>
                  <a:lnTo>
                    <a:pt x="5" y="81"/>
                  </a:lnTo>
                  <a:lnTo>
                    <a:pt x="17" y="71"/>
                  </a:lnTo>
                  <a:lnTo>
                    <a:pt x="37" y="63"/>
                  </a:lnTo>
                  <a:lnTo>
                    <a:pt x="64" y="56"/>
                  </a:lnTo>
                  <a:lnTo>
                    <a:pt x="93" y="51"/>
                  </a:lnTo>
                  <a:lnTo>
                    <a:pt x="122" y="45"/>
                  </a:lnTo>
                  <a:lnTo>
                    <a:pt x="152" y="39"/>
                  </a:lnTo>
                  <a:lnTo>
                    <a:pt x="181" y="33"/>
                  </a:lnTo>
                  <a:lnTo>
                    <a:pt x="203" y="25"/>
                  </a:lnTo>
                  <a:lnTo>
                    <a:pt x="216" y="21"/>
                  </a:lnTo>
                  <a:lnTo>
                    <a:pt x="230" y="16"/>
                  </a:lnTo>
                  <a:lnTo>
                    <a:pt x="245" y="11"/>
                  </a:lnTo>
                  <a:lnTo>
                    <a:pt x="257" y="6"/>
                  </a:lnTo>
                  <a:lnTo>
                    <a:pt x="272" y="3"/>
                  </a:lnTo>
                  <a:lnTo>
                    <a:pt x="284" y="0"/>
                  </a:lnTo>
                  <a:lnTo>
                    <a:pt x="294" y="1"/>
                  </a:lnTo>
                  <a:lnTo>
                    <a:pt x="301" y="6"/>
                  </a:lnTo>
                  <a:lnTo>
                    <a:pt x="309" y="14"/>
                  </a:lnTo>
                  <a:lnTo>
                    <a:pt x="309" y="25"/>
                  </a:lnTo>
                  <a:lnTo>
                    <a:pt x="309" y="25"/>
                  </a:lnTo>
                  <a:close/>
                </a:path>
              </a:pathLst>
            </a:custGeom>
            <a:solidFill>
              <a:srgbClr val="D1843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241" name="Freeform 73"/>
            <p:cNvSpPr>
              <a:spLocks/>
            </p:cNvSpPr>
            <p:nvPr/>
          </p:nvSpPr>
          <p:spPr bwMode="auto">
            <a:xfrm>
              <a:off x="1839" y="4058"/>
              <a:ext cx="451" cy="176"/>
            </a:xfrm>
            <a:custGeom>
              <a:avLst/>
              <a:gdLst>
                <a:gd name="T0" fmla="*/ 345 w 451"/>
                <a:gd name="T1" fmla="*/ 0 h 176"/>
                <a:gd name="T2" fmla="*/ 355 w 451"/>
                <a:gd name="T3" fmla="*/ 14 h 176"/>
                <a:gd name="T4" fmla="*/ 367 w 451"/>
                <a:gd name="T5" fmla="*/ 27 h 176"/>
                <a:gd name="T6" fmla="*/ 384 w 451"/>
                <a:gd name="T7" fmla="*/ 41 h 176"/>
                <a:gd name="T8" fmla="*/ 404 w 451"/>
                <a:gd name="T9" fmla="*/ 53 h 176"/>
                <a:gd name="T10" fmla="*/ 421 w 451"/>
                <a:gd name="T11" fmla="*/ 66 h 176"/>
                <a:gd name="T12" fmla="*/ 436 w 451"/>
                <a:gd name="T13" fmla="*/ 80 h 176"/>
                <a:gd name="T14" fmla="*/ 446 w 451"/>
                <a:gd name="T15" fmla="*/ 93 h 176"/>
                <a:gd name="T16" fmla="*/ 451 w 451"/>
                <a:gd name="T17" fmla="*/ 107 h 176"/>
                <a:gd name="T18" fmla="*/ 443 w 451"/>
                <a:gd name="T19" fmla="*/ 123 h 176"/>
                <a:gd name="T20" fmla="*/ 426 w 451"/>
                <a:gd name="T21" fmla="*/ 139 h 176"/>
                <a:gd name="T22" fmla="*/ 409 w 451"/>
                <a:gd name="T23" fmla="*/ 148 h 176"/>
                <a:gd name="T24" fmla="*/ 389 w 451"/>
                <a:gd name="T25" fmla="*/ 156 h 176"/>
                <a:gd name="T26" fmla="*/ 370 w 451"/>
                <a:gd name="T27" fmla="*/ 162 h 176"/>
                <a:gd name="T28" fmla="*/ 348 w 451"/>
                <a:gd name="T29" fmla="*/ 168 h 176"/>
                <a:gd name="T30" fmla="*/ 328 w 451"/>
                <a:gd name="T31" fmla="*/ 171 h 176"/>
                <a:gd name="T32" fmla="*/ 306 w 451"/>
                <a:gd name="T33" fmla="*/ 173 h 176"/>
                <a:gd name="T34" fmla="*/ 284 w 451"/>
                <a:gd name="T35" fmla="*/ 176 h 176"/>
                <a:gd name="T36" fmla="*/ 262 w 451"/>
                <a:gd name="T37" fmla="*/ 176 h 176"/>
                <a:gd name="T38" fmla="*/ 240 w 451"/>
                <a:gd name="T39" fmla="*/ 174 h 176"/>
                <a:gd name="T40" fmla="*/ 220 w 451"/>
                <a:gd name="T41" fmla="*/ 171 h 176"/>
                <a:gd name="T42" fmla="*/ 196 w 451"/>
                <a:gd name="T43" fmla="*/ 165 h 176"/>
                <a:gd name="T44" fmla="*/ 171 w 451"/>
                <a:gd name="T45" fmla="*/ 158 h 176"/>
                <a:gd name="T46" fmla="*/ 147 w 451"/>
                <a:gd name="T47" fmla="*/ 152 h 176"/>
                <a:gd name="T48" fmla="*/ 122 w 451"/>
                <a:gd name="T49" fmla="*/ 145 h 176"/>
                <a:gd name="T50" fmla="*/ 98 w 451"/>
                <a:gd name="T51" fmla="*/ 137 h 176"/>
                <a:gd name="T52" fmla="*/ 76 w 451"/>
                <a:gd name="T53" fmla="*/ 128 h 176"/>
                <a:gd name="T54" fmla="*/ 54 w 451"/>
                <a:gd name="T55" fmla="*/ 118 h 176"/>
                <a:gd name="T56" fmla="*/ 34 w 451"/>
                <a:gd name="T57" fmla="*/ 108 h 176"/>
                <a:gd name="T58" fmla="*/ 17 w 451"/>
                <a:gd name="T59" fmla="*/ 98 h 176"/>
                <a:gd name="T60" fmla="*/ 0 w 451"/>
                <a:gd name="T61" fmla="*/ 85 h 176"/>
                <a:gd name="T62" fmla="*/ 41 w 451"/>
                <a:gd name="T63" fmla="*/ 85 h 176"/>
                <a:gd name="T64" fmla="*/ 80 w 451"/>
                <a:gd name="T65" fmla="*/ 81 h 176"/>
                <a:gd name="T66" fmla="*/ 120 w 451"/>
                <a:gd name="T67" fmla="*/ 75 h 176"/>
                <a:gd name="T68" fmla="*/ 154 w 451"/>
                <a:gd name="T69" fmla="*/ 67 h 176"/>
                <a:gd name="T70" fmla="*/ 191 w 451"/>
                <a:gd name="T71" fmla="*/ 57 h 176"/>
                <a:gd name="T72" fmla="*/ 223 w 451"/>
                <a:gd name="T73" fmla="*/ 46 h 176"/>
                <a:gd name="T74" fmla="*/ 257 w 451"/>
                <a:gd name="T75" fmla="*/ 35 h 176"/>
                <a:gd name="T76" fmla="*/ 286 w 451"/>
                <a:gd name="T77" fmla="*/ 22 h 176"/>
                <a:gd name="T78" fmla="*/ 318 w 451"/>
                <a:gd name="T79" fmla="*/ 11 h 176"/>
                <a:gd name="T80" fmla="*/ 345 w 451"/>
                <a:gd name="T81" fmla="*/ 0 h 176"/>
                <a:gd name="T82" fmla="*/ 345 w 451"/>
                <a:gd name="T83" fmla="*/ 0 h 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451" h="176">
                  <a:moveTo>
                    <a:pt x="345" y="0"/>
                  </a:moveTo>
                  <a:lnTo>
                    <a:pt x="355" y="14"/>
                  </a:lnTo>
                  <a:lnTo>
                    <a:pt x="367" y="27"/>
                  </a:lnTo>
                  <a:lnTo>
                    <a:pt x="384" y="41"/>
                  </a:lnTo>
                  <a:lnTo>
                    <a:pt x="404" y="53"/>
                  </a:lnTo>
                  <a:lnTo>
                    <a:pt x="421" y="66"/>
                  </a:lnTo>
                  <a:lnTo>
                    <a:pt x="436" y="80"/>
                  </a:lnTo>
                  <a:lnTo>
                    <a:pt x="446" y="93"/>
                  </a:lnTo>
                  <a:lnTo>
                    <a:pt x="451" y="107"/>
                  </a:lnTo>
                  <a:lnTo>
                    <a:pt x="443" y="123"/>
                  </a:lnTo>
                  <a:lnTo>
                    <a:pt x="426" y="139"/>
                  </a:lnTo>
                  <a:lnTo>
                    <a:pt x="409" y="148"/>
                  </a:lnTo>
                  <a:lnTo>
                    <a:pt x="389" y="156"/>
                  </a:lnTo>
                  <a:lnTo>
                    <a:pt x="370" y="162"/>
                  </a:lnTo>
                  <a:lnTo>
                    <a:pt x="348" y="168"/>
                  </a:lnTo>
                  <a:lnTo>
                    <a:pt x="328" y="171"/>
                  </a:lnTo>
                  <a:lnTo>
                    <a:pt x="306" y="173"/>
                  </a:lnTo>
                  <a:lnTo>
                    <a:pt x="284" y="176"/>
                  </a:lnTo>
                  <a:lnTo>
                    <a:pt x="262" y="176"/>
                  </a:lnTo>
                  <a:lnTo>
                    <a:pt x="240" y="174"/>
                  </a:lnTo>
                  <a:lnTo>
                    <a:pt x="220" y="171"/>
                  </a:lnTo>
                  <a:lnTo>
                    <a:pt x="196" y="165"/>
                  </a:lnTo>
                  <a:lnTo>
                    <a:pt x="171" y="158"/>
                  </a:lnTo>
                  <a:lnTo>
                    <a:pt x="147" y="152"/>
                  </a:lnTo>
                  <a:lnTo>
                    <a:pt x="122" y="145"/>
                  </a:lnTo>
                  <a:lnTo>
                    <a:pt x="98" y="137"/>
                  </a:lnTo>
                  <a:lnTo>
                    <a:pt x="76" y="128"/>
                  </a:lnTo>
                  <a:lnTo>
                    <a:pt x="54" y="118"/>
                  </a:lnTo>
                  <a:lnTo>
                    <a:pt x="34" y="108"/>
                  </a:lnTo>
                  <a:lnTo>
                    <a:pt x="17" y="98"/>
                  </a:lnTo>
                  <a:lnTo>
                    <a:pt x="0" y="85"/>
                  </a:lnTo>
                  <a:lnTo>
                    <a:pt x="41" y="85"/>
                  </a:lnTo>
                  <a:lnTo>
                    <a:pt x="80" y="81"/>
                  </a:lnTo>
                  <a:lnTo>
                    <a:pt x="120" y="75"/>
                  </a:lnTo>
                  <a:lnTo>
                    <a:pt x="154" y="67"/>
                  </a:lnTo>
                  <a:lnTo>
                    <a:pt x="191" y="57"/>
                  </a:lnTo>
                  <a:lnTo>
                    <a:pt x="223" y="46"/>
                  </a:lnTo>
                  <a:lnTo>
                    <a:pt x="257" y="35"/>
                  </a:lnTo>
                  <a:lnTo>
                    <a:pt x="286" y="22"/>
                  </a:lnTo>
                  <a:lnTo>
                    <a:pt x="318" y="11"/>
                  </a:lnTo>
                  <a:lnTo>
                    <a:pt x="345" y="0"/>
                  </a:lnTo>
                  <a:lnTo>
                    <a:pt x="345" y="0"/>
                  </a:lnTo>
                  <a:close/>
                </a:path>
              </a:pathLst>
            </a:custGeom>
            <a:solidFill>
              <a:srgbClr val="B347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grpSp>
          <p:nvGrpSpPr>
            <p:cNvPr id="7242" name="Group 74"/>
            <p:cNvGrpSpPr>
              <a:grpSpLocks/>
            </p:cNvGrpSpPr>
            <p:nvPr/>
          </p:nvGrpSpPr>
          <p:grpSpPr bwMode="auto">
            <a:xfrm rot="-665025">
              <a:off x="1241" y="3611"/>
              <a:ext cx="1166" cy="666"/>
              <a:chOff x="1226" y="3481"/>
              <a:chExt cx="1166" cy="666"/>
            </a:xfrm>
          </p:grpSpPr>
          <p:sp>
            <p:nvSpPr>
              <p:cNvPr id="7243" name="Freeform 75"/>
              <p:cNvSpPr>
                <a:spLocks/>
              </p:cNvSpPr>
              <p:nvPr/>
            </p:nvSpPr>
            <p:spPr bwMode="auto">
              <a:xfrm>
                <a:off x="1439" y="3481"/>
                <a:ext cx="892" cy="666"/>
              </a:xfrm>
              <a:custGeom>
                <a:avLst/>
                <a:gdLst>
                  <a:gd name="T0" fmla="*/ 620 w 892"/>
                  <a:gd name="T1" fmla="*/ 342 h 666"/>
                  <a:gd name="T2" fmla="*/ 622 w 892"/>
                  <a:gd name="T3" fmla="*/ 394 h 666"/>
                  <a:gd name="T4" fmla="*/ 637 w 892"/>
                  <a:gd name="T5" fmla="*/ 448 h 666"/>
                  <a:gd name="T6" fmla="*/ 676 w 892"/>
                  <a:gd name="T7" fmla="*/ 496 h 666"/>
                  <a:gd name="T8" fmla="*/ 755 w 892"/>
                  <a:gd name="T9" fmla="*/ 534 h 666"/>
                  <a:gd name="T10" fmla="*/ 828 w 892"/>
                  <a:gd name="T11" fmla="*/ 557 h 666"/>
                  <a:gd name="T12" fmla="*/ 858 w 892"/>
                  <a:gd name="T13" fmla="*/ 578 h 666"/>
                  <a:gd name="T14" fmla="*/ 882 w 892"/>
                  <a:gd name="T15" fmla="*/ 602 h 666"/>
                  <a:gd name="T16" fmla="*/ 892 w 892"/>
                  <a:gd name="T17" fmla="*/ 628 h 666"/>
                  <a:gd name="T18" fmla="*/ 882 w 892"/>
                  <a:gd name="T19" fmla="*/ 654 h 666"/>
                  <a:gd name="T20" fmla="*/ 850 w 892"/>
                  <a:gd name="T21" fmla="*/ 647 h 666"/>
                  <a:gd name="T22" fmla="*/ 809 w 892"/>
                  <a:gd name="T23" fmla="*/ 608 h 666"/>
                  <a:gd name="T24" fmla="*/ 762 w 892"/>
                  <a:gd name="T25" fmla="*/ 568 h 666"/>
                  <a:gd name="T26" fmla="*/ 711 w 892"/>
                  <a:gd name="T27" fmla="*/ 530 h 666"/>
                  <a:gd name="T28" fmla="*/ 649 w 892"/>
                  <a:gd name="T29" fmla="*/ 496 h 666"/>
                  <a:gd name="T30" fmla="*/ 598 w 892"/>
                  <a:gd name="T31" fmla="*/ 464 h 666"/>
                  <a:gd name="T32" fmla="*/ 583 w 892"/>
                  <a:gd name="T33" fmla="*/ 426 h 666"/>
                  <a:gd name="T34" fmla="*/ 586 w 892"/>
                  <a:gd name="T35" fmla="*/ 388 h 666"/>
                  <a:gd name="T36" fmla="*/ 590 w 892"/>
                  <a:gd name="T37" fmla="*/ 349 h 666"/>
                  <a:gd name="T38" fmla="*/ 586 w 892"/>
                  <a:gd name="T39" fmla="*/ 310 h 666"/>
                  <a:gd name="T40" fmla="*/ 541 w 892"/>
                  <a:gd name="T41" fmla="*/ 256 h 666"/>
                  <a:gd name="T42" fmla="*/ 463 w 892"/>
                  <a:gd name="T43" fmla="*/ 186 h 666"/>
                  <a:gd name="T44" fmla="*/ 358 w 892"/>
                  <a:gd name="T45" fmla="*/ 120 h 666"/>
                  <a:gd name="T46" fmla="*/ 230 w 892"/>
                  <a:gd name="T47" fmla="*/ 64 h 666"/>
                  <a:gd name="T48" fmla="*/ 83 w 892"/>
                  <a:gd name="T49" fmla="*/ 24 h 666"/>
                  <a:gd name="T50" fmla="*/ 37 w 892"/>
                  <a:gd name="T51" fmla="*/ 2 h 666"/>
                  <a:gd name="T52" fmla="*/ 108 w 892"/>
                  <a:gd name="T53" fmla="*/ 2 h 666"/>
                  <a:gd name="T54" fmla="*/ 179 w 892"/>
                  <a:gd name="T55" fmla="*/ 18 h 666"/>
                  <a:gd name="T56" fmla="*/ 245 w 892"/>
                  <a:gd name="T57" fmla="*/ 42 h 666"/>
                  <a:gd name="T58" fmla="*/ 306 w 892"/>
                  <a:gd name="T59" fmla="*/ 68 h 666"/>
                  <a:gd name="T60" fmla="*/ 367 w 892"/>
                  <a:gd name="T61" fmla="*/ 101 h 666"/>
                  <a:gd name="T62" fmla="*/ 434 w 892"/>
                  <a:gd name="T63" fmla="*/ 146 h 666"/>
                  <a:gd name="T64" fmla="*/ 497 w 892"/>
                  <a:gd name="T65" fmla="*/ 193 h 666"/>
                  <a:gd name="T66" fmla="*/ 551 w 892"/>
                  <a:gd name="T67" fmla="*/ 241 h 666"/>
                  <a:gd name="T68" fmla="*/ 598 w 892"/>
                  <a:gd name="T69" fmla="*/ 290 h 666"/>
                  <a:gd name="T70" fmla="*/ 617 w 892"/>
                  <a:gd name="T71" fmla="*/ 317 h 6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892" h="666">
                    <a:moveTo>
                      <a:pt x="617" y="316"/>
                    </a:moveTo>
                    <a:lnTo>
                      <a:pt x="620" y="342"/>
                    </a:lnTo>
                    <a:lnTo>
                      <a:pt x="620" y="368"/>
                    </a:lnTo>
                    <a:lnTo>
                      <a:pt x="622" y="394"/>
                    </a:lnTo>
                    <a:lnTo>
                      <a:pt x="627" y="422"/>
                    </a:lnTo>
                    <a:lnTo>
                      <a:pt x="637" y="448"/>
                    </a:lnTo>
                    <a:lnTo>
                      <a:pt x="652" y="473"/>
                    </a:lnTo>
                    <a:lnTo>
                      <a:pt x="676" y="496"/>
                    </a:lnTo>
                    <a:lnTo>
                      <a:pt x="711" y="517"/>
                    </a:lnTo>
                    <a:lnTo>
                      <a:pt x="755" y="534"/>
                    </a:lnTo>
                    <a:lnTo>
                      <a:pt x="811" y="546"/>
                    </a:lnTo>
                    <a:lnTo>
                      <a:pt x="828" y="557"/>
                    </a:lnTo>
                    <a:lnTo>
                      <a:pt x="845" y="567"/>
                    </a:lnTo>
                    <a:lnTo>
                      <a:pt x="858" y="578"/>
                    </a:lnTo>
                    <a:lnTo>
                      <a:pt x="872" y="590"/>
                    </a:lnTo>
                    <a:lnTo>
                      <a:pt x="882" y="602"/>
                    </a:lnTo>
                    <a:lnTo>
                      <a:pt x="890" y="615"/>
                    </a:lnTo>
                    <a:lnTo>
                      <a:pt x="892" y="628"/>
                    </a:lnTo>
                    <a:lnTo>
                      <a:pt x="890" y="640"/>
                    </a:lnTo>
                    <a:lnTo>
                      <a:pt x="882" y="654"/>
                    </a:lnTo>
                    <a:lnTo>
                      <a:pt x="870" y="666"/>
                    </a:lnTo>
                    <a:lnTo>
                      <a:pt x="850" y="647"/>
                    </a:lnTo>
                    <a:lnTo>
                      <a:pt x="831" y="628"/>
                    </a:lnTo>
                    <a:lnTo>
                      <a:pt x="809" y="608"/>
                    </a:lnTo>
                    <a:lnTo>
                      <a:pt x="787" y="589"/>
                    </a:lnTo>
                    <a:lnTo>
                      <a:pt x="762" y="568"/>
                    </a:lnTo>
                    <a:lnTo>
                      <a:pt x="738" y="550"/>
                    </a:lnTo>
                    <a:lnTo>
                      <a:pt x="711" y="530"/>
                    </a:lnTo>
                    <a:lnTo>
                      <a:pt x="681" y="513"/>
                    </a:lnTo>
                    <a:lnTo>
                      <a:pt x="649" y="496"/>
                    </a:lnTo>
                    <a:lnTo>
                      <a:pt x="617" y="481"/>
                    </a:lnTo>
                    <a:lnTo>
                      <a:pt x="598" y="464"/>
                    </a:lnTo>
                    <a:lnTo>
                      <a:pt x="588" y="446"/>
                    </a:lnTo>
                    <a:lnTo>
                      <a:pt x="583" y="426"/>
                    </a:lnTo>
                    <a:lnTo>
                      <a:pt x="583" y="407"/>
                    </a:lnTo>
                    <a:lnTo>
                      <a:pt x="586" y="388"/>
                    </a:lnTo>
                    <a:lnTo>
                      <a:pt x="588" y="368"/>
                    </a:lnTo>
                    <a:lnTo>
                      <a:pt x="590" y="349"/>
                    </a:lnTo>
                    <a:lnTo>
                      <a:pt x="590" y="329"/>
                    </a:lnTo>
                    <a:lnTo>
                      <a:pt x="586" y="310"/>
                    </a:lnTo>
                    <a:lnTo>
                      <a:pt x="573" y="290"/>
                    </a:lnTo>
                    <a:lnTo>
                      <a:pt x="541" y="256"/>
                    </a:lnTo>
                    <a:lnTo>
                      <a:pt x="505" y="221"/>
                    </a:lnTo>
                    <a:lnTo>
                      <a:pt x="463" y="186"/>
                    </a:lnTo>
                    <a:lnTo>
                      <a:pt x="414" y="152"/>
                    </a:lnTo>
                    <a:lnTo>
                      <a:pt x="358" y="120"/>
                    </a:lnTo>
                    <a:lnTo>
                      <a:pt x="296" y="90"/>
                    </a:lnTo>
                    <a:lnTo>
                      <a:pt x="230" y="64"/>
                    </a:lnTo>
                    <a:lnTo>
                      <a:pt x="159" y="42"/>
                    </a:lnTo>
                    <a:lnTo>
                      <a:pt x="83" y="24"/>
                    </a:lnTo>
                    <a:lnTo>
                      <a:pt x="0" y="12"/>
                    </a:lnTo>
                    <a:lnTo>
                      <a:pt x="37" y="2"/>
                    </a:lnTo>
                    <a:lnTo>
                      <a:pt x="73" y="0"/>
                    </a:lnTo>
                    <a:lnTo>
                      <a:pt x="108" y="2"/>
                    </a:lnTo>
                    <a:lnTo>
                      <a:pt x="144" y="9"/>
                    </a:lnTo>
                    <a:lnTo>
                      <a:pt x="179" y="18"/>
                    </a:lnTo>
                    <a:lnTo>
                      <a:pt x="211" y="30"/>
                    </a:lnTo>
                    <a:lnTo>
                      <a:pt x="245" y="42"/>
                    </a:lnTo>
                    <a:lnTo>
                      <a:pt x="277" y="56"/>
                    </a:lnTo>
                    <a:lnTo>
                      <a:pt x="306" y="68"/>
                    </a:lnTo>
                    <a:lnTo>
                      <a:pt x="333" y="78"/>
                    </a:lnTo>
                    <a:lnTo>
                      <a:pt x="367" y="101"/>
                    </a:lnTo>
                    <a:lnTo>
                      <a:pt x="402" y="124"/>
                    </a:lnTo>
                    <a:lnTo>
                      <a:pt x="434" y="146"/>
                    </a:lnTo>
                    <a:lnTo>
                      <a:pt x="465" y="169"/>
                    </a:lnTo>
                    <a:lnTo>
                      <a:pt x="497" y="193"/>
                    </a:lnTo>
                    <a:lnTo>
                      <a:pt x="524" y="216"/>
                    </a:lnTo>
                    <a:lnTo>
                      <a:pt x="551" y="241"/>
                    </a:lnTo>
                    <a:lnTo>
                      <a:pt x="576" y="265"/>
                    </a:lnTo>
                    <a:lnTo>
                      <a:pt x="598" y="290"/>
                    </a:lnTo>
                    <a:lnTo>
                      <a:pt x="617" y="317"/>
                    </a:lnTo>
                    <a:lnTo>
                      <a:pt x="617" y="317"/>
                    </a:lnTo>
                    <a:lnTo>
                      <a:pt x="617" y="316"/>
                    </a:lnTo>
                    <a:close/>
                  </a:path>
                </a:pathLst>
              </a:custGeom>
              <a:solidFill>
                <a:srgbClr val="D1843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7244" name="Freeform 76"/>
              <p:cNvSpPr>
                <a:spLocks/>
              </p:cNvSpPr>
              <p:nvPr/>
            </p:nvSpPr>
            <p:spPr bwMode="auto">
              <a:xfrm>
                <a:off x="1632" y="3483"/>
                <a:ext cx="760" cy="603"/>
              </a:xfrm>
              <a:custGeom>
                <a:avLst/>
                <a:gdLst>
                  <a:gd name="T0" fmla="*/ 378 w 760"/>
                  <a:gd name="T1" fmla="*/ 139 h 603"/>
                  <a:gd name="T2" fmla="*/ 417 w 760"/>
                  <a:gd name="T3" fmla="*/ 188 h 603"/>
                  <a:gd name="T4" fmla="*/ 447 w 760"/>
                  <a:gd name="T5" fmla="*/ 244 h 603"/>
                  <a:gd name="T6" fmla="*/ 471 w 760"/>
                  <a:gd name="T7" fmla="*/ 303 h 603"/>
                  <a:gd name="T8" fmla="*/ 491 w 760"/>
                  <a:gd name="T9" fmla="*/ 363 h 603"/>
                  <a:gd name="T10" fmla="*/ 508 w 760"/>
                  <a:gd name="T11" fmla="*/ 402 h 603"/>
                  <a:gd name="T12" fmla="*/ 520 w 760"/>
                  <a:gd name="T13" fmla="*/ 421 h 603"/>
                  <a:gd name="T14" fmla="*/ 527 w 760"/>
                  <a:gd name="T15" fmla="*/ 442 h 603"/>
                  <a:gd name="T16" fmla="*/ 542 w 760"/>
                  <a:gd name="T17" fmla="*/ 460 h 603"/>
                  <a:gd name="T18" fmla="*/ 562 w 760"/>
                  <a:gd name="T19" fmla="*/ 476 h 603"/>
                  <a:gd name="T20" fmla="*/ 579 w 760"/>
                  <a:gd name="T21" fmla="*/ 482 h 603"/>
                  <a:gd name="T22" fmla="*/ 581 w 760"/>
                  <a:gd name="T23" fmla="*/ 478 h 603"/>
                  <a:gd name="T24" fmla="*/ 584 w 760"/>
                  <a:gd name="T25" fmla="*/ 474 h 603"/>
                  <a:gd name="T26" fmla="*/ 581 w 760"/>
                  <a:gd name="T27" fmla="*/ 469 h 603"/>
                  <a:gd name="T28" fmla="*/ 581 w 760"/>
                  <a:gd name="T29" fmla="*/ 464 h 603"/>
                  <a:gd name="T30" fmla="*/ 606 w 760"/>
                  <a:gd name="T31" fmla="*/ 466 h 603"/>
                  <a:gd name="T32" fmla="*/ 645 w 760"/>
                  <a:gd name="T33" fmla="*/ 476 h 603"/>
                  <a:gd name="T34" fmla="*/ 679 w 760"/>
                  <a:gd name="T35" fmla="*/ 490 h 603"/>
                  <a:gd name="T36" fmla="*/ 711 w 760"/>
                  <a:gd name="T37" fmla="*/ 506 h 603"/>
                  <a:gd name="T38" fmla="*/ 738 w 760"/>
                  <a:gd name="T39" fmla="*/ 524 h 603"/>
                  <a:gd name="T40" fmla="*/ 755 w 760"/>
                  <a:gd name="T41" fmla="*/ 540 h 603"/>
                  <a:gd name="T42" fmla="*/ 760 w 760"/>
                  <a:gd name="T43" fmla="*/ 555 h 603"/>
                  <a:gd name="T44" fmla="*/ 755 w 760"/>
                  <a:gd name="T45" fmla="*/ 568 h 603"/>
                  <a:gd name="T46" fmla="*/ 748 w 760"/>
                  <a:gd name="T47" fmla="*/ 583 h 603"/>
                  <a:gd name="T48" fmla="*/ 738 w 760"/>
                  <a:gd name="T49" fmla="*/ 596 h 603"/>
                  <a:gd name="T50" fmla="*/ 719 w 760"/>
                  <a:gd name="T51" fmla="*/ 587 h 603"/>
                  <a:gd name="T52" fmla="*/ 677 w 760"/>
                  <a:gd name="T53" fmla="*/ 557 h 603"/>
                  <a:gd name="T54" fmla="*/ 628 w 760"/>
                  <a:gd name="T55" fmla="*/ 530 h 603"/>
                  <a:gd name="T56" fmla="*/ 572 w 760"/>
                  <a:gd name="T57" fmla="*/ 503 h 603"/>
                  <a:gd name="T58" fmla="*/ 515 w 760"/>
                  <a:gd name="T59" fmla="*/ 478 h 603"/>
                  <a:gd name="T60" fmla="*/ 491 w 760"/>
                  <a:gd name="T61" fmla="*/ 416 h 603"/>
                  <a:gd name="T62" fmla="*/ 459 w 760"/>
                  <a:gd name="T63" fmla="*/ 320 h 603"/>
                  <a:gd name="T64" fmla="*/ 388 w 760"/>
                  <a:gd name="T65" fmla="*/ 232 h 603"/>
                  <a:gd name="T66" fmla="*/ 285 w 760"/>
                  <a:gd name="T67" fmla="*/ 151 h 603"/>
                  <a:gd name="T68" fmla="*/ 167 w 760"/>
                  <a:gd name="T69" fmla="*/ 75 h 603"/>
                  <a:gd name="T70" fmla="*/ 0 w 760"/>
                  <a:gd name="T71" fmla="*/ 0 h 603"/>
                  <a:gd name="T72" fmla="*/ 91 w 760"/>
                  <a:gd name="T73" fmla="*/ 7 h 603"/>
                  <a:gd name="T74" fmla="*/ 174 w 760"/>
                  <a:gd name="T75" fmla="*/ 23 h 603"/>
                  <a:gd name="T76" fmla="*/ 250 w 760"/>
                  <a:gd name="T77" fmla="*/ 48 h 603"/>
                  <a:gd name="T78" fmla="*/ 312 w 760"/>
                  <a:gd name="T79" fmla="*/ 80 h 603"/>
                  <a:gd name="T80" fmla="*/ 353 w 760"/>
                  <a:gd name="T81" fmla="*/ 117 h 6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760" h="603">
                    <a:moveTo>
                      <a:pt x="353" y="117"/>
                    </a:moveTo>
                    <a:lnTo>
                      <a:pt x="378" y="139"/>
                    </a:lnTo>
                    <a:lnTo>
                      <a:pt x="400" y="163"/>
                    </a:lnTo>
                    <a:lnTo>
                      <a:pt x="417" y="188"/>
                    </a:lnTo>
                    <a:lnTo>
                      <a:pt x="434" y="215"/>
                    </a:lnTo>
                    <a:lnTo>
                      <a:pt x="447" y="244"/>
                    </a:lnTo>
                    <a:lnTo>
                      <a:pt x="459" y="274"/>
                    </a:lnTo>
                    <a:lnTo>
                      <a:pt x="471" y="303"/>
                    </a:lnTo>
                    <a:lnTo>
                      <a:pt x="481" y="333"/>
                    </a:lnTo>
                    <a:lnTo>
                      <a:pt x="491" y="363"/>
                    </a:lnTo>
                    <a:lnTo>
                      <a:pt x="500" y="391"/>
                    </a:lnTo>
                    <a:lnTo>
                      <a:pt x="508" y="402"/>
                    </a:lnTo>
                    <a:lnTo>
                      <a:pt x="515" y="411"/>
                    </a:lnTo>
                    <a:lnTo>
                      <a:pt x="520" y="421"/>
                    </a:lnTo>
                    <a:lnTo>
                      <a:pt x="522" y="431"/>
                    </a:lnTo>
                    <a:lnTo>
                      <a:pt x="527" y="442"/>
                    </a:lnTo>
                    <a:lnTo>
                      <a:pt x="535" y="451"/>
                    </a:lnTo>
                    <a:lnTo>
                      <a:pt x="542" y="460"/>
                    </a:lnTo>
                    <a:lnTo>
                      <a:pt x="549" y="468"/>
                    </a:lnTo>
                    <a:lnTo>
                      <a:pt x="562" y="476"/>
                    </a:lnTo>
                    <a:lnTo>
                      <a:pt x="574" y="483"/>
                    </a:lnTo>
                    <a:lnTo>
                      <a:pt x="579" y="482"/>
                    </a:lnTo>
                    <a:lnTo>
                      <a:pt x="581" y="479"/>
                    </a:lnTo>
                    <a:lnTo>
                      <a:pt x="581" y="478"/>
                    </a:lnTo>
                    <a:lnTo>
                      <a:pt x="584" y="476"/>
                    </a:lnTo>
                    <a:lnTo>
                      <a:pt x="584" y="474"/>
                    </a:lnTo>
                    <a:lnTo>
                      <a:pt x="581" y="471"/>
                    </a:lnTo>
                    <a:lnTo>
                      <a:pt x="581" y="469"/>
                    </a:lnTo>
                    <a:lnTo>
                      <a:pt x="581" y="467"/>
                    </a:lnTo>
                    <a:lnTo>
                      <a:pt x="581" y="464"/>
                    </a:lnTo>
                    <a:lnTo>
                      <a:pt x="581" y="462"/>
                    </a:lnTo>
                    <a:lnTo>
                      <a:pt x="606" y="466"/>
                    </a:lnTo>
                    <a:lnTo>
                      <a:pt x="625" y="470"/>
                    </a:lnTo>
                    <a:lnTo>
                      <a:pt x="645" y="476"/>
                    </a:lnTo>
                    <a:lnTo>
                      <a:pt x="662" y="482"/>
                    </a:lnTo>
                    <a:lnTo>
                      <a:pt x="679" y="490"/>
                    </a:lnTo>
                    <a:lnTo>
                      <a:pt x="694" y="498"/>
                    </a:lnTo>
                    <a:lnTo>
                      <a:pt x="711" y="506"/>
                    </a:lnTo>
                    <a:lnTo>
                      <a:pt x="723" y="515"/>
                    </a:lnTo>
                    <a:lnTo>
                      <a:pt x="738" y="524"/>
                    </a:lnTo>
                    <a:lnTo>
                      <a:pt x="750" y="532"/>
                    </a:lnTo>
                    <a:lnTo>
                      <a:pt x="755" y="540"/>
                    </a:lnTo>
                    <a:lnTo>
                      <a:pt x="758" y="547"/>
                    </a:lnTo>
                    <a:lnTo>
                      <a:pt x="760" y="555"/>
                    </a:lnTo>
                    <a:lnTo>
                      <a:pt x="758" y="562"/>
                    </a:lnTo>
                    <a:lnTo>
                      <a:pt x="755" y="568"/>
                    </a:lnTo>
                    <a:lnTo>
                      <a:pt x="753" y="576"/>
                    </a:lnTo>
                    <a:lnTo>
                      <a:pt x="748" y="583"/>
                    </a:lnTo>
                    <a:lnTo>
                      <a:pt x="743" y="590"/>
                    </a:lnTo>
                    <a:lnTo>
                      <a:pt x="738" y="596"/>
                    </a:lnTo>
                    <a:lnTo>
                      <a:pt x="733" y="603"/>
                    </a:lnTo>
                    <a:lnTo>
                      <a:pt x="719" y="587"/>
                    </a:lnTo>
                    <a:lnTo>
                      <a:pt x="699" y="572"/>
                    </a:lnTo>
                    <a:lnTo>
                      <a:pt x="677" y="557"/>
                    </a:lnTo>
                    <a:lnTo>
                      <a:pt x="655" y="543"/>
                    </a:lnTo>
                    <a:lnTo>
                      <a:pt x="628" y="530"/>
                    </a:lnTo>
                    <a:lnTo>
                      <a:pt x="601" y="516"/>
                    </a:lnTo>
                    <a:lnTo>
                      <a:pt x="572" y="503"/>
                    </a:lnTo>
                    <a:lnTo>
                      <a:pt x="545" y="491"/>
                    </a:lnTo>
                    <a:lnTo>
                      <a:pt x="515" y="478"/>
                    </a:lnTo>
                    <a:lnTo>
                      <a:pt x="486" y="467"/>
                    </a:lnTo>
                    <a:lnTo>
                      <a:pt x="491" y="416"/>
                    </a:lnTo>
                    <a:lnTo>
                      <a:pt x="481" y="367"/>
                    </a:lnTo>
                    <a:lnTo>
                      <a:pt x="459" y="320"/>
                    </a:lnTo>
                    <a:lnTo>
                      <a:pt x="427" y="276"/>
                    </a:lnTo>
                    <a:lnTo>
                      <a:pt x="388" y="232"/>
                    </a:lnTo>
                    <a:lnTo>
                      <a:pt x="339" y="191"/>
                    </a:lnTo>
                    <a:lnTo>
                      <a:pt x="285" y="151"/>
                    </a:lnTo>
                    <a:lnTo>
                      <a:pt x="226" y="112"/>
                    </a:lnTo>
                    <a:lnTo>
                      <a:pt x="167" y="75"/>
                    </a:lnTo>
                    <a:lnTo>
                      <a:pt x="103" y="38"/>
                    </a:lnTo>
                    <a:lnTo>
                      <a:pt x="0" y="0"/>
                    </a:lnTo>
                    <a:lnTo>
                      <a:pt x="47" y="3"/>
                    </a:lnTo>
                    <a:lnTo>
                      <a:pt x="91" y="7"/>
                    </a:lnTo>
                    <a:lnTo>
                      <a:pt x="133" y="14"/>
                    </a:lnTo>
                    <a:lnTo>
                      <a:pt x="174" y="23"/>
                    </a:lnTo>
                    <a:lnTo>
                      <a:pt x="214" y="35"/>
                    </a:lnTo>
                    <a:lnTo>
                      <a:pt x="250" y="48"/>
                    </a:lnTo>
                    <a:lnTo>
                      <a:pt x="282" y="63"/>
                    </a:lnTo>
                    <a:lnTo>
                      <a:pt x="312" y="80"/>
                    </a:lnTo>
                    <a:lnTo>
                      <a:pt x="336" y="99"/>
                    </a:lnTo>
                    <a:lnTo>
                      <a:pt x="353" y="117"/>
                    </a:lnTo>
                    <a:lnTo>
                      <a:pt x="353" y="117"/>
                    </a:lnTo>
                    <a:close/>
                  </a:path>
                </a:pathLst>
              </a:custGeom>
              <a:solidFill>
                <a:srgbClr val="B347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7245" name="Freeform 77"/>
              <p:cNvSpPr>
                <a:spLocks/>
              </p:cNvSpPr>
              <p:nvPr/>
            </p:nvSpPr>
            <p:spPr bwMode="auto">
              <a:xfrm>
                <a:off x="1226" y="3512"/>
                <a:ext cx="818" cy="547"/>
              </a:xfrm>
              <a:custGeom>
                <a:avLst/>
                <a:gdLst>
                  <a:gd name="T0" fmla="*/ 752 w 818"/>
                  <a:gd name="T1" fmla="*/ 273 h 547"/>
                  <a:gd name="T2" fmla="*/ 762 w 818"/>
                  <a:gd name="T3" fmla="*/ 322 h 547"/>
                  <a:gd name="T4" fmla="*/ 762 w 818"/>
                  <a:gd name="T5" fmla="*/ 373 h 547"/>
                  <a:gd name="T6" fmla="*/ 747 w 818"/>
                  <a:gd name="T7" fmla="*/ 399 h 547"/>
                  <a:gd name="T8" fmla="*/ 715 w 818"/>
                  <a:gd name="T9" fmla="*/ 368 h 547"/>
                  <a:gd name="T10" fmla="*/ 688 w 818"/>
                  <a:gd name="T11" fmla="*/ 337 h 547"/>
                  <a:gd name="T12" fmla="*/ 654 w 818"/>
                  <a:gd name="T13" fmla="*/ 306 h 547"/>
                  <a:gd name="T14" fmla="*/ 794 w 818"/>
                  <a:gd name="T15" fmla="*/ 491 h 547"/>
                  <a:gd name="T16" fmla="*/ 723 w 818"/>
                  <a:gd name="T17" fmla="*/ 438 h 547"/>
                  <a:gd name="T18" fmla="*/ 654 w 818"/>
                  <a:gd name="T19" fmla="*/ 381 h 547"/>
                  <a:gd name="T20" fmla="*/ 576 w 818"/>
                  <a:gd name="T21" fmla="*/ 329 h 547"/>
                  <a:gd name="T22" fmla="*/ 774 w 818"/>
                  <a:gd name="T23" fmla="*/ 506 h 547"/>
                  <a:gd name="T24" fmla="*/ 764 w 818"/>
                  <a:gd name="T25" fmla="*/ 509 h 547"/>
                  <a:gd name="T26" fmla="*/ 754 w 818"/>
                  <a:gd name="T27" fmla="*/ 511 h 547"/>
                  <a:gd name="T28" fmla="*/ 745 w 818"/>
                  <a:gd name="T29" fmla="*/ 514 h 547"/>
                  <a:gd name="T30" fmla="*/ 691 w 818"/>
                  <a:gd name="T31" fmla="*/ 481 h 547"/>
                  <a:gd name="T32" fmla="*/ 602 w 818"/>
                  <a:gd name="T33" fmla="*/ 425 h 547"/>
                  <a:gd name="T34" fmla="*/ 512 w 818"/>
                  <a:gd name="T35" fmla="*/ 371 h 547"/>
                  <a:gd name="T36" fmla="*/ 441 w 818"/>
                  <a:gd name="T37" fmla="*/ 342 h 547"/>
                  <a:gd name="T38" fmla="*/ 522 w 818"/>
                  <a:gd name="T39" fmla="*/ 397 h 547"/>
                  <a:gd name="T40" fmla="*/ 607 w 818"/>
                  <a:gd name="T41" fmla="*/ 450 h 547"/>
                  <a:gd name="T42" fmla="*/ 691 w 818"/>
                  <a:gd name="T43" fmla="*/ 503 h 547"/>
                  <a:gd name="T44" fmla="*/ 598 w 818"/>
                  <a:gd name="T45" fmla="*/ 533 h 547"/>
                  <a:gd name="T46" fmla="*/ 502 w 818"/>
                  <a:gd name="T47" fmla="*/ 491 h 547"/>
                  <a:gd name="T48" fmla="*/ 419 w 818"/>
                  <a:gd name="T49" fmla="*/ 448 h 547"/>
                  <a:gd name="T50" fmla="*/ 323 w 818"/>
                  <a:gd name="T51" fmla="*/ 410 h 547"/>
                  <a:gd name="T52" fmla="*/ 277 w 818"/>
                  <a:gd name="T53" fmla="*/ 403 h 547"/>
                  <a:gd name="T54" fmla="*/ 272 w 818"/>
                  <a:gd name="T55" fmla="*/ 409 h 547"/>
                  <a:gd name="T56" fmla="*/ 277 w 818"/>
                  <a:gd name="T57" fmla="*/ 415 h 547"/>
                  <a:gd name="T58" fmla="*/ 316 w 818"/>
                  <a:gd name="T59" fmla="*/ 430 h 547"/>
                  <a:gd name="T60" fmla="*/ 406 w 818"/>
                  <a:gd name="T61" fmla="*/ 465 h 547"/>
                  <a:gd name="T62" fmla="*/ 485 w 818"/>
                  <a:gd name="T63" fmla="*/ 501 h 547"/>
                  <a:gd name="T64" fmla="*/ 566 w 818"/>
                  <a:gd name="T65" fmla="*/ 541 h 547"/>
                  <a:gd name="T66" fmla="*/ 316 w 818"/>
                  <a:gd name="T67" fmla="*/ 462 h 547"/>
                  <a:gd name="T68" fmla="*/ 127 w 818"/>
                  <a:gd name="T69" fmla="*/ 352 h 547"/>
                  <a:gd name="T70" fmla="*/ 14 w 818"/>
                  <a:gd name="T71" fmla="*/ 222 h 547"/>
                  <a:gd name="T72" fmla="*/ 4 w 818"/>
                  <a:gd name="T73" fmla="*/ 128 h 547"/>
                  <a:gd name="T74" fmla="*/ 26 w 818"/>
                  <a:gd name="T75" fmla="*/ 66 h 547"/>
                  <a:gd name="T76" fmla="*/ 76 w 818"/>
                  <a:gd name="T77" fmla="*/ 19 h 547"/>
                  <a:gd name="T78" fmla="*/ 215 w 818"/>
                  <a:gd name="T79" fmla="*/ 0 h 547"/>
                  <a:gd name="T80" fmla="*/ 436 w 818"/>
                  <a:gd name="T81" fmla="*/ 47 h 547"/>
                  <a:gd name="T82" fmla="*/ 607 w 818"/>
                  <a:gd name="T83" fmla="*/ 139 h 547"/>
                  <a:gd name="T84" fmla="*/ 730 w 818"/>
                  <a:gd name="T85" fmla="*/ 239 h 5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818" h="547">
                    <a:moveTo>
                      <a:pt x="730" y="239"/>
                    </a:moveTo>
                    <a:lnTo>
                      <a:pt x="742" y="256"/>
                    </a:lnTo>
                    <a:lnTo>
                      <a:pt x="752" y="273"/>
                    </a:lnTo>
                    <a:lnTo>
                      <a:pt x="757" y="289"/>
                    </a:lnTo>
                    <a:lnTo>
                      <a:pt x="759" y="306"/>
                    </a:lnTo>
                    <a:lnTo>
                      <a:pt x="762" y="322"/>
                    </a:lnTo>
                    <a:lnTo>
                      <a:pt x="762" y="338"/>
                    </a:lnTo>
                    <a:lnTo>
                      <a:pt x="762" y="355"/>
                    </a:lnTo>
                    <a:lnTo>
                      <a:pt x="762" y="373"/>
                    </a:lnTo>
                    <a:lnTo>
                      <a:pt x="762" y="391"/>
                    </a:lnTo>
                    <a:lnTo>
                      <a:pt x="759" y="409"/>
                    </a:lnTo>
                    <a:lnTo>
                      <a:pt x="747" y="399"/>
                    </a:lnTo>
                    <a:lnTo>
                      <a:pt x="737" y="389"/>
                    </a:lnTo>
                    <a:lnTo>
                      <a:pt x="725" y="378"/>
                    </a:lnTo>
                    <a:lnTo>
                      <a:pt x="715" y="368"/>
                    </a:lnTo>
                    <a:lnTo>
                      <a:pt x="708" y="358"/>
                    </a:lnTo>
                    <a:lnTo>
                      <a:pt x="698" y="347"/>
                    </a:lnTo>
                    <a:lnTo>
                      <a:pt x="688" y="337"/>
                    </a:lnTo>
                    <a:lnTo>
                      <a:pt x="678" y="326"/>
                    </a:lnTo>
                    <a:lnTo>
                      <a:pt x="666" y="317"/>
                    </a:lnTo>
                    <a:lnTo>
                      <a:pt x="654" y="306"/>
                    </a:lnTo>
                    <a:lnTo>
                      <a:pt x="634" y="314"/>
                    </a:lnTo>
                    <a:lnTo>
                      <a:pt x="818" y="491"/>
                    </a:lnTo>
                    <a:lnTo>
                      <a:pt x="794" y="491"/>
                    </a:lnTo>
                    <a:lnTo>
                      <a:pt x="769" y="474"/>
                    </a:lnTo>
                    <a:lnTo>
                      <a:pt x="745" y="456"/>
                    </a:lnTo>
                    <a:lnTo>
                      <a:pt x="723" y="438"/>
                    </a:lnTo>
                    <a:lnTo>
                      <a:pt x="701" y="418"/>
                    </a:lnTo>
                    <a:lnTo>
                      <a:pt x="676" y="400"/>
                    </a:lnTo>
                    <a:lnTo>
                      <a:pt x="654" y="381"/>
                    </a:lnTo>
                    <a:lnTo>
                      <a:pt x="629" y="363"/>
                    </a:lnTo>
                    <a:lnTo>
                      <a:pt x="605" y="345"/>
                    </a:lnTo>
                    <a:lnTo>
                      <a:pt x="576" y="329"/>
                    </a:lnTo>
                    <a:lnTo>
                      <a:pt x="546" y="314"/>
                    </a:lnTo>
                    <a:lnTo>
                      <a:pt x="546" y="330"/>
                    </a:lnTo>
                    <a:lnTo>
                      <a:pt x="774" y="506"/>
                    </a:lnTo>
                    <a:lnTo>
                      <a:pt x="772" y="507"/>
                    </a:lnTo>
                    <a:lnTo>
                      <a:pt x="769" y="509"/>
                    </a:lnTo>
                    <a:lnTo>
                      <a:pt x="764" y="509"/>
                    </a:lnTo>
                    <a:lnTo>
                      <a:pt x="762" y="510"/>
                    </a:lnTo>
                    <a:lnTo>
                      <a:pt x="757" y="511"/>
                    </a:lnTo>
                    <a:lnTo>
                      <a:pt x="754" y="511"/>
                    </a:lnTo>
                    <a:lnTo>
                      <a:pt x="750" y="512"/>
                    </a:lnTo>
                    <a:lnTo>
                      <a:pt x="747" y="513"/>
                    </a:lnTo>
                    <a:lnTo>
                      <a:pt x="745" y="514"/>
                    </a:lnTo>
                    <a:lnTo>
                      <a:pt x="742" y="515"/>
                    </a:lnTo>
                    <a:lnTo>
                      <a:pt x="718" y="498"/>
                    </a:lnTo>
                    <a:lnTo>
                      <a:pt x="691" y="481"/>
                    </a:lnTo>
                    <a:lnTo>
                      <a:pt x="661" y="463"/>
                    </a:lnTo>
                    <a:lnTo>
                      <a:pt x="634" y="443"/>
                    </a:lnTo>
                    <a:lnTo>
                      <a:pt x="602" y="425"/>
                    </a:lnTo>
                    <a:lnTo>
                      <a:pt x="573" y="407"/>
                    </a:lnTo>
                    <a:lnTo>
                      <a:pt x="544" y="389"/>
                    </a:lnTo>
                    <a:lnTo>
                      <a:pt x="512" y="371"/>
                    </a:lnTo>
                    <a:lnTo>
                      <a:pt x="482" y="354"/>
                    </a:lnTo>
                    <a:lnTo>
                      <a:pt x="451" y="338"/>
                    </a:lnTo>
                    <a:lnTo>
                      <a:pt x="441" y="342"/>
                    </a:lnTo>
                    <a:lnTo>
                      <a:pt x="465" y="361"/>
                    </a:lnTo>
                    <a:lnTo>
                      <a:pt x="492" y="378"/>
                    </a:lnTo>
                    <a:lnTo>
                      <a:pt x="522" y="397"/>
                    </a:lnTo>
                    <a:lnTo>
                      <a:pt x="549" y="415"/>
                    </a:lnTo>
                    <a:lnTo>
                      <a:pt x="578" y="433"/>
                    </a:lnTo>
                    <a:lnTo>
                      <a:pt x="607" y="450"/>
                    </a:lnTo>
                    <a:lnTo>
                      <a:pt x="637" y="467"/>
                    </a:lnTo>
                    <a:lnTo>
                      <a:pt x="664" y="486"/>
                    </a:lnTo>
                    <a:lnTo>
                      <a:pt x="691" y="503"/>
                    </a:lnTo>
                    <a:lnTo>
                      <a:pt x="715" y="520"/>
                    </a:lnTo>
                    <a:lnTo>
                      <a:pt x="598" y="547"/>
                    </a:lnTo>
                    <a:lnTo>
                      <a:pt x="598" y="533"/>
                    </a:lnTo>
                    <a:lnTo>
                      <a:pt x="563" y="520"/>
                    </a:lnTo>
                    <a:lnTo>
                      <a:pt x="531" y="506"/>
                    </a:lnTo>
                    <a:lnTo>
                      <a:pt x="502" y="491"/>
                    </a:lnTo>
                    <a:lnTo>
                      <a:pt x="475" y="477"/>
                    </a:lnTo>
                    <a:lnTo>
                      <a:pt x="448" y="462"/>
                    </a:lnTo>
                    <a:lnTo>
                      <a:pt x="419" y="448"/>
                    </a:lnTo>
                    <a:lnTo>
                      <a:pt x="389" y="434"/>
                    </a:lnTo>
                    <a:lnTo>
                      <a:pt x="357" y="422"/>
                    </a:lnTo>
                    <a:lnTo>
                      <a:pt x="323" y="410"/>
                    </a:lnTo>
                    <a:lnTo>
                      <a:pt x="281" y="400"/>
                    </a:lnTo>
                    <a:lnTo>
                      <a:pt x="279" y="401"/>
                    </a:lnTo>
                    <a:lnTo>
                      <a:pt x="277" y="403"/>
                    </a:lnTo>
                    <a:lnTo>
                      <a:pt x="274" y="405"/>
                    </a:lnTo>
                    <a:lnTo>
                      <a:pt x="272" y="407"/>
                    </a:lnTo>
                    <a:lnTo>
                      <a:pt x="272" y="409"/>
                    </a:lnTo>
                    <a:lnTo>
                      <a:pt x="272" y="411"/>
                    </a:lnTo>
                    <a:lnTo>
                      <a:pt x="274" y="413"/>
                    </a:lnTo>
                    <a:lnTo>
                      <a:pt x="277" y="415"/>
                    </a:lnTo>
                    <a:lnTo>
                      <a:pt x="279" y="416"/>
                    </a:lnTo>
                    <a:lnTo>
                      <a:pt x="281" y="417"/>
                    </a:lnTo>
                    <a:lnTo>
                      <a:pt x="316" y="430"/>
                    </a:lnTo>
                    <a:lnTo>
                      <a:pt x="348" y="442"/>
                    </a:lnTo>
                    <a:lnTo>
                      <a:pt x="377" y="454"/>
                    </a:lnTo>
                    <a:lnTo>
                      <a:pt x="406" y="465"/>
                    </a:lnTo>
                    <a:lnTo>
                      <a:pt x="433" y="477"/>
                    </a:lnTo>
                    <a:lnTo>
                      <a:pt x="460" y="488"/>
                    </a:lnTo>
                    <a:lnTo>
                      <a:pt x="485" y="501"/>
                    </a:lnTo>
                    <a:lnTo>
                      <a:pt x="512" y="513"/>
                    </a:lnTo>
                    <a:lnTo>
                      <a:pt x="539" y="527"/>
                    </a:lnTo>
                    <a:lnTo>
                      <a:pt x="566" y="541"/>
                    </a:lnTo>
                    <a:lnTo>
                      <a:pt x="477" y="519"/>
                    </a:lnTo>
                    <a:lnTo>
                      <a:pt x="394" y="491"/>
                    </a:lnTo>
                    <a:lnTo>
                      <a:pt x="316" y="462"/>
                    </a:lnTo>
                    <a:lnTo>
                      <a:pt x="245" y="429"/>
                    </a:lnTo>
                    <a:lnTo>
                      <a:pt x="181" y="392"/>
                    </a:lnTo>
                    <a:lnTo>
                      <a:pt x="127" y="352"/>
                    </a:lnTo>
                    <a:lnTo>
                      <a:pt x="80" y="311"/>
                    </a:lnTo>
                    <a:lnTo>
                      <a:pt x="41" y="267"/>
                    </a:lnTo>
                    <a:lnTo>
                      <a:pt x="14" y="222"/>
                    </a:lnTo>
                    <a:lnTo>
                      <a:pt x="0" y="174"/>
                    </a:lnTo>
                    <a:lnTo>
                      <a:pt x="2" y="151"/>
                    </a:lnTo>
                    <a:lnTo>
                      <a:pt x="4" y="128"/>
                    </a:lnTo>
                    <a:lnTo>
                      <a:pt x="9" y="106"/>
                    </a:lnTo>
                    <a:lnTo>
                      <a:pt x="17" y="86"/>
                    </a:lnTo>
                    <a:lnTo>
                      <a:pt x="26" y="66"/>
                    </a:lnTo>
                    <a:lnTo>
                      <a:pt x="39" y="49"/>
                    </a:lnTo>
                    <a:lnTo>
                      <a:pt x="56" y="33"/>
                    </a:lnTo>
                    <a:lnTo>
                      <a:pt x="76" y="19"/>
                    </a:lnTo>
                    <a:lnTo>
                      <a:pt x="100" y="9"/>
                    </a:lnTo>
                    <a:lnTo>
                      <a:pt x="132" y="1"/>
                    </a:lnTo>
                    <a:lnTo>
                      <a:pt x="215" y="0"/>
                    </a:lnTo>
                    <a:lnTo>
                      <a:pt x="294" y="8"/>
                    </a:lnTo>
                    <a:lnTo>
                      <a:pt x="367" y="24"/>
                    </a:lnTo>
                    <a:lnTo>
                      <a:pt x="436" y="47"/>
                    </a:lnTo>
                    <a:lnTo>
                      <a:pt x="497" y="74"/>
                    </a:lnTo>
                    <a:lnTo>
                      <a:pt x="556" y="106"/>
                    </a:lnTo>
                    <a:lnTo>
                      <a:pt x="607" y="139"/>
                    </a:lnTo>
                    <a:lnTo>
                      <a:pt x="654" y="174"/>
                    </a:lnTo>
                    <a:lnTo>
                      <a:pt x="696" y="208"/>
                    </a:lnTo>
                    <a:lnTo>
                      <a:pt x="730" y="239"/>
                    </a:lnTo>
                    <a:lnTo>
                      <a:pt x="730" y="239"/>
                    </a:lnTo>
                    <a:close/>
                  </a:path>
                </a:pathLst>
              </a:custGeom>
              <a:solidFill>
                <a:srgbClr val="B347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246" name="Rectangle 78"/>
            <p:cNvSpPr>
              <a:spLocks noChangeArrowheads="1"/>
            </p:cNvSpPr>
            <p:nvPr/>
          </p:nvSpPr>
          <p:spPr bwMode="auto">
            <a:xfrm>
              <a:off x="717" y="1238"/>
              <a:ext cx="4338" cy="24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grpSp>
          <p:nvGrpSpPr>
            <p:cNvPr id="7247" name="Group 79"/>
            <p:cNvGrpSpPr>
              <a:grpSpLocks/>
            </p:cNvGrpSpPr>
            <p:nvPr/>
          </p:nvGrpSpPr>
          <p:grpSpPr bwMode="auto">
            <a:xfrm>
              <a:off x="226" y="1515"/>
              <a:ext cx="5350" cy="528"/>
              <a:chOff x="211" y="1521"/>
              <a:chExt cx="5350" cy="528"/>
            </a:xfrm>
          </p:grpSpPr>
          <p:sp>
            <p:nvSpPr>
              <p:cNvPr id="7248" name="Freeform 80"/>
              <p:cNvSpPr>
                <a:spLocks/>
              </p:cNvSpPr>
              <p:nvPr/>
            </p:nvSpPr>
            <p:spPr bwMode="auto">
              <a:xfrm>
                <a:off x="5125" y="1521"/>
                <a:ext cx="414" cy="159"/>
              </a:xfrm>
              <a:custGeom>
                <a:avLst/>
                <a:gdLst>
                  <a:gd name="T0" fmla="*/ 405 w 414"/>
                  <a:gd name="T1" fmla="*/ 90 h 159"/>
                  <a:gd name="T2" fmla="*/ 410 w 414"/>
                  <a:gd name="T3" fmla="*/ 97 h 159"/>
                  <a:gd name="T4" fmla="*/ 412 w 414"/>
                  <a:gd name="T5" fmla="*/ 103 h 159"/>
                  <a:gd name="T6" fmla="*/ 414 w 414"/>
                  <a:gd name="T7" fmla="*/ 110 h 159"/>
                  <a:gd name="T8" fmla="*/ 414 w 414"/>
                  <a:gd name="T9" fmla="*/ 116 h 159"/>
                  <a:gd name="T10" fmla="*/ 414 w 414"/>
                  <a:gd name="T11" fmla="*/ 122 h 159"/>
                  <a:gd name="T12" fmla="*/ 412 w 414"/>
                  <a:gd name="T13" fmla="*/ 128 h 159"/>
                  <a:gd name="T14" fmla="*/ 407 w 414"/>
                  <a:gd name="T15" fmla="*/ 134 h 159"/>
                  <a:gd name="T16" fmla="*/ 400 w 414"/>
                  <a:gd name="T17" fmla="*/ 138 h 159"/>
                  <a:gd name="T18" fmla="*/ 392 w 414"/>
                  <a:gd name="T19" fmla="*/ 143 h 159"/>
                  <a:gd name="T20" fmla="*/ 380 w 414"/>
                  <a:gd name="T21" fmla="*/ 145 h 159"/>
                  <a:gd name="T22" fmla="*/ 380 w 414"/>
                  <a:gd name="T23" fmla="*/ 158 h 159"/>
                  <a:gd name="T24" fmla="*/ 368 w 414"/>
                  <a:gd name="T25" fmla="*/ 159 h 159"/>
                  <a:gd name="T26" fmla="*/ 356 w 414"/>
                  <a:gd name="T27" fmla="*/ 159 h 159"/>
                  <a:gd name="T28" fmla="*/ 346 w 414"/>
                  <a:gd name="T29" fmla="*/ 158 h 159"/>
                  <a:gd name="T30" fmla="*/ 334 w 414"/>
                  <a:gd name="T31" fmla="*/ 156 h 159"/>
                  <a:gd name="T32" fmla="*/ 324 w 414"/>
                  <a:gd name="T33" fmla="*/ 152 h 159"/>
                  <a:gd name="T34" fmla="*/ 311 w 414"/>
                  <a:gd name="T35" fmla="*/ 149 h 159"/>
                  <a:gd name="T36" fmla="*/ 302 w 414"/>
                  <a:gd name="T37" fmla="*/ 145 h 159"/>
                  <a:gd name="T38" fmla="*/ 289 w 414"/>
                  <a:gd name="T39" fmla="*/ 142 h 159"/>
                  <a:gd name="T40" fmla="*/ 277 w 414"/>
                  <a:gd name="T41" fmla="*/ 140 h 159"/>
                  <a:gd name="T42" fmla="*/ 265 w 414"/>
                  <a:gd name="T43" fmla="*/ 137 h 159"/>
                  <a:gd name="T44" fmla="*/ 265 w 414"/>
                  <a:gd name="T45" fmla="*/ 125 h 159"/>
                  <a:gd name="T46" fmla="*/ 235 w 414"/>
                  <a:gd name="T47" fmla="*/ 113 h 159"/>
                  <a:gd name="T48" fmla="*/ 206 w 414"/>
                  <a:gd name="T49" fmla="*/ 103 h 159"/>
                  <a:gd name="T50" fmla="*/ 174 w 414"/>
                  <a:gd name="T51" fmla="*/ 93 h 159"/>
                  <a:gd name="T52" fmla="*/ 142 w 414"/>
                  <a:gd name="T53" fmla="*/ 82 h 159"/>
                  <a:gd name="T54" fmla="*/ 113 w 414"/>
                  <a:gd name="T55" fmla="*/ 72 h 159"/>
                  <a:gd name="T56" fmla="*/ 84 w 414"/>
                  <a:gd name="T57" fmla="*/ 61 h 159"/>
                  <a:gd name="T58" fmla="*/ 59 w 414"/>
                  <a:gd name="T59" fmla="*/ 48 h 159"/>
                  <a:gd name="T60" fmla="*/ 34 w 414"/>
                  <a:gd name="T61" fmla="*/ 34 h 159"/>
                  <a:gd name="T62" fmla="*/ 15 w 414"/>
                  <a:gd name="T63" fmla="*/ 20 h 159"/>
                  <a:gd name="T64" fmla="*/ 0 w 414"/>
                  <a:gd name="T65" fmla="*/ 1 h 159"/>
                  <a:gd name="T66" fmla="*/ 42 w 414"/>
                  <a:gd name="T67" fmla="*/ 0 h 159"/>
                  <a:gd name="T68" fmla="*/ 81 w 414"/>
                  <a:gd name="T69" fmla="*/ 0 h 159"/>
                  <a:gd name="T70" fmla="*/ 123 w 414"/>
                  <a:gd name="T71" fmla="*/ 4 h 159"/>
                  <a:gd name="T72" fmla="*/ 162 w 414"/>
                  <a:gd name="T73" fmla="*/ 9 h 159"/>
                  <a:gd name="T74" fmla="*/ 201 w 414"/>
                  <a:gd name="T75" fmla="*/ 17 h 159"/>
                  <a:gd name="T76" fmla="*/ 238 w 414"/>
                  <a:gd name="T77" fmla="*/ 25 h 159"/>
                  <a:gd name="T78" fmla="*/ 275 w 414"/>
                  <a:gd name="T79" fmla="*/ 36 h 159"/>
                  <a:gd name="T80" fmla="*/ 311 w 414"/>
                  <a:gd name="T81" fmla="*/ 47 h 159"/>
                  <a:gd name="T82" fmla="*/ 346 w 414"/>
                  <a:gd name="T83" fmla="*/ 58 h 159"/>
                  <a:gd name="T84" fmla="*/ 380 w 414"/>
                  <a:gd name="T85" fmla="*/ 70 h 159"/>
                  <a:gd name="T86" fmla="*/ 405 w 414"/>
                  <a:gd name="T87" fmla="*/ 90 h 159"/>
                  <a:gd name="T88" fmla="*/ 405 w 414"/>
                  <a:gd name="T89" fmla="*/ 90 h 1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414" h="159">
                    <a:moveTo>
                      <a:pt x="405" y="90"/>
                    </a:moveTo>
                    <a:lnTo>
                      <a:pt x="410" y="97"/>
                    </a:lnTo>
                    <a:lnTo>
                      <a:pt x="412" y="103"/>
                    </a:lnTo>
                    <a:lnTo>
                      <a:pt x="414" y="110"/>
                    </a:lnTo>
                    <a:lnTo>
                      <a:pt x="414" y="116"/>
                    </a:lnTo>
                    <a:lnTo>
                      <a:pt x="414" y="122"/>
                    </a:lnTo>
                    <a:lnTo>
                      <a:pt x="412" y="128"/>
                    </a:lnTo>
                    <a:lnTo>
                      <a:pt x="407" y="134"/>
                    </a:lnTo>
                    <a:lnTo>
                      <a:pt x="400" y="138"/>
                    </a:lnTo>
                    <a:lnTo>
                      <a:pt x="392" y="143"/>
                    </a:lnTo>
                    <a:lnTo>
                      <a:pt x="380" y="145"/>
                    </a:lnTo>
                    <a:lnTo>
                      <a:pt x="380" y="158"/>
                    </a:lnTo>
                    <a:lnTo>
                      <a:pt x="368" y="159"/>
                    </a:lnTo>
                    <a:lnTo>
                      <a:pt x="356" y="159"/>
                    </a:lnTo>
                    <a:lnTo>
                      <a:pt x="346" y="158"/>
                    </a:lnTo>
                    <a:lnTo>
                      <a:pt x="334" y="156"/>
                    </a:lnTo>
                    <a:lnTo>
                      <a:pt x="324" y="152"/>
                    </a:lnTo>
                    <a:lnTo>
                      <a:pt x="311" y="149"/>
                    </a:lnTo>
                    <a:lnTo>
                      <a:pt x="302" y="145"/>
                    </a:lnTo>
                    <a:lnTo>
                      <a:pt x="289" y="142"/>
                    </a:lnTo>
                    <a:lnTo>
                      <a:pt x="277" y="140"/>
                    </a:lnTo>
                    <a:lnTo>
                      <a:pt x="265" y="137"/>
                    </a:lnTo>
                    <a:lnTo>
                      <a:pt x="265" y="125"/>
                    </a:lnTo>
                    <a:lnTo>
                      <a:pt x="235" y="113"/>
                    </a:lnTo>
                    <a:lnTo>
                      <a:pt x="206" y="103"/>
                    </a:lnTo>
                    <a:lnTo>
                      <a:pt x="174" y="93"/>
                    </a:lnTo>
                    <a:lnTo>
                      <a:pt x="142" y="82"/>
                    </a:lnTo>
                    <a:lnTo>
                      <a:pt x="113" y="72"/>
                    </a:lnTo>
                    <a:lnTo>
                      <a:pt x="84" y="61"/>
                    </a:lnTo>
                    <a:lnTo>
                      <a:pt x="59" y="48"/>
                    </a:lnTo>
                    <a:lnTo>
                      <a:pt x="34" y="34"/>
                    </a:lnTo>
                    <a:lnTo>
                      <a:pt x="15" y="20"/>
                    </a:lnTo>
                    <a:lnTo>
                      <a:pt x="0" y="1"/>
                    </a:lnTo>
                    <a:lnTo>
                      <a:pt x="42" y="0"/>
                    </a:lnTo>
                    <a:lnTo>
                      <a:pt x="81" y="0"/>
                    </a:lnTo>
                    <a:lnTo>
                      <a:pt x="123" y="4"/>
                    </a:lnTo>
                    <a:lnTo>
                      <a:pt x="162" y="9"/>
                    </a:lnTo>
                    <a:lnTo>
                      <a:pt x="201" y="17"/>
                    </a:lnTo>
                    <a:lnTo>
                      <a:pt x="238" y="25"/>
                    </a:lnTo>
                    <a:lnTo>
                      <a:pt x="275" y="36"/>
                    </a:lnTo>
                    <a:lnTo>
                      <a:pt x="311" y="47"/>
                    </a:lnTo>
                    <a:lnTo>
                      <a:pt x="346" y="58"/>
                    </a:lnTo>
                    <a:lnTo>
                      <a:pt x="380" y="70"/>
                    </a:lnTo>
                    <a:lnTo>
                      <a:pt x="405" y="90"/>
                    </a:lnTo>
                    <a:lnTo>
                      <a:pt x="405" y="90"/>
                    </a:lnTo>
                    <a:close/>
                  </a:path>
                </a:pathLst>
              </a:custGeom>
              <a:solidFill>
                <a:srgbClr val="CC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7249" name="Freeform 81"/>
              <p:cNvSpPr>
                <a:spLocks/>
              </p:cNvSpPr>
              <p:nvPr/>
            </p:nvSpPr>
            <p:spPr bwMode="auto">
              <a:xfrm>
                <a:off x="235" y="1575"/>
                <a:ext cx="486" cy="153"/>
              </a:xfrm>
              <a:custGeom>
                <a:avLst/>
                <a:gdLst>
                  <a:gd name="T0" fmla="*/ 486 w 486"/>
                  <a:gd name="T1" fmla="*/ 33 h 153"/>
                  <a:gd name="T2" fmla="*/ 446 w 486"/>
                  <a:gd name="T3" fmla="*/ 50 h 153"/>
                  <a:gd name="T4" fmla="*/ 405 w 486"/>
                  <a:gd name="T5" fmla="*/ 65 h 153"/>
                  <a:gd name="T6" fmla="*/ 361 w 486"/>
                  <a:gd name="T7" fmla="*/ 79 h 153"/>
                  <a:gd name="T8" fmla="*/ 316 w 486"/>
                  <a:gd name="T9" fmla="*/ 90 h 153"/>
                  <a:gd name="T10" fmla="*/ 272 w 486"/>
                  <a:gd name="T11" fmla="*/ 102 h 153"/>
                  <a:gd name="T12" fmla="*/ 228 w 486"/>
                  <a:gd name="T13" fmla="*/ 113 h 153"/>
                  <a:gd name="T14" fmla="*/ 182 w 486"/>
                  <a:gd name="T15" fmla="*/ 122 h 153"/>
                  <a:gd name="T16" fmla="*/ 138 w 486"/>
                  <a:gd name="T17" fmla="*/ 132 h 153"/>
                  <a:gd name="T18" fmla="*/ 91 w 486"/>
                  <a:gd name="T19" fmla="*/ 143 h 153"/>
                  <a:gd name="T20" fmla="*/ 44 w 486"/>
                  <a:gd name="T21" fmla="*/ 153 h 153"/>
                  <a:gd name="T22" fmla="*/ 57 w 486"/>
                  <a:gd name="T23" fmla="*/ 148 h 153"/>
                  <a:gd name="T24" fmla="*/ 44 w 486"/>
                  <a:gd name="T25" fmla="*/ 147 h 153"/>
                  <a:gd name="T26" fmla="*/ 37 w 486"/>
                  <a:gd name="T27" fmla="*/ 145 h 153"/>
                  <a:gd name="T28" fmla="*/ 30 w 486"/>
                  <a:gd name="T29" fmla="*/ 140 h 153"/>
                  <a:gd name="T30" fmla="*/ 25 w 486"/>
                  <a:gd name="T31" fmla="*/ 135 h 153"/>
                  <a:gd name="T32" fmla="*/ 22 w 486"/>
                  <a:gd name="T33" fmla="*/ 129 h 153"/>
                  <a:gd name="T34" fmla="*/ 20 w 486"/>
                  <a:gd name="T35" fmla="*/ 123 h 153"/>
                  <a:gd name="T36" fmla="*/ 15 w 486"/>
                  <a:gd name="T37" fmla="*/ 116 h 153"/>
                  <a:gd name="T38" fmla="*/ 13 w 486"/>
                  <a:gd name="T39" fmla="*/ 110 h 153"/>
                  <a:gd name="T40" fmla="*/ 8 w 486"/>
                  <a:gd name="T41" fmla="*/ 104 h 153"/>
                  <a:gd name="T42" fmla="*/ 0 w 486"/>
                  <a:gd name="T43" fmla="*/ 98 h 153"/>
                  <a:gd name="T44" fmla="*/ 30 w 486"/>
                  <a:gd name="T45" fmla="*/ 81 h 153"/>
                  <a:gd name="T46" fmla="*/ 64 w 486"/>
                  <a:gd name="T47" fmla="*/ 66 h 153"/>
                  <a:gd name="T48" fmla="*/ 101 w 486"/>
                  <a:gd name="T49" fmla="*/ 54 h 153"/>
                  <a:gd name="T50" fmla="*/ 142 w 486"/>
                  <a:gd name="T51" fmla="*/ 43 h 153"/>
                  <a:gd name="T52" fmla="*/ 187 w 486"/>
                  <a:gd name="T53" fmla="*/ 34 h 153"/>
                  <a:gd name="T54" fmla="*/ 231 w 486"/>
                  <a:gd name="T55" fmla="*/ 26 h 153"/>
                  <a:gd name="T56" fmla="*/ 277 w 486"/>
                  <a:gd name="T57" fmla="*/ 19 h 153"/>
                  <a:gd name="T58" fmla="*/ 324 w 486"/>
                  <a:gd name="T59" fmla="*/ 12 h 153"/>
                  <a:gd name="T60" fmla="*/ 370 w 486"/>
                  <a:gd name="T61" fmla="*/ 7 h 153"/>
                  <a:gd name="T62" fmla="*/ 417 w 486"/>
                  <a:gd name="T63" fmla="*/ 1 h 153"/>
                  <a:gd name="T64" fmla="*/ 432 w 486"/>
                  <a:gd name="T65" fmla="*/ 0 h 153"/>
                  <a:gd name="T66" fmla="*/ 444 w 486"/>
                  <a:gd name="T67" fmla="*/ 1 h 153"/>
                  <a:gd name="T68" fmla="*/ 454 w 486"/>
                  <a:gd name="T69" fmla="*/ 4 h 153"/>
                  <a:gd name="T70" fmla="*/ 459 w 486"/>
                  <a:gd name="T71" fmla="*/ 8 h 153"/>
                  <a:gd name="T72" fmla="*/ 464 w 486"/>
                  <a:gd name="T73" fmla="*/ 12 h 153"/>
                  <a:gd name="T74" fmla="*/ 468 w 486"/>
                  <a:gd name="T75" fmla="*/ 17 h 153"/>
                  <a:gd name="T76" fmla="*/ 471 w 486"/>
                  <a:gd name="T77" fmla="*/ 22 h 153"/>
                  <a:gd name="T78" fmla="*/ 476 w 486"/>
                  <a:gd name="T79" fmla="*/ 26 h 153"/>
                  <a:gd name="T80" fmla="*/ 481 w 486"/>
                  <a:gd name="T81" fmla="*/ 31 h 153"/>
                  <a:gd name="T82" fmla="*/ 486 w 486"/>
                  <a:gd name="T83" fmla="*/ 33 h 153"/>
                  <a:gd name="T84" fmla="*/ 486 w 486"/>
                  <a:gd name="T85" fmla="*/ 33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486" h="153">
                    <a:moveTo>
                      <a:pt x="486" y="33"/>
                    </a:moveTo>
                    <a:lnTo>
                      <a:pt x="446" y="50"/>
                    </a:lnTo>
                    <a:lnTo>
                      <a:pt x="405" y="65"/>
                    </a:lnTo>
                    <a:lnTo>
                      <a:pt x="361" y="79"/>
                    </a:lnTo>
                    <a:lnTo>
                      <a:pt x="316" y="90"/>
                    </a:lnTo>
                    <a:lnTo>
                      <a:pt x="272" y="102"/>
                    </a:lnTo>
                    <a:lnTo>
                      <a:pt x="228" y="113"/>
                    </a:lnTo>
                    <a:lnTo>
                      <a:pt x="182" y="122"/>
                    </a:lnTo>
                    <a:lnTo>
                      <a:pt x="138" y="132"/>
                    </a:lnTo>
                    <a:lnTo>
                      <a:pt x="91" y="143"/>
                    </a:lnTo>
                    <a:lnTo>
                      <a:pt x="44" y="153"/>
                    </a:lnTo>
                    <a:lnTo>
                      <a:pt x="57" y="148"/>
                    </a:lnTo>
                    <a:lnTo>
                      <a:pt x="44" y="147"/>
                    </a:lnTo>
                    <a:lnTo>
                      <a:pt x="37" y="145"/>
                    </a:lnTo>
                    <a:lnTo>
                      <a:pt x="30" y="140"/>
                    </a:lnTo>
                    <a:lnTo>
                      <a:pt x="25" y="135"/>
                    </a:lnTo>
                    <a:lnTo>
                      <a:pt x="22" y="129"/>
                    </a:lnTo>
                    <a:lnTo>
                      <a:pt x="20" y="123"/>
                    </a:lnTo>
                    <a:lnTo>
                      <a:pt x="15" y="116"/>
                    </a:lnTo>
                    <a:lnTo>
                      <a:pt x="13" y="110"/>
                    </a:lnTo>
                    <a:lnTo>
                      <a:pt x="8" y="104"/>
                    </a:lnTo>
                    <a:lnTo>
                      <a:pt x="0" y="98"/>
                    </a:lnTo>
                    <a:lnTo>
                      <a:pt x="30" y="81"/>
                    </a:lnTo>
                    <a:lnTo>
                      <a:pt x="64" y="66"/>
                    </a:lnTo>
                    <a:lnTo>
                      <a:pt x="101" y="54"/>
                    </a:lnTo>
                    <a:lnTo>
                      <a:pt x="142" y="43"/>
                    </a:lnTo>
                    <a:lnTo>
                      <a:pt x="187" y="34"/>
                    </a:lnTo>
                    <a:lnTo>
                      <a:pt x="231" y="26"/>
                    </a:lnTo>
                    <a:lnTo>
                      <a:pt x="277" y="19"/>
                    </a:lnTo>
                    <a:lnTo>
                      <a:pt x="324" y="12"/>
                    </a:lnTo>
                    <a:lnTo>
                      <a:pt x="370" y="7"/>
                    </a:lnTo>
                    <a:lnTo>
                      <a:pt x="417" y="1"/>
                    </a:lnTo>
                    <a:lnTo>
                      <a:pt x="432" y="0"/>
                    </a:lnTo>
                    <a:lnTo>
                      <a:pt x="444" y="1"/>
                    </a:lnTo>
                    <a:lnTo>
                      <a:pt x="454" y="4"/>
                    </a:lnTo>
                    <a:lnTo>
                      <a:pt x="459" y="8"/>
                    </a:lnTo>
                    <a:lnTo>
                      <a:pt x="464" y="12"/>
                    </a:lnTo>
                    <a:lnTo>
                      <a:pt x="468" y="17"/>
                    </a:lnTo>
                    <a:lnTo>
                      <a:pt x="471" y="22"/>
                    </a:lnTo>
                    <a:lnTo>
                      <a:pt x="476" y="26"/>
                    </a:lnTo>
                    <a:lnTo>
                      <a:pt x="481" y="31"/>
                    </a:lnTo>
                    <a:lnTo>
                      <a:pt x="486" y="33"/>
                    </a:lnTo>
                    <a:lnTo>
                      <a:pt x="486" y="33"/>
                    </a:lnTo>
                    <a:close/>
                  </a:path>
                </a:pathLst>
              </a:custGeom>
              <a:solidFill>
                <a:srgbClr val="CC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7250" name="Freeform 82"/>
              <p:cNvSpPr>
                <a:spLocks/>
              </p:cNvSpPr>
              <p:nvPr/>
            </p:nvSpPr>
            <p:spPr bwMode="auto">
              <a:xfrm>
                <a:off x="5020" y="1621"/>
                <a:ext cx="541" cy="161"/>
              </a:xfrm>
              <a:custGeom>
                <a:avLst/>
                <a:gdLst>
                  <a:gd name="T0" fmla="*/ 522 w 541"/>
                  <a:gd name="T1" fmla="*/ 99 h 161"/>
                  <a:gd name="T2" fmla="*/ 527 w 541"/>
                  <a:gd name="T3" fmla="*/ 104 h 161"/>
                  <a:gd name="T4" fmla="*/ 534 w 541"/>
                  <a:gd name="T5" fmla="*/ 109 h 161"/>
                  <a:gd name="T6" fmla="*/ 537 w 541"/>
                  <a:gd name="T7" fmla="*/ 115 h 161"/>
                  <a:gd name="T8" fmla="*/ 541 w 541"/>
                  <a:gd name="T9" fmla="*/ 120 h 161"/>
                  <a:gd name="T10" fmla="*/ 541 w 541"/>
                  <a:gd name="T11" fmla="*/ 125 h 161"/>
                  <a:gd name="T12" fmla="*/ 541 w 541"/>
                  <a:gd name="T13" fmla="*/ 131 h 161"/>
                  <a:gd name="T14" fmla="*/ 541 w 541"/>
                  <a:gd name="T15" fmla="*/ 137 h 161"/>
                  <a:gd name="T16" fmla="*/ 537 w 541"/>
                  <a:gd name="T17" fmla="*/ 141 h 161"/>
                  <a:gd name="T18" fmla="*/ 529 w 541"/>
                  <a:gd name="T19" fmla="*/ 147 h 161"/>
                  <a:gd name="T20" fmla="*/ 522 w 541"/>
                  <a:gd name="T21" fmla="*/ 152 h 161"/>
                  <a:gd name="T22" fmla="*/ 502 w 541"/>
                  <a:gd name="T23" fmla="*/ 161 h 161"/>
                  <a:gd name="T24" fmla="*/ 456 w 541"/>
                  <a:gd name="T25" fmla="*/ 144 h 161"/>
                  <a:gd name="T26" fmla="*/ 402 w 541"/>
                  <a:gd name="T27" fmla="*/ 130 h 161"/>
                  <a:gd name="T28" fmla="*/ 345 w 541"/>
                  <a:gd name="T29" fmla="*/ 118 h 161"/>
                  <a:gd name="T30" fmla="*/ 289 w 541"/>
                  <a:gd name="T31" fmla="*/ 109 h 161"/>
                  <a:gd name="T32" fmla="*/ 230 w 541"/>
                  <a:gd name="T33" fmla="*/ 99 h 161"/>
                  <a:gd name="T34" fmla="*/ 174 w 541"/>
                  <a:gd name="T35" fmla="*/ 89 h 161"/>
                  <a:gd name="T36" fmla="*/ 122 w 541"/>
                  <a:gd name="T37" fmla="*/ 77 h 161"/>
                  <a:gd name="T38" fmla="*/ 73 w 541"/>
                  <a:gd name="T39" fmla="*/ 61 h 161"/>
                  <a:gd name="T40" fmla="*/ 32 w 541"/>
                  <a:gd name="T41" fmla="*/ 42 h 161"/>
                  <a:gd name="T42" fmla="*/ 0 w 541"/>
                  <a:gd name="T43" fmla="*/ 17 h 161"/>
                  <a:gd name="T44" fmla="*/ 7 w 541"/>
                  <a:gd name="T45" fmla="*/ 9 h 161"/>
                  <a:gd name="T46" fmla="*/ 19 w 541"/>
                  <a:gd name="T47" fmla="*/ 3 h 161"/>
                  <a:gd name="T48" fmla="*/ 37 w 541"/>
                  <a:gd name="T49" fmla="*/ 1 h 161"/>
                  <a:gd name="T50" fmla="*/ 59 w 541"/>
                  <a:gd name="T51" fmla="*/ 0 h 161"/>
                  <a:gd name="T52" fmla="*/ 81 w 541"/>
                  <a:gd name="T53" fmla="*/ 0 h 161"/>
                  <a:gd name="T54" fmla="*/ 105 w 541"/>
                  <a:gd name="T55" fmla="*/ 2 h 161"/>
                  <a:gd name="T56" fmla="*/ 130 w 541"/>
                  <a:gd name="T57" fmla="*/ 4 h 161"/>
                  <a:gd name="T58" fmla="*/ 152 w 541"/>
                  <a:gd name="T59" fmla="*/ 6 h 161"/>
                  <a:gd name="T60" fmla="*/ 176 w 541"/>
                  <a:gd name="T61" fmla="*/ 10 h 161"/>
                  <a:gd name="T62" fmla="*/ 193 w 541"/>
                  <a:gd name="T63" fmla="*/ 11 h 161"/>
                  <a:gd name="T64" fmla="*/ 522 w 541"/>
                  <a:gd name="T65" fmla="*/ 99 h 161"/>
                  <a:gd name="T66" fmla="*/ 522 w 541"/>
                  <a:gd name="T67" fmla="*/ 99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541" h="161">
                    <a:moveTo>
                      <a:pt x="522" y="99"/>
                    </a:moveTo>
                    <a:lnTo>
                      <a:pt x="527" y="104"/>
                    </a:lnTo>
                    <a:lnTo>
                      <a:pt x="534" y="109"/>
                    </a:lnTo>
                    <a:lnTo>
                      <a:pt x="537" y="115"/>
                    </a:lnTo>
                    <a:lnTo>
                      <a:pt x="541" y="120"/>
                    </a:lnTo>
                    <a:lnTo>
                      <a:pt x="541" y="125"/>
                    </a:lnTo>
                    <a:lnTo>
                      <a:pt x="541" y="131"/>
                    </a:lnTo>
                    <a:lnTo>
                      <a:pt x="541" y="137"/>
                    </a:lnTo>
                    <a:lnTo>
                      <a:pt x="537" y="141"/>
                    </a:lnTo>
                    <a:lnTo>
                      <a:pt x="529" y="147"/>
                    </a:lnTo>
                    <a:lnTo>
                      <a:pt x="522" y="152"/>
                    </a:lnTo>
                    <a:lnTo>
                      <a:pt x="502" y="161"/>
                    </a:lnTo>
                    <a:lnTo>
                      <a:pt x="456" y="144"/>
                    </a:lnTo>
                    <a:lnTo>
                      <a:pt x="402" y="130"/>
                    </a:lnTo>
                    <a:lnTo>
                      <a:pt x="345" y="118"/>
                    </a:lnTo>
                    <a:lnTo>
                      <a:pt x="289" y="109"/>
                    </a:lnTo>
                    <a:lnTo>
                      <a:pt x="230" y="99"/>
                    </a:lnTo>
                    <a:lnTo>
                      <a:pt x="174" y="89"/>
                    </a:lnTo>
                    <a:lnTo>
                      <a:pt x="122" y="77"/>
                    </a:lnTo>
                    <a:lnTo>
                      <a:pt x="73" y="61"/>
                    </a:lnTo>
                    <a:lnTo>
                      <a:pt x="32" y="42"/>
                    </a:lnTo>
                    <a:lnTo>
                      <a:pt x="0" y="17"/>
                    </a:lnTo>
                    <a:lnTo>
                      <a:pt x="7" y="9"/>
                    </a:lnTo>
                    <a:lnTo>
                      <a:pt x="19" y="3"/>
                    </a:lnTo>
                    <a:lnTo>
                      <a:pt x="37" y="1"/>
                    </a:lnTo>
                    <a:lnTo>
                      <a:pt x="59" y="0"/>
                    </a:lnTo>
                    <a:lnTo>
                      <a:pt x="81" y="0"/>
                    </a:lnTo>
                    <a:lnTo>
                      <a:pt x="105" y="2"/>
                    </a:lnTo>
                    <a:lnTo>
                      <a:pt x="130" y="4"/>
                    </a:lnTo>
                    <a:lnTo>
                      <a:pt x="152" y="6"/>
                    </a:lnTo>
                    <a:lnTo>
                      <a:pt x="176" y="10"/>
                    </a:lnTo>
                    <a:lnTo>
                      <a:pt x="193" y="11"/>
                    </a:lnTo>
                    <a:lnTo>
                      <a:pt x="522" y="99"/>
                    </a:lnTo>
                    <a:lnTo>
                      <a:pt x="522" y="99"/>
                    </a:lnTo>
                    <a:close/>
                  </a:path>
                </a:pathLst>
              </a:custGeom>
              <a:solidFill>
                <a:srgbClr val="CC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7251" name="Freeform 83"/>
              <p:cNvSpPr>
                <a:spLocks/>
              </p:cNvSpPr>
              <p:nvPr/>
            </p:nvSpPr>
            <p:spPr bwMode="auto">
              <a:xfrm>
                <a:off x="221" y="1694"/>
                <a:ext cx="573" cy="120"/>
              </a:xfrm>
              <a:custGeom>
                <a:avLst/>
                <a:gdLst>
                  <a:gd name="T0" fmla="*/ 573 w 573"/>
                  <a:gd name="T1" fmla="*/ 5 h 120"/>
                  <a:gd name="T2" fmla="*/ 573 w 573"/>
                  <a:gd name="T3" fmla="*/ 16 h 120"/>
                  <a:gd name="T4" fmla="*/ 566 w 573"/>
                  <a:gd name="T5" fmla="*/ 24 h 120"/>
                  <a:gd name="T6" fmla="*/ 554 w 573"/>
                  <a:gd name="T7" fmla="*/ 32 h 120"/>
                  <a:gd name="T8" fmla="*/ 536 w 573"/>
                  <a:gd name="T9" fmla="*/ 39 h 120"/>
                  <a:gd name="T10" fmla="*/ 517 w 573"/>
                  <a:gd name="T11" fmla="*/ 44 h 120"/>
                  <a:gd name="T12" fmla="*/ 497 w 573"/>
                  <a:gd name="T13" fmla="*/ 51 h 120"/>
                  <a:gd name="T14" fmla="*/ 478 w 573"/>
                  <a:gd name="T15" fmla="*/ 57 h 120"/>
                  <a:gd name="T16" fmla="*/ 458 w 573"/>
                  <a:gd name="T17" fmla="*/ 64 h 120"/>
                  <a:gd name="T18" fmla="*/ 443 w 573"/>
                  <a:gd name="T19" fmla="*/ 71 h 120"/>
                  <a:gd name="T20" fmla="*/ 431 w 573"/>
                  <a:gd name="T21" fmla="*/ 79 h 120"/>
                  <a:gd name="T22" fmla="*/ 389 w 573"/>
                  <a:gd name="T23" fmla="*/ 80 h 120"/>
                  <a:gd name="T24" fmla="*/ 345 w 573"/>
                  <a:gd name="T25" fmla="*/ 82 h 120"/>
                  <a:gd name="T26" fmla="*/ 301 w 573"/>
                  <a:gd name="T27" fmla="*/ 84 h 120"/>
                  <a:gd name="T28" fmla="*/ 257 w 573"/>
                  <a:gd name="T29" fmla="*/ 88 h 120"/>
                  <a:gd name="T30" fmla="*/ 213 w 573"/>
                  <a:gd name="T31" fmla="*/ 92 h 120"/>
                  <a:gd name="T32" fmla="*/ 169 w 573"/>
                  <a:gd name="T33" fmla="*/ 97 h 120"/>
                  <a:gd name="T34" fmla="*/ 127 w 573"/>
                  <a:gd name="T35" fmla="*/ 101 h 120"/>
                  <a:gd name="T36" fmla="*/ 85 w 573"/>
                  <a:gd name="T37" fmla="*/ 107 h 120"/>
                  <a:gd name="T38" fmla="*/ 46 w 573"/>
                  <a:gd name="T39" fmla="*/ 114 h 120"/>
                  <a:gd name="T40" fmla="*/ 7 w 573"/>
                  <a:gd name="T41" fmla="*/ 120 h 120"/>
                  <a:gd name="T42" fmla="*/ 2 w 573"/>
                  <a:gd name="T43" fmla="*/ 115 h 120"/>
                  <a:gd name="T44" fmla="*/ 0 w 573"/>
                  <a:gd name="T45" fmla="*/ 109 h 120"/>
                  <a:gd name="T46" fmla="*/ 0 w 573"/>
                  <a:gd name="T47" fmla="*/ 105 h 120"/>
                  <a:gd name="T48" fmla="*/ 2 w 573"/>
                  <a:gd name="T49" fmla="*/ 99 h 120"/>
                  <a:gd name="T50" fmla="*/ 4 w 573"/>
                  <a:gd name="T51" fmla="*/ 95 h 120"/>
                  <a:gd name="T52" fmla="*/ 9 w 573"/>
                  <a:gd name="T53" fmla="*/ 89 h 120"/>
                  <a:gd name="T54" fmla="*/ 14 w 573"/>
                  <a:gd name="T55" fmla="*/ 84 h 120"/>
                  <a:gd name="T56" fmla="*/ 19 w 573"/>
                  <a:gd name="T57" fmla="*/ 80 h 120"/>
                  <a:gd name="T58" fmla="*/ 27 w 573"/>
                  <a:gd name="T59" fmla="*/ 75 h 120"/>
                  <a:gd name="T60" fmla="*/ 34 w 573"/>
                  <a:gd name="T61" fmla="*/ 71 h 120"/>
                  <a:gd name="T62" fmla="*/ 80 w 573"/>
                  <a:gd name="T63" fmla="*/ 55 h 120"/>
                  <a:gd name="T64" fmla="*/ 130 w 573"/>
                  <a:gd name="T65" fmla="*/ 41 h 120"/>
                  <a:gd name="T66" fmla="*/ 179 w 573"/>
                  <a:gd name="T67" fmla="*/ 28 h 120"/>
                  <a:gd name="T68" fmla="*/ 232 w 573"/>
                  <a:gd name="T69" fmla="*/ 18 h 120"/>
                  <a:gd name="T70" fmla="*/ 284 w 573"/>
                  <a:gd name="T71" fmla="*/ 10 h 120"/>
                  <a:gd name="T72" fmla="*/ 340 w 573"/>
                  <a:gd name="T73" fmla="*/ 4 h 120"/>
                  <a:gd name="T74" fmla="*/ 397 w 573"/>
                  <a:gd name="T75" fmla="*/ 1 h 120"/>
                  <a:gd name="T76" fmla="*/ 453 w 573"/>
                  <a:gd name="T77" fmla="*/ 0 h 120"/>
                  <a:gd name="T78" fmla="*/ 514 w 573"/>
                  <a:gd name="T79" fmla="*/ 1 h 120"/>
                  <a:gd name="T80" fmla="*/ 573 w 573"/>
                  <a:gd name="T81" fmla="*/ 5 h 120"/>
                  <a:gd name="T82" fmla="*/ 573 w 573"/>
                  <a:gd name="T83" fmla="*/ 5 h 1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573" h="120">
                    <a:moveTo>
                      <a:pt x="573" y="5"/>
                    </a:moveTo>
                    <a:lnTo>
                      <a:pt x="573" y="16"/>
                    </a:lnTo>
                    <a:lnTo>
                      <a:pt x="566" y="24"/>
                    </a:lnTo>
                    <a:lnTo>
                      <a:pt x="554" y="32"/>
                    </a:lnTo>
                    <a:lnTo>
                      <a:pt x="536" y="39"/>
                    </a:lnTo>
                    <a:lnTo>
                      <a:pt x="517" y="44"/>
                    </a:lnTo>
                    <a:lnTo>
                      <a:pt x="497" y="51"/>
                    </a:lnTo>
                    <a:lnTo>
                      <a:pt x="478" y="57"/>
                    </a:lnTo>
                    <a:lnTo>
                      <a:pt x="458" y="64"/>
                    </a:lnTo>
                    <a:lnTo>
                      <a:pt x="443" y="71"/>
                    </a:lnTo>
                    <a:lnTo>
                      <a:pt x="431" y="79"/>
                    </a:lnTo>
                    <a:lnTo>
                      <a:pt x="389" y="80"/>
                    </a:lnTo>
                    <a:lnTo>
                      <a:pt x="345" y="82"/>
                    </a:lnTo>
                    <a:lnTo>
                      <a:pt x="301" y="84"/>
                    </a:lnTo>
                    <a:lnTo>
                      <a:pt x="257" y="88"/>
                    </a:lnTo>
                    <a:lnTo>
                      <a:pt x="213" y="92"/>
                    </a:lnTo>
                    <a:lnTo>
                      <a:pt x="169" y="97"/>
                    </a:lnTo>
                    <a:lnTo>
                      <a:pt x="127" y="101"/>
                    </a:lnTo>
                    <a:lnTo>
                      <a:pt x="85" y="107"/>
                    </a:lnTo>
                    <a:lnTo>
                      <a:pt x="46" y="114"/>
                    </a:lnTo>
                    <a:lnTo>
                      <a:pt x="7" y="120"/>
                    </a:lnTo>
                    <a:lnTo>
                      <a:pt x="2" y="115"/>
                    </a:lnTo>
                    <a:lnTo>
                      <a:pt x="0" y="109"/>
                    </a:lnTo>
                    <a:lnTo>
                      <a:pt x="0" y="105"/>
                    </a:lnTo>
                    <a:lnTo>
                      <a:pt x="2" y="99"/>
                    </a:lnTo>
                    <a:lnTo>
                      <a:pt x="4" y="95"/>
                    </a:lnTo>
                    <a:lnTo>
                      <a:pt x="9" y="89"/>
                    </a:lnTo>
                    <a:lnTo>
                      <a:pt x="14" y="84"/>
                    </a:lnTo>
                    <a:lnTo>
                      <a:pt x="19" y="80"/>
                    </a:lnTo>
                    <a:lnTo>
                      <a:pt x="27" y="75"/>
                    </a:lnTo>
                    <a:lnTo>
                      <a:pt x="34" y="71"/>
                    </a:lnTo>
                    <a:lnTo>
                      <a:pt x="80" y="55"/>
                    </a:lnTo>
                    <a:lnTo>
                      <a:pt x="130" y="41"/>
                    </a:lnTo>
                    <a:lnTo>
                      <a:pt x="179" y="28"/>
                    </a:lnTo>
                    <a:lnTo>
                      <a:pt x="232" y="18"/>
                    </a:lnTo>
                    <a:lnTo>
                      <a:pt x="284" y="10"/>
                    </a:lnTo>
                    <a:lnTo>
                      <a:pt x="340" y="4"/>
                    </a:lnTo>
                    <a:lnTo>
                      <a:pt x="397" y="1"/>
                    </a:lnTo>
                    <a:lnTo>
                      <a:pt x="453" y="0"/>
                    </a:lnTo>
                    <a:lnTo>
                      <a:pt x="514" y="1"/>
                    </a:lnTo>
                    <a:lnTo>
                      <a:pt x="573" y="5"/>
                    </a:lnTo>
                    <a:lnTo>
                      <a:pt x="573" y="5"/>
                    </a:lnTo>
                    <a:close/>
                  </a:path>
                </a:pathLst>
              </a:custGeom>
              <a:solidFill>
                <a:srgbClr val="CC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7252" name="Freeform 84"/>
              <p:cNvSpPr>
                <a:spLocks/>
              </p:cNvSpPr>
              <p:nvPr/>
            </p:nvSpPr>
            <p:spPr bwMode="auto">
              <a:xfrm>
                <a:off x="4954" y="1711"/>
                <a:ext cx="563" cy="177"/>
              </a:xfrm>
              <a:custGeom>
                <a:avLst/>
                <a:gdLst>
                  <a:gd name="T0" fmla="*/ 561 w 563"/>
                  <a:gd name="T1" fmla="*/ 95 h 177"/>
                  <a:gd name="T2" fmla="*/ 563 w 563"/>
                  <a:gd name="T3" fmla="*/ 107 h 177"/>
                  <a:gd name="T4" fmla="*/ 561 w 563"/>
                  <a:gd name="T5" fmla="*/ 118 h 177"/>
                  <a:gd name="T6" fmla="*/ 554 w 563"/>
                  <a:gd name="T7" fmla="*/ 128 h 177"/>
                  <a:gd name="T8" fmla="*/ 544 w 563"/>
                  <a:gd name="T9" fmla="*/ 138 h 177"/>
                  <a:gd name="T10" fmla="*/ 531 w 563"/>
                  <a:gd name="T11" fmla="*/ 146 h 177"/>
                  <a:gd name="T12" fmla="*/ 514 w 563"/>
                  <a:gd name="T13" fmla="*/ 154 h 177"/>
                  <a:gd name="T14" fmla="*/ 497 w 563"/>
                  <a:gd name="T15" fmla="*/ 160 h 177"/>
                  <a:gd name="T16" fmla="*/ 478 w 563"/>
                  <a:gd name="T17" fmla="*/ 167 h 177"/>
                  <a:gd name="T18" fmla="*/ 458 w 563"/>
                  <a:gd name="T19" fmla="*/ 172 h 177"/>
                  <a:gd name="T20" fmla="*/ 436 w 563"/>
                  <a:gd name="T21" fmla="*/ 177 h 177"/>
                  <a:gd name="T22" fmla="*/ 436 w 563"/>
                  <a:gd name="T23" fmla="*/ 144 h 177"/>
                  <a:gd name="T24" fmla="*/ 392 w 563"/>
                  <a:gd name="T25" fmla="*/ 135 h 177"/>
                  <a:gd name="T26" fmla="*/ 348 w 563"/>
                  <a:gd name="T27" fmla="*/ 123 h 177"/>
                  <a:gd name="T28" fmla="*/ 304 w 563"/>
                  <a:gd name="T29" fmla="*/ 112 h 177"/>
                  <a:gd name="T30" fmla="*/ 259 w 563"/>
                  <a:gd name="T31" fmla="*/ 99 h 177"/>
                  <a:gd name="T32" fmla="*/ 215 w 563"/>
                  <a:gd name="T33" fmla="*/ 87 h 177"/>
                  <a:gd name="T34" fmla="*/ 171 w 563"/>
                  <a:gd name="T35" fmla="*/ 73 h 177"/>
                  <a:gd name="T36" fmla="*/ 127 w 563"/>
                  <a:gd name="T37" fmla="*/ 60 h 177"/>
                  <a:gd name="T38" fmla="*/ 85 w 563"/>
                  <a:gd name="T39" fmla="*/ 49 h 177"/>
                  <a:gd name="T40" fmla="*/ 44 w 563"/>
                  <a:gd name="T41" fmla="*/ 39 h 177"/>
                  <a:gd name="T42" fmla="*/ 2 w 563"/>
                  <a:gd name="T43" fmla="*/ 30 h 177"/>
                  <a:gd name="T44" fmla="*/ 0 w 563"/>
                  <a:gd name="T45" fmla="*/ 24 h 177"/>
                  <a:gd name="T46" fmla="*/ 0 w 563"/>
                  <a:gd name="T47" fmla="*/ 19 h 177"/>
                  <a:gd name="T48" fmla="*/ 2 w 563"/>
                  <a:gd name="T49" fmla="*/ 16 h 177"/>
                  <a:gd name="T50" fmla="*/ 7 w 563"/>
                  <a:gd name="T51" fmla="*/ 12 h 177"/>
                  <a:gd name="T52" fmla="*/ 12 w 563"/>
                  <a:gd name="T53" fmla="*/ 10 h 177"/>
                  <a:gd name="T54" fmla="*/ 19 w 563"/>
                  <a:gd name="T55" fmla="*/ 8 h 177"/>
                  <a:gd name="T56" fmla="*/ 27 w 563"/>
                  <a:gd name="T57" fmla="*/ 7 h 177"/>
                  <a:gd name="T58" fmla="*/ 34 w 563"/>
                  <a:gd name="T59" fmla="*/ 4 h 177"/>
                  <a:gd name="T60" fmla="*/ 41 w 563"/>
                  <a:gd name="T61" fmla="*/ 2 h 177"/>
                  <a:gd name="T62" fmla="*/ 46 w 563"/>
                  <a:gd name="T63" fmla="*/ 0 h 177"/>
                  <a:gd name="T64" fmla="*/ 103 w 563"/>
                  <a:gd name="T65" fmla="*/ 4 h 177"/>
                  <a:gd name="T66" fmla="*/ 159 w 563"/>
                  <a:gd name="T67" fmla="*/ 9 h 177"/>
                  <a:gd name="T68" fmla="*/ 215 w 563"/>
                  <a:gd name="T69" fmla="*/ 15 h 177"/>
                  <a:gd name="T70" fmla="*/ 272 w 563"/>
                  <a:gd name="T71" fmla="*/ 22 h 177"/>
                  <a:gd name="T72" fmla="*/ 326 w 563"/>
                  <a:gd name="T73" fmla="*/ 30 h 177"/>
                  <a:gd name="T74" fmla="*/ 377 w 563"/>
                  <a:gd name="T75" fmla="*/ 39 h 177"/>
                  <a:gd name="T76" fmla="*/ 429 w 563"/>
                  <a:gd name="T77" fmla="*/ 50 h 177"/>
                  <a:gd name="T78" fmla="*/ 475 w 563"/>
                  <a:gd name="T79" fmla="*/ 63 h 177"/>
                  <a:gd name="T80" fmla="*/ 519 w 563"/>
                  <a:gd name="T81" fmla="*/ 78 h 177"/>
                  <a:gd name="T82" fmla="*/ 561 w 563"/>
                  <a:gd name="T83" fmla="*/ 95 h 177"/>
                  <a:gd name="T84" fmla="*/ 561 w 563"/>
                  <a:gd name="T85" fmla="*/ 95 h 1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563" h="177">
                    <a:moveTo>
                      <a:pt x="561" y="95"/>
                    </a:moveTo>
                    <a:lnTo>
                      <a:pt x="563" y="107"/>
                    </a:lnTo>
                    <a:lnTo>
                      <a:pt x="561" y="118"/>
                    </a:lnTo>
                    <a:lnTo>
                      <a:pt x="554" y="128"/>
                    </a:lnTo>
                    <a:lnTo>
                      <a:pt x="544" y="138"/>
                    </a:lnTo>
                    <a:lnTo>
                      <a:pt x="531" y="146"/>
                    </a:lnTo>
                    <a:lnTo>
                      <a:pt x="514" y="154"/>
                    </a:lnTo>
                    <a:lnTo>
                      <a:pt x="497" y="160"/>
                    </a:lnTo>
                    <a:lnTo>
                      <a:pt x="478" y="167"/>
                    </a:lnTo>
                    <a:lnTo>
                      <a:pt x="458" y="172"/>
                    </a:lnTo>
                    <a:lnTo>
                      <a:pt x="436" y="177"/>
                    </a:lnTo>
                    <a:lnTo>
                      <a:pt x="436" y="144"/>
                    </a:lnTo>
                    <a:lnTo>
                      <a:pt x="392" y="135"/>
                    </a:lnTo>
                    <a:lnTo>
                      <a:pt x="348" y="123"/>
                    </a:lnTo>
                    <a:lnTo>
                      <a:pt x="304" y="112"/>
                    </a:lnTo>
                    <a:lnTo>
                      <a:pt x="259" y="99"/>
                    </a:lnTo>
                    <a:lnTo>
                      <a:pt x="215" y="87"/>
                    </a:lnTo>
                    <a:lnTo>
                      <a:pt x="171" y="73"/>
                    </a:lnTo>
                    <a:lnTo>
                      <a:pt x="127" y="60"/>
                    </a:lnTo>
                    <a:lnTo>
                      <a:pt x="85" y="49"/>
                    </a:lnTo>
                    <a:lnTo>
                      <a:pt x="44" y="39"/>
                    </a:lnTo>
                    <a:lnTo>
                      <a:pt x="2" y="30"/>
                    </a:lnTo>
                    <a:lnTo>
                      <a:pt x="0" y="24"/>
                    </a:lnTo>
                    <a:lnTo>
                      <a:pt x="0" y="19"/>
                    </a:lnTo>
                    <a:lnTo>
                      <a:pt x="2" y="16"/>
                    </a:lnTo>
                    <a:lnTo>
                      <a:pt x="7" y="12"/>
                    </a:lnTo>
                    <a:lnTo>
                      <a:pt x="12" y="10"/>
                    </a:lnTo>
                    <a:lnTo>
                      <a:pt x="19" y="8"/>
                    </a:lnTo>
                    <a:lnTo>
                      <a:pt x="27" y="7"/>
                    </a:lnTo>
                    <a:lnTo>
                      <a:pt x="34" y="4"/>
                    </a:lnTo>
                    <a:lnTo>
                      <a:pt x="41" y="2"/>
                    </a:lnTo>
                    <a:lnTo>
                      <a:pt x="46" y="0"/>
                    </a:lnTo>
                    <a:lnTo>
                      <a:pt x="103" y="4"/>
                    </a:lnTo>
                    <a:lnTo>
                      <a:pt x="159" y="9"/>
                    </a:lnTo>
                    <a:lnTo>
                      <a:pt x="215" y="15"/>
                    </a:lnTo>
                    <a:lnTo>
                      <a:pt x="272" y="22"/>
                    </a:lnTo>
                    <a:lnTo>
                      <a:pt x="326" y="30"/>
                    </a:lnTo>
                    <a:lnTo>
                      <a:pt x="377" y="39"/>
                    </a:lnTo>
                    <a:lnTo>
                      <a:pt x="429" y="50"/>
                    </a:lnTo>
                    <a:lnTo>
                      <a:pt x="475" y="63"/>
                    </a:lnTo>
                    <a:lnTo>
                      <a:pt x="519" y="78"/>
                    </a:lnTo>
                    <a:lnTo>
                      <a:pt x="561" y="95"/>
                    </a:lnTo>
                    <a:lnTo>
                      <a:pt x="561" y="95"/>
                    </a:lnTo>
                    <a:close/>
                  </a:path>
                </a:pathLst>
              </a:custGeom>
              <a:solidFill>
                <a:srgbClr val="CC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7253" name="Freeform 85"/>
              <p:cNvSpPr>
                <a:spLocks/>
              </p:cNvSpPr>
              <p:nvPr/>
            </p:nvSpPr>
            <p:spPr bwMode="auto">
              <a:xfrm>
                <a:off x="211" y="1792"/>
                <a:ext cx="554" cy="137"/>
              </a:xfrm>
              <a:custGeom>
                <a:avLst/>
                <a:gdLst>
                  <a:gd name="T0" fmla="*/ 554 w 554"/>
                  <a:gd name="T1" fmla="*/ 22 h 137"/>
                  <a:gd name="T2" fmla="*/ 546 w 554"/>
                  <a:gd name="T3" fmla="*/ 42 h 137"/>
                  <a:gd name="T4" fmla="*/ 512 w 554"/>
                  <a:gd name="T5" fmla="*/ 53 h 137"/>
                  <a:gd name="T6" fmla="*/ 473 w 554"/>
                  <a:gd name="T7" fmla="*/ 61 h 137"/>
                  <a:gd name="T8" fmla="*/ 434 w 554"/>
                  <a:gd name="T9" fmla="*/ 67 h 137"/>
                  <a:gd name="T10" fmla="*/ 392 w 554"/>
                  <a:gd name="T11" fmla="*/ 73 h 137"/>
                  <a:gd name="T12" fmla="*/ 350 w 554"/>
                  <a:gd name="T13" fmla="*/ 79 h 137"/>
                  <a:gd name="T14" fmla="*/ 311 w 554"/>
                  <a:gd name="T15" fmla="*/ 83 h 137"/>
                  <a:gd name="T16" fmla="*/ 272 w 554"/>
                  <a:gd name="T17" fmla="*/ 90 h 137"/>
                  <a:gd name="T18" fmla="*/ 235 w 554"/>
                  <a:gd name="T19" fmla="*/ 98 h 137"/>
                  <a:gd name="T20" fmla="*/ 201 w 554"/>
                  <a:gd name="T21" fmla="*/ 109 h 137"/>
                  <a:gd name="T22" fmla="*/ 169 w 554"/>
                  <a:gd name="T23" fmla="*/ 121 h 137"/>
                  <a:gd name="T24" fmla="*/ 54 w 554"/>
                  <a:gd name="T25" fmla="*/ 137 h 137"/>
                  <a:gd name="T26" fmla="*/ 49 w 554"/>
                  <a:gd name="T27" fmla="*/ 129 h 137"/>
                  <a:gd name="T28" fmla="*/ 41 w 554"/>
                  <a:gd name="T29" fmla="*/ 120 h 137"/>
                  <a:gd name="T30" fmla="*/ 34 w 554"/>
                  <a:gd name="T31" fmla="*/ 112 h 137"/>
                  <a:gd name="T32" fmla="*/ 27 w 554"/>
                  <a:gd name="T33" fmla="*/ 104 h 137"/>
                  <a:gd name="T34" fmla="*/ 19 w 554"/>
                  <a:gd name="T35" fmla="*/ 96 h 137"/>
                  <a:gd name="T36" fmla="*/ 12 w 554"/>
                  <a:gd name="T37" fmla="*/ 87 h 137"/>
                  <a:gd name="T38" fmla="*/ 7 w 554"/>
                  <a:gd name="T39" fmla="*/ 78 h 137"/>
                  <a:gd name="T40" fmla="*/ 2 w 554"/>
                  <a:gd name="T41" fmla="*/ 70 h 137"/>
                  <a:gd name="T42" fmla="*/ 0 w 554"/>
                  <a:gd name="T43" fmla="*/ 61 h 137"/>
                  <a:gd name="T44" fmla="*/ 0 w 554"/>
                  <a:gd name="T45" fmla="*/ 51 h 137"/>
                  <a:gd name="T46" fmla="*/ 49 w 554"/>
                  <a:gd name="T47" fmla="*/ 40 h 137"/>
                  <a:gd name="T48" fmla="*/ 98 w 554"/>
                  <a:gd name="T49" fmla="*/ 30 h 137"/>
                  <a:gd name="T50" fmla="*/ 147 w 554"/>
                  <a:gd name="T51" fmla="*/ 21 h 137"/>
                  <a:gd name="T52" fmla="*/ 193 w 554"/>
                  <a:gd name="T53" fmla="*/ 14 h 137"/>
                  <a:gd name="T54" fmla="*/ 245 w 554"/>
                  <a:gd name="T55" fmla="*/ 8 h 137"/>
                  <a:gd name="T56" fmla="*/ 294 w 554"/>
                  <a:gd name="T57" fmla="*/ 3 h 137"/>
                  <a:gd name="T58" fmla="*/ 348 w 554"/>
                  <a:gd name="T59" fmla="*/ 1 h 137"/>
                  <a:gd name="T60" fmla="*/ 402 w 554"/>
                  <a:gd name="T61" fmla="*/ 0 h 137"/>
                  <a:gd name="T62" fmla="*/ 461 w 554"/>
                  <a:gd name="T63" fmla="*/ 0 h 137"/>
                  <a:gd name="T64" fmla="*/ 522 w 554"/>
                  <a:gd name="T65" fmla="*/ 1 h 137"/>
                  <a:gd name="T66" fmla="*/ 554 w 554"/>
                  <a:gd name="T67" fmla="*/ 22 h 137"/>
                  <a:gd name="T68" fmla="*/ 554 w 554"/>
                  <a:gd name="T69" fmla="*/ 22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554" h="137">
                    <a:moveTo>
                      <a:pt x="554" y="22"/>
                    </a:moveTo>
                    <a:lnTo>
                      <a:pt x="546" y="42"/>
                    </a:lnTo>
                    <a:lnTo>
                      <a:pt x="512" y="53"/>
                    </a:lnTo>
                    <a:lnTo>
                      <a:pt x="473" y="61"/>
                    </a:lnTo>
                    <a:lnTo>
                      <a:pt x="434" y="67"/>
                    </a:lnTo>
                    <a:lnTo>
                      <a:pt x="392" y="73"/>
                    </a:lnTo>
                    <a:lnTo>
                      <a:pt x="350" y="79"/>
                    </a:lnTo>
                    <a:lnTo>
                      <a:pt x="311" y="83"/>
                    </a:lnTo>
                    <a:lnTo>
                      <a:pt x="272" y="90"/>
                    </a:lnTo>
                    <a:lnTo>
                      <a:pt x="235" y="98"/>
                    </a:lnTo>
                    <a:lnTo>
                      <a:pt x="201" y="109"/>
                    </a:lnTo>
                    <a:lnTo>
                      <a:pt x="169" y="121"/>
                    </a:lnTo>
                    <a:lnTo>
                      <a:pt x="54" y="137"/>
                    </a:lnTo>
                    <a:lnTo>
                      <a:pt x="49" y="129"/>
                    </a:lnTo>
                    <a:lnTo>
                      <a:pt x="41" y="120"/>
                    </a:lnTo>
                    <a:lnTo>
                      <a:pt x="34" y="112"/>
                    </a:lnTo>
                    <a:lnTo>
                      <a:pt x="27" y="104"/>
                    </a:lnTo>
                    <a:lnTo>
                      <a:pt x="19" y="96"/>
                    </a:lnTo>
                    <a:lnTo>
                      <a:pt x="12" y="87"/>
                    </a:lnTo>
                    <a:lnTo>
                      <a:pt x="7" y="78"/>
                    </a:lnTo>
                    <a:lnTo>
                      <a:pt x="2" y="70"/>
                    </a:lnTo>
                    <a:lnTo>
                      <a:pt x="0" y="61"/>
                    </a:lnTo>
                    <a:lnTo>
                      <a:pt x="0" y="51"/>
                    </a:lnTo>
                    <a:lnTo>
                      <a:pt x="49" y="40"/>
                    </a:lnTo>
                    <a:lnTo>
                      <a:pt x="98" y="30"/>
                    </a:lnTo>
                    <a:lnTo>
                      <a:pt x="147" y="21"/>
                    </a:lnTo>
                    <a:lnTo>
                      <a:pt x="193" y="14"/>
                    </a:lnTo>
                    <a:lnTo>
                      <a:pt x="245" y="8"/>
                    </a:lnTo>
                    <a:lnTo>
                      <a:pt x="294" y="3"/>
                    </a:lnTo>
                    <a:lnTo>
                      <a:pt x="348" y="1"/>
                    </a:lnTo>
                    <a:lnTo>
                      <a:pt x="402" y="0"/>
                    </a:lnTo>
                    <a:lnTo>
                      <a:pt x="461" y="0"/>
                    </a:lnTo>
                    <a:lnTo>
                      <a:pt x="522" y="1"/>
                    </a:lnTo>
                    <a:lnTo>
                      <a:pt x="554" y="22"/>
                    </a:lnTo>
                    <a:lnTo>
                      <a:pt x="554" y="22"/>
                    </a:lnTo>
                    <a:close/>
                  </a:path>
                </a:pathLst>
              </a:custGeom>
              <a:solidFill>
                <a:srgbClr val="CC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7254" name="Freeform 86"/>
              <p:cNvSpPr>
                <a:spLocks/>
              </p:cNvSpPr>
              <p:nvPr/>
            </p:nvSpPr>
            <p:spPr bwMode="auto">
              <a:xfrm>
                <a:off x="5044" y="1851"/>
                <a:ext cx="397" cy="127"/>
              </a:xfrm>
              <a:custGeom>
                <a:avLst/>
                <a:gdLst>
                  <a:gd name="T0" fmla="*/ 397 w 397"/>
                  <a:gd name="T1" fmla="*/ 75 h 127"/>
                  <a:gd name="T2" fmla="*/ 397 w 397"/>
                  <a:gd name="T3" fmla="*/ 80 h 127"/>
                  <a:gd name="T4" fmla="*/ 392 w 397"/>
                  <a:gd name="T5" fmla="*/ 87 h 127"/>
                  <a:gd name="T6" fmla="*/ 390 w 397"/>
                  <a:gd name="T7" fmla="*/ 94 h 127"/>
                  <a:gd name="T8" fmla="*/ 383 w 397"/>
                  <a:gd name="T9" fmla="*/ 100 h 127"/>
                  <a:gd name="T10" fmla="*/ 378 w 397"/>
                  <a:gd name="T11" fmla="*/ 107 h 127"/>
                  <a:gd name="T12" fmla="*/ 370 w 397"/>
                  <a:gd name="T13" fmla="*/ 112 h 127"/>
                  <a:gd name="T14" fmla="*/ 361 w 397"/>
                  <a:gd name="T15" fmla="*/ 117 h 127"/>
                  <a:gd name="T16" fmla="*/ 351 w 397"/>
                  <a:gd name="T17" fmla="*/ 122 h 127"/>
                  <a:gd name="T18" fmla="*/ 341 w 397"/>
                  <a:gd name="T19" fmla="*/ 125 h 127"/>
                  <a:gd name="T20" fmla="*/ 329 w 397"/>
                  <a:gd name="T21" fmla="*/ 127 h 127"/>
                  <a:gd name="T22" fmla="*/ 297 w 397"/>
                  <a:gd name="T23" fmla="*/ 118 h 127"/>
                  <a:gd name="T24" fmla="*/ 263 w 397"/>
                  <a:gd name="T25" fmla="*/ 110 h 127"/>
                  <a:gd name="T26" fmla="*/ 228 w 397"/>
                  <a:gd name="T27" fmla="*/ 102 h 127"/>
                  <a:gd name="T28" fmla="*/ 191 w 397"/>
                  <a:gd name="T29" fmla="*/ 95 h 127"/>
                  <a:gd name="T30" fmla="*/ 157 w 397"/>
                  <a:gd name="T31" fmla="*/ 87 h 127"/>
                  <a:gd name="T32" fmla="*/ 123 w 397"/>
                  <a:gd name="T33" fmla="*/ 79 h 127"/>
                  <a:gd name="T34" fmla="*/ 91 w 397"/>
                  <a:gd name="T35" fmla="*/ 71 h 127"/>
                  <a:gd name="T36" fmla="*/ 59 w 397"/>
                  <a:gd name="T37" fmla="*/ 61 h 127"/>
                  <a:gd name="T38" fmla="*/ 30 w 397"/>
                  <a:gd name="T39" fmla="*/ 51 h 127"/>
                  <a:gd name="T40" fmla="*/ 0 w 397"/>
                  <a:gd name="T41" fmla="*/ 37 h 127"/>
                  <a:gd name="T42" fmla="*/ 5 w 397"/>
                  <a:gd name="T43" fmla="*/ 30 h 127"/>
                  <a:gd name="T44" fmla="*/ 10 w 397"/>
                  <a:gd name="T45" fmla="*/ 23 h 127"/>
                  <a:gd name="T46" fmla="*/ 17 w 397"/>
                  <a:gd name="T47" fmla="*/ 19 h 127"/>
                  <a:gd name="T48" fmla="*/ 25 w 397"/>
                  <a:gd name="T49" fmla="*/ 13 h 127"/>
                  <a:gd name="T50" fmla="*/ 35 w 397"/>
                  <a:gd name="T51" fmla="*/ 10 h 127"/>
                  <a:gd name="T52" fmla="*/ 44 w 397"/>
                  <a:gd name="T53" fmla="*/ 6 h 127"/>
                  <a:gd name="T54" fmla="*/ 57 w 397"/>
                  <a:gd name="T55" fmla="*/ 4 h 127"/>
                  <a:gd name="T56" fmla="*/ 71 w 397"/>
                  <a:gd name="T57" fmla="*/ 2 h 127"/>
                  <a:gd name="T58" fmla="*/ 86 w 397"/>
                  <a:gd name="T59" fmla="*/ 0 h 127"/>
                  <a:gd name="T60" fmla="*/ 101 w 397"/>
                  <a:gd name="T61" fmla="*/ 0 h 127"/>
                  <a:gd name="T62" fmla="*/ 130 w 397"/>
                  <a:gd name="T63" fmla="*/ 5 h 127"/>
                  <a:gd name="T64" fmla="*/ 162 w 397"/>
                  <a:gd name="T65" fmla="*/ 10 h 127"/>
                  <a:gd name="T66" fmla="*/ 194 w 397"/>
                  <a:gd name="T67" fmla="*/ 15 h 127"/>
                  <a:gd name="T68" fmla="*/ 226 w 397"/>
                  <a:gd name="T69" fmla="*/ 21 h 127"/>
                  <a:gd name="T70" fmla="*/ 258 w 397"/>
                  <a:gd name="T71" fmla="*/ 28 h 127"/>
                  <a:gd name="T72" fmla="*/ 290 w 397"/>
                  <a:gd name="T73" fmla="*/ 35 h 127"/>
                  <a:gd name="T74" fmla="*/ 319 w 397"/>
                  <a:gd name="T75" fmla="*/ 43 h 127"/>
                  <a:gd name="T76" fmla="*/ 348 w 397"/>
                  <a:gd name="T77" fmla="*/ 53 h 127"/>
                  <a:gd name="T78" fmla="*/ 373 w 397"/>
                  <a:gd name="T79" fmla="*/ 63 h 127"/>
                  <a:gd name="T80" fmla="*/ 397 w 397"/>
                  <a:gd name="T81" fmla="*/ 75 h 127"/>
                  <a:gd name="T82" fmla="*/ 397 w 397"/>
                  <a:gd name="T83" fmla="*/ 75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397" h="127">
                    <a:moveTo>
                      <a:pt x="397" y="75"/>
                    </a:moveTo>
                    <a:lnTo>
                      <a:pt x="397" y="80"/>
                    </a:lnTo>
                    <a:lnTo>
                      <a:pt x="392" y="87"/>
                    </a:lnTo>
                    <a:lnTo>
                      <a:pt x="390" y="94"/>
                    </a:lnTo>
                    <a:lnTo>
                      <a:pt x="383" y="100"/>
                    </a:lnTo>
                    <a:lnTo>
                      <a:pt x="378" y="107"/>
                    </a:lnTo>
                    <a:lnTo>
                      <a:pt x="370" y="112"/>
                    </a:lnTo>
                    <a:lnTo>
                      <a:pt x="361" y="117"/>
                    </a:lnTo>
                    <a:lnTo>
                      <a:pt x="351" y="122"/>
                    </a:lnTo>
                    <a:lnTo>
                      <a:pt x="341" y="125"/>
                    </a:lnTo>
                    <a:lnTo>
                      <a:pt x="329" y="127"/>
                    </a:lnTo>
                    <a:lnTo>
                      <a:pt x="297" y="118"/>
                    </a:lnTo>
                    <a:lnTo>
                      <a:pt x="263" y="110"/>
                    </a:lnTo>
                    <a:lnTo>
                      <a:pt x="228" y="102"/>
                    </a:lnTo>
                    <a:lnTo>
                      <a:pt x="191" y="95"/>
                    </a:lnTo>
                    <a:lnTo>
                      <a:pt x="157" y="87"/>
                    </a:lnTo>
                    <a:lnTo>
                      <a:pt x="123" y="79"/>
                    </a:lnTo>
                    <a:lnTo>
                      <a:pt x="91" y="71"/>
                    </a:lnTo>
                    <a:lnTo>
                      <a:pt x="59" y="61"/>
                    </a:lnTo>
                    <a:lnTo>
                      <a:pt x="30" y="51"/>
                    </a:lnTo>
                    <a:lnTo>
                      <a:pt x="0" y="37"/>
                    </a:lnTo>
                    <a:lnTo>
                      <a:pt x="5" y="30"/>
                    </a:lnTo>
                    <a:lnTo>
                      <a:pt x="10" y="23"/>
                    </a:lnTo>
                    <a:lnTo>
                      <a:pt x="17" y="19"/>
                    </a:lnTo>
                    <a:lnTo>
                      <a:pt x="25" y="13"/>
                    </a:lnTo>
                    <a:lnTo>
                      <a:pt x="35" y="10"/>
                    </a:lnTo>
                    <a:lnTo>
                      <a:pt x="44" y="6"/>
                    </a:lnTo>
                    <a:lnTo>
                      <a:pt x="57" y="4"/>
                    </a:lnTo>
                    <a:lnTo>
                      <a:pt x="71" y="2"/>
                    </a:lnTo>
                    <a:lnTo>
                      <a:pt x="86" y="0"/>
                    </a:lnTo>
                    <a:lnTo>
                      <a:pt x="101" y="0"/>
                    </a:lnTo>
                    <a:lnTo>
                      <a:pt x="130" y="5"/>
                    </a:lnTo>
                    <a:lnTo>
                      <a:pt x="162" y="10"/>
                    </a:lnTo>
                    <a:lnTo>
                      <a:pt x="194" y="15"/>
                    </a:lnTo>
                    <a:lnTo>
                      <a:pt x="226" y="21"/>
                    </a:lnTo>
                    <a:lnTo>
                      <a:pt x="258" y="28"/>
                    </a:lnTo>
                    <a:lnTo>
                      <a:pt x="290" y="35"/>
                    </a:lnTo>
                    <a:lnTo>
                      <a:pt x="319" y="43"/>
                    </a:lnTo>
                    <a:lnTo>
                      <a:pt x="348" y="53"/>
                    </a:lnTo>
                    <a:lnTo>
                      <a:pt x="373" y="63"/>
                    </a:lnTo>
                    <a:lnTo>
                      <a:pt x="397" y="75"/>
                    </a:lnTo>
                    <a:lnTo>
                      <a:pt x="397" y="75"/>
                    </a:lnTo>
                    <a:close/>
                  </a:path>
                </a:pathLst>
              </a:custGeom>
              <a:solidFill>
                <a:srgbClr val="CC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7255" name="Freeform 87"/>
              <p:cNvSpPr>
                <a:spLocks/>
              </p:cNvSpPr>
              <p:nvPr/>
            </p:nvSpPr>
            <p:spPr bwMode="auto">
              <a:xfrm>
                <a:off x="235" y="1917"/>
                <a:ext cx="397" cy="132"/>
              </a:xfrm>
              <a:custGeom>
                <a:avLst/>
                <a:gdLst>
                  <a:gd name="T0" fmla="*/ 397 w 397"/>
                  <a:gd name="T1" fmla="*/ 24 h 132"/>
                  <a:gd name="T2" fmla="*/ 388 w 397"/>
                  <a:gd name="T3" fmla="*/ 40 h 132"/>
                  <a:gd name="T4" fmla="*/ 370 w 397"/>
                  <a:gd name="T5" fmla="*/ 52 h 132"/>
                  <a:gd name="T6" fmla="*/ 348 w 397"/>
                  <a:gd name="T7" fmla="*/ 62 h 132"/>
                  <a:gd name="T8" fmla="*/ 319 w 397"/>
                  <a:gd name="T9" fmla="*/ 69 h 132"/>
                  <a:gd name="T10" fmla="*/ 290 w 397"/>
                  <a:gd name="T11" fmla="*/ 75 h 132"/>
                  <a:gd name="T12" fmla="*/ 255 w 397"/>
                  <a:gd name="T13" fmla="*/ 80 h 132"/>
                  <a:gd name="T14" fmla="*/ 221 w 397"/>
                  <a:gd name="T15" fmla="*/ 83 h 132"/>
                  <a:gd name="T16" fmla="*/ 187 w 397"/>
                  <a:gd name="T17" fmla="*/ 88 h 132"/>
                  <a:gd name="T18" fmla="*/ 155 w 397"/>
                  <a:gd name="T19" fmla="*/ 93 h 132"/>
                  <a:gd name="T20" fmla="*/ 125 w 397"/>
                  <a:gd name="T21" fmla="*/ 99 h 132"/>
                  <a:gd name="T22" fmla="*/ 128 w 397"/>
                  <a:gd name="T23" fmla="*/ 102 h 132"/>
                  <a:gd name="T24" fmla="*/ 130 w 397"/>
                  <a:gd name="T25" fmla="*/ 106 h 132"/>
                  <a:gd name="T26" fmla="*/ 135 w 397"/>
                  <a:gd name="T27" fmla="*/ 109 h 132"/>
                  <a:gd name="T28" fmla="*/ 138 w 397"/>
                  <a:gd name="T29" fmla="*/ 112 h 132"/>
                  <a:gd name="T30" fmla="*/ 140 w 397"/>
                  <a:gd name="T31" fmla="*/ 115 h 132"/>
                  <a:gd name="T32" fmla="*/ 142 w 397"/>
                  <a:gd name="T33" fmla="*/ 118 h 132"/>
                  <a:gd name="T34" fmla="*/ 145 w 397"/>
                  <a:gd name="T35" fmla="*/ 122 h 132"/>
                  <a:gd name="T36" fmla="*/ 142 w 397"/>
                  <a:gd name="T37" fmla="*/ 125 h 132"/>
                  <a:gd name="T38" fmla="*/ 140 w 397"/>
                  <a:gd name="T39" fmla="*/ 129 h 132"/>
                  <a:gd name="T40" fmla="*/ 133 w 397"/>
                  <a:gd name="T41" fmla="*/ 132 h 132"/>
                  <a:gd name="T42" fmla="*/ 118 w 397"/>
                  <a:gd name="T43" fmla="*/ 130 h 132"/>
                  <a:gd name="T44" fmla="*/ 103 w 397"/>
                  <a:gd name="T45" fmla="*/ 128 h 132"/>
                  <a:gd name="T46" fmla="*/ 91 w 397"/>
                  <a:gd name="T47" fmla="*/ 124 h 132"/>
                  <a:gd name="T48" fmla="*/ 76 w 397"/>
                  <a:gd name="T49" fmla="*/ 121 h 132"/>
                  <a:gd name="T50" fmla="*/ 62 w 397"/>
                  <a:gd name="T51" fmla="*/ 116 h 132"/>
                  <a:gd name="T52" fmla="*/ 49 w 397"/>
                  <a:gd name="T53" fmla="*/ 110 h 132"/>
                  <a:gd name="T54" fmla="*/ 37 w 397"/>
                  <a:gd name="T55" fmla="*/ 106 h 132"/>
                  <a:gd name="T56" fmla="*/ 27 w 397"/>
                  <a:gd name="T57" fmla="*/ 99 h 132"/>
                  <a:gd name="T58" fmla="*/ 20 w 397"/>
                  <a:gd name="T59" fmla="*/ 93 h 132"/>
                  <a:gd name="T60" fmla="*/ 13 w 397"/>
                  <a:gd name="T61" fmla="*/ 85 h 132"/>
                  <a:gd name="T62" fmla="*/ 3 w 397"/>
                  <a:gd name="T63" fmla="*/ 77 h 132"/>
                  <a:gd name="T64" fmla="*/ 0 w 397"/>
                  <a:gd name="T65" fmla="*/ 69 h 132"/>
                  <a:gd name="T66" fmla="*/ 0 w 397"/>
                  <a:gd name="T67" fmla="*/ 61 h 132"/>
                  <a:gd name="T68" fmla="*/ 5 w 397"/>
                  <a:gd name="T69" fmla="*/ 53 h 132"/>
                  <a:gd name="T70" fmla="*/ 15 w 397"/>
                  <a:gd name="T71" fmla="*/ 46 h 132"/>
                  <a:gd name="T72" fmla="*/ 25 w 397"/>
                  <a:gd name="T73" fmla="*/ 40 h 132"/>
                  <a:gd name="T74" fmla="*/ 37 w 397"/>
                  <a:gd name="T75" fmla="*/ 33 h 132"/>
                  <a:gd name="T76" fmla="*/ 52 w 397"/>
                  <a:gd name="T77" fmla="*/ 28 h 132"/>
                  <a:gd name="T78" fmla="*/ 66 w 397"/>
                  <a:gd name="T79" fmla="*/ 24 h 132"/>
                  <a:gd name="T80" fmla="*/ 81 w 397"/>
                  <a:gd name="T81" fmla="*/ 20 h 132"/>
                  <a:gd name="T82" fmla="*/ 113 w 397"/>
                  <a:gd name="T83" fmla="*/ 16 h 132"/>
                  <a:gd name="T84" fmla="*/ 145 w 397"/>
                  <a:gd name="T85" fmla="*/ 10 h 132"/>
                  <a:gd name="T86" fmla="*/ 179 w 397"/>
                  <a:gd name="T87" fmla="*/ 5 h 132"/>
                  <a:gd name="T88" fmla="*/ 214 w 397"/>
                  <a:gd name="T89" fmla="*/ 2 h 132"/>
                  <a:gd name="T90" fmla="*/ 245 w 397"/>
                  <a:gd name="T91" fmla="*/ 0 h 132"/>
                  <a:gd name="T92" fmla="*/ 280 w 397"/>
                  <a:gd name="T93" fmla="*/ 0 h 132"/>
                  <a:gd name="T94" fmla="*/ 312 w 397"/>
                  <a:gd name="T95" fmla="*/ 1 h 132"/>
                  <a:gd name="T96" fmla="*/ 341 w 397"/>
                  <a:gd name="T97" fmla="*/ 5 h 132"/>
                  <a:gd name="T98" fmla="*/ 370 w 397"/>
                  <a:gd name="T99" fmla="*/ 13 h 132"/>
                  <a:gd name="T100" fmla="*/ 397 w 397"/>
                  <a:gd name="T101" fmla="*/ 24 h 132"/>
                  <a:gd name="T102" fmla="*/ 397 w 397"/>
                  <a:gd name="T103" fmla="*/ 24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397" h="132">
                    <a:moveTo>
                      <a:pt x="397" y="24"/>
                    </a:moveTo>
                    <a:lnTo>
                      <a:pt x="388" y="40"/>
                    </a:lnTo>
                    <a:lnTo>
                      <a:pt x="370" y="52"/>
                    </a:lnTo>
                    <a:lnTo>
                      <a:pt x="348" y="62"/>
                    </a:lnTo>
                    <a:lnTo>
                      <a:pt x="319" y="69"/>
                    </a:lnTo>
                    <a:lnTo>
                      <a:pt x="290" y="75"/>
                    </a:lnTo>
                    <a:lnTo>
                      <a:pt x="255" y="80"/>
                    </a:lnTo>
                    <a:lnTo>
                      <a:pt x="221" y="83"/>
                    </a:lnTo>
                    <a:lnTo>
                      <a:pt x="187" y="88"/>
                    </a:lnTo>
                    <a:lnTo>
                      <a:pt x="155" y="93"/>
                    </a:lnTo>
                    <a:lnTo>
                      <a:pt x="125" y="99"/>
                    </a:lnTo>
                    <a:lnTo>
                      <a:pt x="128" y="102"/>
                    </a:lnTo>
                    <a:lnTo>
                      <a:pt x="130" y="106"/>
                    </a:lnTo>
                    <a:lnTo>
                      <a:pt x="135" y="109"/>
                    </a:lnTo>
                    <a:lnTo>
                      <a:pt x="138" y="112"/>
                    </a:lnTo>
                    <a:lnTo>
                      <a:pt x="140" y="115"/>
                    </a:lnTo>
                    <a:lnTo>
                      <a:pt x="142" y="118"/>
                    </a:lnTo>
                    <a:lnTo>
                      <a:pt x="145" y="122"/>
                    </a:lnTo>
                    <a:lnTo>
                      <a:pt x="142" y="125"/>
                    </a:lnTo>
                    <a:lnTo>
                      <a:pt x="140" y="129"/>
                    </a:lnTo>
                    <a:lnTo>
                      <a:pt x="133" y="132"/>
                    </a:lnTo>
                    <a:lnTo>
                      <a:pt x="118" y="130"/>
                    </a:lnTo>
                    <a:lnTo>
                      <a:pt x="103" y="128"/>
                    </a:lnTo>
                    <a:lnTo>
                      <a:pt x="91" y="124"/>
                    </a:lnTo>
                    <a:lnTo>
                      <a:pt x="76" y="121"/>
                    </a:lnTo>
                    <a:lnTo>
                      <a:pt x="62" y="116"/>
                    </a:lnTo>
                    <a:lnTo>
                      <a:pt x="49" y="110"/>
                    </a:lnTo>
                    <a:lnTo>
                      <a:pt x="37" y="106"/>
                    </a:lnTo>
                    <a:lnTo>
                      <a:pt x="27" y="99"/>
                    </a:lnTo>
                    <a:lnTo>
                      <a:pt x="20" y="93"/>
                    </a:lnTo>
                    <a:lnTo>
                      <a:pt x="13" y="85"/>
                    </a:lnTo>
                    <a:lnTo>
                      <a:pt x="3" y="77"/>
                    </a:lnTo>
                    <a:lnTo>
                      <a:pt x="0" y="69"/>
                    </a:lnTo>
                    <a:lnTo>
                      <a:pt x="0" y="61"/>
                    </a:lnTo>
                    <a:lnTo>
                      <a:pt x="5" y="53"/>
                    </a:lnTo>
                    <a:lnTo>
                      <a:pt x="15" y="46"/>
                    </a:lnTo>
                    <a:lnTo>
                      <a:pt x="25" y="40"/>
                    </a:lnTo>
                    <a:lnTo>
                      <a:pt x="37" y="33"/>
                    </a:lnTo>
                    <a:lnTo>
                      <a:pt x="52" y="28"/>
                    </a:lnTo>
                    <a:lnTo>
                      <a:pt x="66" y="24"/>
                    </a:lnTo>
                    <a:lnTo>
                      <a:pt x="81" y="20"/>
                    </a:lnTo>
                    <a:lnTo>
                      <a:pt x="113" y="16"/>
                    </a:lnTo>
                    <a:lnTo>
                      <a:pt x="145" y="10"/>
                    </a:lnTo>
                    <a:lnTo>
                      <a:pt x="179" y="5"/>
                    </a:lnTo>
                    <a:lnTo>
                      <a:pt x="214" y="2"/>
                    </a:lnTo>
                    <a:lnTo>
                      <a:pt x="245" y="0"/>
                    </a:lnTo>
                    <a:lnTo>
                      <a:pt x="280" y="0"/>
                    </a:lnTo>
                    <a:lnTo>
                      <a:pt x="312" y="1"/>
                    </a:lnTo>
                    <a:lnTo>
                      <a:pt x="341" y="5"/>
                    </a:lnTo>
                    <a:lnTo>
                      <a:pt x="370" y="13"/>
                    </a:lnTo>
                    <a:lnTo>
                      <a:pt x="397" y="24"/>
                    </a:lnTo>
                    <a:lnTo>
                      <a:pt x="397" y="24"/>
                    </a:lnTo>
                    <a:close/>
                  </a:path>
                </a:pathLst>
              </a:custGeom>
              <a:solidFill>
                <a:srgbClr val="CC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7256" name="Text Box 88"/>
          <p:cNvSpPr txBox="1">
            <a:spLocks noChangeArrowheads="1"/>
          </p:cNvSpPr>
          <p:nvPr/>
        </p:nvSpPr>
        <p:spPr bwMode="auto">
          <a:xfrm>
            <a:off x="4419601" y="2476501"/>
            <a:ext cx="3749675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lnSpc>
                <a:spcPct val="150000"/>
              </a:lnSpc>
              <a:defRPr/>
            </a:pPr>
            <a:r>
              <a:rPr lang="en-US" altLang="en-US" sz="2800" b="1" dirty="0">
                <a:solidFill>
                  <a:srgbClr val="009900"/>
                </a:solidFill>
              </a:rPr>
              <a:t>TẤT NHIÊN RỒI.</a:t>
            </a:r>
          </a:p>
          <a:p>
            <a:pPr algn="ctr" eaLnBrk="1" hangingPunct="1">
              <a:lnSpc>
                <a:spcPct val="150000"/>
              </a:lnSpc>
              <a:defRPr/>
            </a:pPr>
            <a:r>
              <a:rPr lang="en-US" altLang="en-US" sz="2800" b="1" dirty="0">
                <a:solidFill>
                  <a:srgbClr val="FF00FF"/>
                </a:solidFill>
              </a:rPr>
              <a:t> BẠN LÀ PHÂN SỐ : </a:t>
            </a:r>
          </a:p>
          <a:p>
            <a:pPr algn="ctr" eaLnBrk="1" hangingPunct="1">
              <a:lnSpc>
                <a:spcPct val="150000"/>
              </a:lnSpc>
              <a:defRPr/>
            </a:pPr>
            <a:endParaRPr lang="en-US" altLang="en-US" sz="2800" b="1" dirty="0">
              <a:solidFill>
                <a:srgbClr val="FF00FF"/>
              </a:solidFill>
            </a:endParaRPr>
          </a:p>
        </p:txBody>
      </p:sp>
      <p:sp>
        <p:nvSpPr>
          <p:cNvPr id="7259" name="AutoShape 91">
            <a:hlinkClick r:id="rId8" action="ppaction://hlinksldjump"/>
          </p:cNvPr>
          <p:cNvSpPr>
            <a:spLocks noChangeArrowheads="1"/>
          </p:cNvSpPr>
          <p:nvPr/>
        </p:nvSpPr>
        <p:spPr bwMode="auto">
          <a:xfrm>
            <a:off x="9601200" y="5562600"/>
            <a:ext cx="685800" cy="533400"/>
          </a:xfrm>
          <a:prstGeom prst="star5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84" name="Text Box 14"/>
          <p:cNvSpPr txBox="1">
            <a:spLocks noChangeArrowheads="1"/>
          </p:cNvSpPr>
          <p:nvPr/>
        </p:nvSpPr>
        <p:spPr bwMode="auto">
          <a:xfrm>
            <a:off x="6064250" y="3689350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defRPr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31</a:t>
            </a:r>
          </a:p>
        </p:txBody>
      </p:sp>
      <p:sp>
        <p:nvSpPr>
          <p:cNvPr id="85" name="Text Box 15"/>
          <p:cNvSpPr txBox="1">
            <a:spLocks noChangeArrowheads="1"/>
          </p:cNvSpPr>
          <p:nvPr/>
        </p:nvSpPr>
        <p:spPr bwMode="auto">
          <a:xfrm>
            <a:off x="6213902" y="4191000"/>
            <a:ext cx="41549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defRPr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sp>
        <p:nvSpPr>
          <p:cNvPr id="86" name="Line 14"/>
          <p:cNvSpPr>
            <a:spLocks noChangeShapeType="1"/>
          </p:cNvSpPr>
          <p:nvPr/>
        </p:nvSpPr>
        <p:spPr bwMode="auto">
          <a:xfrm>
            <a:off x="6113138" y="4277503"/>
            <a:ext cx="533400" cy="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 sz="3600">
              <a:solidFill>
                <a:srgbClr val="000000"/>
              </a:solidFill>
              <a:latin typeface="VNI-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10354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/>
      <p:bldP spid="8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4" name="Group 2"/>
          <p:cNvGrpSpPr>
            <a:grpSpLocks/>
          </p:cNvGrpSpPr>
          <p:nvPr/>
        </p:nvGrpSpPr>
        <p:grpSpPr bwMode="auto">
          <a:xfrm rot="16200000">
            <a:off x="7396163" y="2738438"/>
            <a:ext cx="4800600" cy="847725"/>
            <a:chOff x="2350" y="1008"/>
            <a:chExt cx="1826" cy="534"/>
          </a:xfrm>
        </p:grpSpPr>
        <p:pic>
          <p:nvPicPr>
            <p:cNvPr id="8195" name="Picture 3" descr="SPARKLES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0" y="1008"/>
              <a:ext cx="386" cy="4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196" name="Picture 4" descr="SPARKLES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8" y="1050"/>
              <a:ext cx="386" cy="4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197" name="Picture 5" descr="SPARKLES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4" y="1008"/>
              <a:ext cx="386" cy="4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198" name="Picture 6" descr="SPARKLES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50" y="1056"/>
              <a:ext cx="386" cy="4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8199" name="Group 7"/>
          <p:cNvGrpSpPr>
            <a:grpSpLocks/>
          </p:cNvGrpSpPr>
          <p:nvPr/>
        </p:nvGrpSpPr>
        <p:grpSpPr bwMode="auto">
          <a:xfrm rot="16200000">
            <a:off x="80963" y="3805238"/>
            <a:ext cx="4800600" cy="847725"/>
            <a:chOff x="2350" y="1008"/>
            <a:chExt cx="1826" cy="534"/>
          </a:xfrm>
        </p:grpSpPr>
        <p:pic>
          <p:nvPicPr>
            <p:cNvPr id="8200" name="Picture 8" descr="SPARKLES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90" y="1008"/>
              <a:ext cx="386" cy="4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201" name="Picture 9" descr="SPARKLES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8" y="1050"/>
              <a:ext cx="386" cy="4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202" name="Picture 10" descr="SPARKLES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4" y="1008"/>
              <a:ext cx="386" cy="4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8203" name="Picture 11" descr="SPARKLES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50" y="1056"/>
              <a:ext cx="386" cy="486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1905000" y="304801"/>
          <a:ext cx="1828800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4" name="Clip" r:id="rId4" imgW="1109880" imgH="818280" progId="MS_ClipArt_Gallery.2">
                  <p:embed/>
                </p:oleObj>
              </mc:Choice>
              <mc:Fallback>
                <p:oleObj name="Clip" r:id="rId4" imgW="1109880" imgH="818280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04801"/>
                        <a:ext cx="1828800" cy="146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74" name="AutoShape 82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9601200" y="5562600"/>
            <a:ext cx="685800" cy="533400"/>
          </a:xfrm>
          <a:prstGeom prst="star5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pic>
        <p:nvPicPr>
          <p:cNvPr id="8275" name="Picture 83" descr="Free Clip Art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4800601"/>
            <a:ext cx="1265238" cy="166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76" name="Picture 84" descr="Funny Cartoon Bee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72600" y="651745"/>
            <a:ext cx="1143000" cy="1074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77" name="AutoShape 85"/>
          <p:cNvSpPr>
            <a:spLocks noChangeArrowheads="1"/>
          </p:cNvSpPr>
          <p:nvPr/>
        </p:nvSpPr>
        <p:spPr bwMode="auto">
          <a:xfrm>
            <a:off x="2560637" y="1519238"/>
            <a:ext cx="5897563" cy="4114800"/>
          </a:xfrm>
          <a:prstGeom prst="cloudCallout">
            <a:avLst>
              <a:gd name="adj1" fmla="val 67134"/>
              <a:gd name="adj2" fmla="val -48792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ctr" eaLnBrk="1" hangingPunct="1">
              <a:defRPr/>
            </a:pPr>
            <a:r>
              <a:rPr lang="en-US" altLang="en-US" sz="4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ôi</a:t>
            </a:r>
            <a:r>
              <a:rPr lang="en-US" altLang="en-US" sz="4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4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</a:p>
          <a:p>
            <a:pPr algn="ctr" eaLnBrk="1" hangingPunct="1">
              <a:defRPr/>
            </a:pPr>
            <a:r>
              <a:rPr lang="en-US" altLang="en-US" sz="4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altLang="en-US" sz="4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4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altLang="en-US" sz="4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altLang="en-US" sz="4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ôi</a:t>
            </a:r>
            <a:r>
              <a:rPr lang="en-US" altLang="en-US" sz="4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4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4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4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4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4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</a:t>
            </a:r>
            <a:r>
              <a:rPr lang="en-US" altLang="en-US" sz="44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?</a:t>
            </a:r>
            <a:endParaRPr lang="en-US" altLang="en-US" sz="4400" dirty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4815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7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87" name="Object 19"/>
          <p:cNvGraphicFramePr>
            <a:graphicFrameLocks noChangeAspect="1"/>
          </p:cNvGraphicFramePr>
          <p:nvPr/>
        </p:nvGraphicFramePr>
        <p:xfrm>
          <a:off x="1524000" y="304801"/>
          <a:ext cx="1828800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4" name="Clip" r:id="rId3" imgW="1109880" imgH="818280" progId="MS_ClipArt_Gallery.2">
                  <p:embed/>
                </p:oleObj>
              </mc:Choice>
              <mc:Fallback>
                <p:oleObj name="Clip" r:id="rId3" imgW="1109880" imgH="818280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04801"/>
                        <a:ext cx="1828800" cy="1463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8" name="Object 20"/>
          <p:cNvGraphicFramePr>
            <a:graphicFrameLocks noChangeAspect="1"/>
          </p:cNvGraphicFramePr>
          <p:nvPr/>
        </p:nvGraphicFramePr>
        <p:xfrm>
          <a:off x="8686800" y="304800"/>
          <a:ext cx="19812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5" name="Clip" r:id="rId5" imgW="2082600" imgH="3003480" progId="MS_ClipArt_Gallery.2">
                  <p:embed/>
                </p:oleObj>
              </mc:Choice>
              <mc:Fallback>
                <p:oleObj name="Clip" r:id="rId5" imgW="2082600" imgH="3003480" progId="MS_ClipArt_Gallery.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304800"/>
                        <a:ext cx="1981200" cy="236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89" name="Group 21"/>
          <p:cNvGrpSpPr>
            <a:grpSpLocks/>
          </p:cNvGrpSpPr>
          <p:nvPr/>
        </p:nvGrpSpPr>
        <p:grpSpPr bwMode="auto">
          <a:xfrm>
            <a:off x="3536950" y="693738"/>
            <a:ext cx="5410200" cy="5791200"/>
            <a:chOff x="47" y="0"/>
            <a:chExt cx="5713" cy="4320"/>
          </a:xfrm>
        </p:grpSpPr>
        <p:sp>
          <p:nvSpPr>
            <p:cNvPr id="7190" name="Freeform 22"/>
            <p:cNvSpPr>
              <a:spLocks/>
            </p:cNvSpPr>
            <p:nvPr/>
          </p:nvSpPr>
          <p:spPr bwMode="auto">
            <a:xfrm>
              <a:off x="47" y="0"/>
              <a:ext cx="5713" cy="4320"/>
            </a:xfrm>
            <a:custGeom>
              <a:avLst/>
              <a:gdLst>
                <a:gd name="T0" fmla="*/ 3365 w 5713"/>
                <a:gd name="T1" fmla="*/ 58 h 4320"/>
                <a:gd name="T2" fmla="*/ 3390 w 5713"/>
                <a:gd name="T3" fmla="*/ 142 h 4320"/>
                <a:gd name="T4" fmla="*/ 3613 w 5713"/>
                <a:gd name="T5" fmla="*/ 187 h 4320"/>
                <a:gd name="T6" fmla="*/ 4015 w 5713"/>
                <a:gd name="T7" fmla="*/ 178 h 4320"/>
                <a:gd name="T8" fmla="*/ 4051 w 5713"/>
                <a:gd name="T9" fmla="*/ 310 h 4320"/>
                <a:gd name="T10" fmla="*/ 3735 w 5713"/>
                <a:gd name="T11" fmla="*/ 420 h 4320"/>
                <a:gd name="T12" fmla="*/ 3794 w 5713"/>
                <a:gd name="T13" fmla="*/ 514 h 4320"/>
                <a:gd name="T14" fmla="*/ 3699 w 5713"/>
                <a:gd name="T15" fmla="*/ 610 h 4320"/>
                <a:gd name="T16" fmla="*/ 3576 w 5713"/>
                <a:gd name="T17" fmla="*/ 663 h 4320"/>
                <a:gd name="T18" fmla="*/ 3529 w 5713"/>
                <a:gd name="T19" fmla="*/ 765 h 4320"/>
                <a:gd name="T20" fmla="*/ 3699 w 5713"/>
                <a:gd name="T21" fmla="*/ 779 h 4320"/>
                <a:gd name="T22" fmla="*/ 3838 w 5713"/>
                <a:gd name="T23" fmla="*/ 866 h 4320"/>
                <a:gd name="T24" fmla="*/ 3855 w 5713"/>
                <a:gd name="T25" fmla="*/ 996 h 4320"/>
                <a:gd name="T26" fmla="*/ 4086 w 5713"/>
                <a:gd name="T27" fmla="*/ 1008 h 4320"/>
                <a:gd name="T28" fmla="*/ 4093 w 5713"/>
                <a:gd name="T29" fmla="*/ 1019 h 4320"/>
                <a:gd name="T30" fmla="*/ 4213 w 5713"/>
                <a:gd name="T31" fmla="*/ 990 h 4320"/>
                <a:gd name="T32" fmla="*/ 4402 w 5713"/>
                <a:gd name="T33" fmla="*/ 1022 h 4320"/>
                <a:gd name="T34" fmla="*/ 5351 w 5713"/>
                <a:gd name="T35" fmla="*/ 1452 h 4320"/>
                <a:gd name="T36" fmla="*/ 5642 w 5713"/>
                <a:gd name="T37" fmla="*/ 1563 h 4320"/>
                <a:gd name="T38" fmla="*/ 5637 w 5713"/>
                <a:gd name="T39" fmla="*/ 1877 h 4320"/>
                <a:gd name="T40" fmla="*/ 5417 w 5713"/>
                <a:gd name="T41" fmla="*/ 2071 h 4320"/>
                <a:gd name="T42" fmla="*/ 5321 w 5713"/>
                <a:gd name="T43" fmla="*/ 2666 h 4320"/>
                <a:gd name="T44" fmla="*/ 5311 w 5713"/>
                <a:gd name="T45" fmla="*/ 2755 h 4320"/>
                <a:gd name="T46" fmla="*/ 4581 w 5713"/>
                <a:gd name="T47" fmla="*/ 3818 h 4320"/>
                <a:gd name="T48" fmla="*/ 4260 w 5713"/>
                <a:gd name="T49" fmla="*/ 3877 h 4320"/>
                <a:gd name="T50" fmla="*/ 4554 w 5713"/>
                <a:gd name="T51" fmla="*/ 4005 h 4320"/>
                <a:gd name="T52" fmla="*/ 4525 w 5713"/>
                <a:gd name="T53" fmla="*/ 4188 h 4320"/>
                <a:gd name="T54" fmla="*/ 3961 w 5713"/>
                <a:gd name="T55" fmla="*/ 4303 h 4320"/>
                <a:gd name="T56" fmla="*/ 3451 w 5713"/>
                <a:gd name="T57" fmla="*/ 4237 h 4320"/>
                <a:gd name="T58" fmla="*/ 3194 w 5713"/>
                <a:gd name="T59" fmla="*/ 4093 h 4320"/>
                <a:gd name="T60" fmla="*/ 2990 w 5713"/>
                <a:gd name="T61" fmla="*/ 3942 h 4320"/>
                <a:gd name="T62" fmla="*/ 3034 w 5713"/>
                <a:gd name="T63" fmla="*/ 3838 h 4320"/>
                <a:gd name="T64" fmla="*/ 2789 w 5713"/>
                <a:gd name="T65" fmla="*/ 3815 h 4320"/>
                <a:gd name="T66" fmla="*/ 2632 w 5713"/>
                <a:gd name="T67" fmla="*/ 3852 h 4320"/>
                <a:gd name="T68" fmla="*/ 2598 w 5713"/>
                <a:gd name="T69" fmla="*/ 3974 h 4320"/>
                <a:gd name="T70" fmla="*/ 2478 w 5713"/>
                <a:gd name="T71" fmla="*/ 4184 h 4320"/>
                <a:gd name="T72" fmla="*/ 2169 w 5713"/>
                <a:gd name="T73" fmla="*/ 4316 h 4320"/>
                <a:gd name="T74" fmla="*/ 1723 w 5713"/>
                <a:gd name="T75" fmla="*/ 4236 h 4320"/>
                <a:gd name="T76" fmla="*/ 1515 w 5713"/>
                <a:gd name="T77" fmla="*/ 4069 h 4320"/>
                <a:gd name="T78" fmla="*/ 1203 w 5713"/>
                <a:gd name="T79" fmla="*/ 3952 h 4320"/>
                <a:gd name="T80" fmla="*/ 1017 w 5713"/>
                <a:gd name="T81" fmla="*/ 3803 h 4320"/>
                <a:gd name="T82" fmla="*/ 154 w 5713"/>
                <a:gd name="T83" fmla="*/ 2099 h 4320"/>
                <a:gd name="T84" fmla="*/ 5 w 5713"/>
                <a:gd name="T85" fmla="*/ 1861 h 4320"/>
                <a:gd name="T86" fmla="*/ 365 w 5713"/>
                <a:gd name="T87" fmla="*/ 1116 h 4320"/>
                <a:gd name="T88" fmla="*/ 870 w 5713"/>
                <a:gd name="T89" fmla="*/ 1116 h 4320"/>
                <a:gd name="T90" fmla="*/ 1395 w 5713"/>
                <a:gd name="T91" fmla="*/ 1046 h 4320"/>
                <a:gd name="T92" fmla="*/ 1497 w 5713"/>
                <a:gd name="T93" fmla="*/ 992 h 4320"/>
                <a:gd name="T94" fmla="*/ 1664 w 5713"/>
                <a:gd name="T95" fmla="*/ 999 h 4320"/>
                <a:gd name="T96" fmla="*/ 1814 w 5713"/>
                <a:gd name="T97" fmla="*/ 995 h 4320"/>
                <a:gd name="T98" fmla="*/ 2017 w 5713"/>
                <a:gd name="T99" fmla="*/ 866 h 4320"/>
                <a:gd name="T100" fmla="*/ 2260 w 5713"/>
                <a:gd name="T101" fmla="*/ 782 h 4320"/>
                <a:gd name="T102" fmla="*/ 2191 w 5713"/>
                <a:gd name="T103" fmla="*/ 726 h 4320"/>
                <a:gd name="T104" fmla="*/ 2056 w 5713"/>
                <a:gd name="T105" fmla="*/ 670 h 4320"/>
                <a:gd name="T106" fmla="*/ 2044 w 5713"/>
                <a:gd name="T107" fmla="*/ 612 h 4320"/>
                <a:gd name="T108" fmla="*/ 1973 w 5713"/>
                <a:gd name="T109" fmla="*/ 575 h 4320"/>
                <a:gd name="T110" fmla="*/ 1870 w 5713"/>
                <a:gd name="T111" fmla="*/ 557 h 4320"/>
                <a:gd name="T112" fmla="*/ 1689 w 5713"/>
                <a:gd name="T113" fmla="*/ 406 h 4320"/>
                <a:gd name="T114" fmla="*/ 2125 w 5713"/>
                <a:gd name="T115" fmla="*/ 336 h 4320"/>
                <a:gd name="T116" fmla="*/ 2740 w 5713"/>
                <a:gd name="T117" fmla="*/ 30 h 43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5713" h="4320">
                  <a:moveTo>
                    <a:pt x="3348" y="0"/>
                  </a:moveTo>
                  <a:lnTo>
                    <a:pt x="3355" y="8"/>
                  </a:lnTo>
                  <a:lnTo>
                    <a:pt x="3360" y="16"/>
                  </a:lnTo>
                  <a:lnTo>
                    <a:pt x="3363" y="24"/>
                  </a:lnTo>
                  <a:lnTo>
                    <a:pt x="3365" y="32"/>
                  </a:lnTo>
                  <a:lnTo>
                    <a:pt x="3365" y="40"/>
                  </a:lnTo>
                  <a:lnTo>
                    <a:pt x="3365" y="48"/>
                  </a:lnTo>
                  <a:lnTo>
                    <a:pt x="3365" y="58"/>
                  </a:lnTo>
                  <a:lnTo>
                    <a:pt x="3365" y="66"/>
                  </a:lnTo>
                  <a:lnTo>
                    <a:pt x="3368" y="74"/>
                  </a:lnTo>
                  <a:lnTo>
                    <a:pt x="3373" y="83"/>
                  </a:lnTo>
                  <a:lnTo>
                    <a:pt x="3375" y="95"/>
                  </a:lnTo>
                  <a:lnTo>
                    <a:pt x="3377" y="107"/>
                  </a:lnTo>
                  <a:lnTo>
                    <a:pt x="3380" y="119"/>
                  </a:lnTo>
                  <a:lnTo>
                    <a:pt x="3385" y="131"/>
                  </a:lnTo>
                  <a:lnTo>
                    <a:pt x="3390" y="142"/>
                  </a:lnTo>
                  <a:lnTo>
                    <a:pt x="3395" y="154"/>
                  </a:lnTo>
                  <a:lnTo>
                    <a:pt x="3402" y="165"/>
                  </a:lnTo>
                  <a:lnTo>
                    <a:pt x="3409" y="175"/>
                  </a:lnTo>
                  <a:lnTo>
                    <a:pt x="3417" y="187"/>
                  </a:lnTo>
                  <a:lnTo>
                    <a:pt x="3424" y="197"/>
                  </a:lnTo>
                  <a:lnTo>
                    <a:pt x="3493" y="195"/>
                  </a:lnTo>
                  <a:lnTo>
                    <a:pt x="3554" y="191"/>
                  </a:lnTo>
                  <a:lnTo>
                    <a:pt x="3613" y="187"/>
                  </a:lnTo>
                  <a:lnTo>
                    <a:pt x="3667" y="182"/>
                  </a:lnTo>
                  <a:lnTo>
                    <a:pt x="3721" y="179"/>
                  </a:lnTo>
                  <a:lnTo>
                    <a:pt x="3775" y="174"/>
                  </a:lnTo>
                  <a:lnTo>
                    <a:pt x="3831" y="170"/>
                  </a:lnTo>
                  <a:lnTo>
                    <a:pt x="3887" y="166"/>
                  </a:lnTo>
                  <a:lnTo>
                    <a:pt x="3946" y="164"/>
                  </a:lnTo>
                  <a:lnTo>
                    <a:pt x="4010" y="162"/>
                  </a:lnTo>
                  <a:lnTo>
                    <a:pt x="4015" y="178"/>
                  </a:lnTo>
                  <a:lnTo>
                    <a:pt x="4020" y="195"/>
                  </a:lnTo>
                  <a:lnTo>
                    <a:pt x="4025" y="211"/>
                  </a:lnTo>
                  <a:lnTo>
                    <a:pt x="4029" y="228"/>
                  </a:lnTo>
                  <a:lnTo>
                    <a:pt x="4037" y="244"/>
                  </a:lnTo>
                  <a:lnTo>
                    <a:pt x="4042" y="261"/>
                  </a:lnTo>
                  <a:lnTo>
                    <a:pt x="4044" y="277"/>
                  </a:lnTo>
                  <a:lnTo>
                    <a:pt x="4049" y="294"/>
                  </a:lnTo>
                  <a:lnTo>
                    <a:pt x="4051" y="310"/>
                  </a:lnTo>
                  <a:lnTo>
                    <a:pt x="4054" y="326"/>
                  </a:lnTo>
                  <a:lnTo>
                    <a:pt x="3701" y="371"/>
                  </a:lnTo>
                  <a:lnTo>
                    <a:pt x="3689" y="381"/>
                  </a:lnTo>
                  <a:lnTo>
                    <a:pt x="3686" y="390"/>
                  </a:lnTo>
                  <a:lnTo>
                    <a:pt x="3694" y="398"/>
                  </a:lnTo>
                  <a:lnTo>
                    <a:pt x="3703" y="406"/>
                  </a:lnTo>
                  <a:lnTo>
                    <a:pt x="3718" y="413"/>
                  </a:lnTo>
                  <a:lnTo>
                    <a:pt x="3735" y="420"/>
                  </a:lnTo>
                  <a:lnTo>
                    <a:pt x="3752" y="427"/>
                  </a:lnTo>
                  <a:lnTo>
                    <a:pt x="3770" y="435"/>
                  </a:lnTo>
                  <a:lnTo>
                    <a:pt x="3782" y="443"/>
                  </a:lnTo>
                  <a:lnTo>
                    <a:pt x="3789" y="453"/>
                  </a:lnTo>
                  <a:lnTo>
                    <a:pt x="3797" y="468"/>
                  </a:lnTo>
                  <a:lnTo>
                    <a:pt x="3799" y="484"/>
                  </a:lnTo>
                  <a:lnTo>
                    <a:pt x="3797" y="499"/>
                  </a:lnTo>
                  <a:lnTo>
                    <a:pt x="3794" y="514"/>
                  </a:lnTo>
                  <a:lnTo>
                    <a:pt x="3787" y="528"/>
                  </a:lnTo>
                  <a:lnTo>
                    <a:pt x="3777" y="542"/>
                  </a:lnTo>
                  <a:lnTo>
                    <a:pt x="3767" y="556"/>
                  </a:lnTo>
                  <a:lnTo>
                    <a:pt x="3755" y="570"/>
                  </a:lnTo>
                  <a:lnTo>
                    <a:pt x="3740" y="582"/>
                  </a:lnTo>
                  <a:lnTo>
                    <a:pt x="3725" y="594"/>
                  </a:lnTo>
                  <a:lnTo>
                    <a:pt x="3713" y="603"/>
                  </a:lnTo>
                  <a:lnTo>
                    <a:pt x="3699" y="610"/>
                  </a:lnTo>
                  <a:lnTo>
                    <a:pt x="3679" y="614"/>
                  </a:lnTo>
                  <a:lnTo>
                    <a:pt x="3659" y="619"/>
                  </a:lnTo>
                  <a:lnTo>
                    <a:pt x="3640" y="623"/>
                  </a:lnTo>
                  <a:lnTo>
                    <a:pt x="3620" y="628"/>
                  </a:lnTo>
                  <a:lnTo>
                    <a:pt x="3603" y="634"/>
                  </a:lnTo>
                  <a:lnTo>
                    <a:pt x="3591" y="642"/>
                  </a:lnTo>
                  <a:lnTo>
                    <a:pt x="3581" y="651"/>
                  </a:lnTo>
                  <a:lnTo>
                    <a:pt x="3576" y="663"/>
                  </a:lnTo>
                  <a:lnTo>
                    <a:pt x="3576" y="676"/>
                  </a:lnTo>
                  <a:lnTo>
                    <a:pt x="3574" y="688"/>
                  </a:lnTo>
                  <a:lnTo>
                    <a:pt x="3569" y="701"/>
                  </a:lnTo>
                  <a:lnTo>
                    <a:pt x="3564" y="714"/>
                  </a:lnTo>
                  <a:lnTo>
                    <a:pt x="3556" y="726"/>
                  </a:lnTo>
                  <a:lnTo>
                    <a:pt x="3547" y="739"/>
                  </a:lnTo>
                  <a:lnTo>
                    <a:pt x="3537" y="752"/>
                  </a:lnTo>
                  <a:lnTo>
                    <a:pt x="3529" y="765"/>
                  </a:lnTo>
                  <a:lnTo>
                    <a:pt x="3520" y="778"/>
                  </a:lnTo>
                  <a:lnTo>
                    <a:pt x="3512" y="790"/>
                  </a:lnTo>
                  <a:lnTo>
                    <a:pt x="3542" y="790"/>
                  </a:lnTo>
                  <a:lnTo>
                    <a:pt x="3574" y="789"/>
                  </a:lnTo>
                  <a:lnTo>
                    <a:pt x="3603" y="787"/>
                  </a:lnTo>
                  <a:lnTo>
                    <a:pt x="3635" y="783"/>
                  </a:lnTo>
                  <a:lnTo>
                    <a:pt x="3667" y="781"/>
                  </a:lnTo>
                  <a:lnTo>
                    <a:pt x="3699" y="779"/>
                  </a:lnTo>
                  <a:lnTo>
                    <a:pt x="3730" y="779"/>
                  </a:lnTo>
                  <a:lnTo>
                    <a:pt x="3760" y="779"/>
                  </a:lnTo>
                  <a:lnTo>
                    <a:pt x="3792" y="782"/>
                  </a:lnTo>
                  <a:lnTo>
                    <a:pt x="3821" y="787"/>
                  </a:lnTo>
                  <a:lnTo>
                    <a:pt x="3833" y="807"/>
                  </a:lnTo>
                  <a:lnTo>
                    <a:pt x="3838" y="827"/>
                  </a:lnTo>
                  <a:lnTo>
                    <a:pt x="3841" y="846"/>
                  </a:lnTo>
                  <a:lnTo>
                    <a:pt x="3838" y="866"/>
                  </a:lnTo>
                  <a:lnTo>
                    <a:pt x="3833" y="885"/>
                  </a:lnTo>
                  <a:lnTo>
                    <a:pt x="3828" y="904"/>
                  </a:lnTo>
                  <a:lnTo>
                    <a:pt x="3821" y="925"/>
                  </a:lnTo>
                  <a:lnTo>
                    <a:pt x="3814" y="944"/>
                  </a:lnTo>
                  <a:lnTo>
                    <a:pt x="3809" y="964"/>
                  </a:lnTo>
                  <a:lnTo>
                    <a:pt x="3806" y="984"/>
                  </a:lnTo>
                  <a:lnTo>
                    <a:pt x="3831" y="990"/>
                  </a:lnTo>
                  <a:lnTo>
                    <a:pt x="3855" y="996"/>
                  </a:lnTo>
                  <a:lnTo>
                    <a:pt x="3882" y="999"/>
                  </a:lnTo>
                  <a:lnTo>
                    <a:pt x="3912" y="1002"/>
                  </a:lnTo>
                  <a:lnTo>
                    <a:pt x="3944" y="1003"/>
                  </a:lnTo>
                  <a:lnTo>
                    <a:pt x="3973" y="1004"/>
                  </a:lnTo>
                  <a:lnTo>
                    <a:pt x="4005" y="1005"/>
                  </a:lnTo>
                  <a:lnTo>
                    <a:pt x="4034" y="1005"/>
                  </a:lnTo>
                  <a:lnTo>
                    <a:pt x="4061" y="1006"/>
                  </a:lnTo>
                  <a:lnTo>
                    <a:pt x="4086" y="1008"/>
                  </a:lnTo>
                  <a:lnTo>
                    <a:pt x="4086" y="1010"/>
                  </a:lnTo>
                  <a:lnTo>
                    <a:pt x="4086" y="1012"/>
                  </a:lnTo>
                  <a:lnTo>
                    <a:pt x="4088" y="1013"/>
                  </a:lnTo>
                  <a:lnTo>
                    <a:pt x="4088" y="1014"/>
                  </a:lnTo>
                  <a:lnTo>
                    <a:pt x="4088" y="1015"/>
                  </a:lnTo>
                  <a:lnTo>
                    <a:pt x="4088" y="1016"/>
                  </a:lnTo>
                  <a:lnTo>
                    <a:pt x="4091" y="1018"/>
                  </a:lnTo>
                  <a:lnTo>
                    <a:pt x="4093" y="1019"/>
                  </a:lnTo>
                  <a:lnTo>
                    <a:pt x="4096" y="1020"/>
                  </a:lnTo>
                  <a:lnTo>
                    <a:pt x="4098" y="1020"/>
                  </a:lnTo>
                  <a:lnTo>
                    <a:pt x="4115" y="1013"/>
                  </a:lnTo>
                  <a:lnTo>
                    <a:pt x="4132" y="1007"/>
                  </a:lnTo>
                  <a:lnTo>
                    <a:pt x="4152" y="1002"/>
                  </a:lnTo>
                  <a:lnTo>
                    <a:pt x="4172" y="997"/>
                  </a:lnTo>
                  <a:lnTo>
                    <a:pt x="4191" y="994"/>
                  </a:lnTo>
                  <a:lnTo>
                    <a:pt x="4213" y="990"/>
                  </a:lnTo>
                  <a:lnTo>
                    <a:pt x="4235" y="987"/>
                  </a:lnTo>
                  <a:lnTo>
                    <a:pt x="4255" y="984"/>
                  </a:lnTo>
                  <a:lnTo>
                    <a:pt x="4277" y="982"/>
                  </a:lnTo>
                  <a:lnTo>
                    <a:pt x="4299" y="979"/>
                  </a:lnTo>
                  <a:lnTo>
                    <a:pt x="4333" y="987"/>
                  </a:lnTo>
                  <a:lnTo>
                    <a:pt x="4360" y="997"/>
                  </a:lnTo>
                  <a:lnTo>
                    <a:pt x="4382" y="1008"/>
                  </a:lnTo>
                  <a:lnTo>
                    <a:pt x="4402" y="1022"/>
                  </a:lnTo>
                  <a:lnTo>
                    <a:pt x="4414" y="1037"/>
                  </a:lnTo>
                  <a:lnTo>
                    <a:pt x="4426" y="1052"/>
                  </a:lnTo>
                  <a:lnTo>
                    <a:pt x="4436" y="1068"/>
                  </a:lnTo>
                  <a:lnTo>
                    <a:pt x="4446" y="1085"/>
                  </a:lnTo>
                  <a:lnTo>
                    <a:pt x="4456" y="1101"/>
                  </a:lnTo>
                  <a:lnTo>
                    <a:pt x="4468" y="1116"/>
                  </a:lnTo>
                  <a:lnTo>
                    <a:pt x="5351" y="1119"/>
                  </a:lnTo>
                  <a:lnTo>
                    <a:pt x="5351" y="1452"/>
                  </a:lnTo>
                  <a:lnTo>
                    <a:pt x="5387" y="1466"/>
                  </a:lnTo>
                  <a:lnTo>
                    <a:pt x="5424" y="1478"/>
                  </a:lnTo>
                  <a:lnTo>
                    <a:pt x="5463" y="1492"/>
                  </a:lnTo>
                  <a:lnTo>
                    <a:pt x="5503" y="1504"/>
                  </a:lnTo>
                  <a:lnTo>
                    <a:pt x="5542" y="1517"/>
                  </a:lnTo>
                  <a:lnTo>
                    <a:pt x="5578" y="1531"/>
                  </a:lnTo>
                  <a:lnTo>
                    <a:pt x="5610" y="1547"/>
                  </a:lnTo>
                  <a:lnTo>
                    <a:pt x="5642" y="1563"/>
                  </a:lnTo>
                  <a:lnTo>
                    <a:pt x="5667" y="1581"/>
                  </a:lnTo>
                  <a:lnTo>
                    <a:pt x="5686" y="1602"/>
                  </a:lnTo>
                  <a:lnTo>
                    <a:pt x="5706" y="1648"/>
                  </a:lnTo>
                  <a:lnTo>
                    <a:pt x="5713" y="1695"/>
                  </a:lnTo>
                  <a:lnTo>
                    <a:pt x="5708" y="1742"/>
                  </a:lnTo>
                  <a:lnTo>
                    <a:pt x="5694" y="1788"/>
                  </a:lnTo>
                  <a:lnTo>
                    <a:pt x="5669" y="1834"/>
                  </a:lnTo>
                  <a:lnTo>
                    <a:pt x="5637" y="1877"/>
                  </a:lnTo>
                  <a:lnTo>
                    <a:pt x="5603" y="1922"/>
                  </a:lnTo>
                  <a:lnTo>
                    <a:pt x="5561" y="1964"/>
                  </a:lnTo>
                  <a:lnTo>
                    <a:pt x="5517" y="2005"/>
                  </a:lnTo>
                  <a:lnTo>
                    <a:pt x="5473" y="2045"/>
                  </a:lnTo>
                  <a:lnTo>
                    <a:pt x="5458" y="2052"/>
                  </a:lnTo>
                  <a:lnTo>
                    <a:pt x="5446" y="2059"/>
                  </a:lnTo>
                  <a:lnTo>
                    <a:pt x="5431" y="2066"/>
                  </a:lnTo>
                  <a:lnTo>
                    <a:pt x="5417" y="2071"/>
                  </a:lnTo>
                  <a:lnTo>
                    <a:pt x="5402" y="2077"/>
                  </a:lnTo>
                  <a:lnTo>
                    <a:pt x="5390" y="2083"/>
                  </a:lnTo>
                  <a:lnTo>
                    <a:pt x="5375" y="2088"/>
                  </a:lnTo>
                  <a:lnTo>
                    <a:pt x="5360" y="2094"/>
                  </a:lnTo>
                  <a:lnTo>
                    <a:pt x="5346" y="2101"/>
                  </a:lnTo>
                  <a:lnTo>
                    <a:pt x="5333" y="2107"/>
                  </a:lnTo>
                  <a:lnTo>
                    <a:pt x="5314" y="2654"/>
                  </a:lnTo>
                  <a:lnTo>
                    <a:pt x="5321" y="2666"/>
                  </a:lnTo>
                  <a:lnTo>
                    <a:pt x="5324" y="2677"/>
                  </a:lnTo>
                  <a:lnTo>
                    <a:pt x="5324" y="2688"/>
                  </a:lnTo>
                  <a:lnTo>
                    <a:pt x="5321" y="2700"/>
                  </a:lnTo>
                  <a:lnTo>
                    <a:pt x="5319" y="2711"/>
                  </a:lnTo>
                  <a:lnTo>
                    <a:pt x="5316" y="2723"/>
                  </a:lnTo>
                  <a:lnTo>
                    <a:pt x="5314" y="2733"/>
                  </a:lnTo>
                  <a:lnTo>
                    <a:pt x="5311" y="2744"/>
                  </a:lnTo>
                  <a:lnTo>
                    <a:pt x="5311" y="2755"/>
                  </a:lnTo>
                  <a:lnTo>
                    <a:pt x="5314" y="2765"/>
                  </a:lnTo>
                  <a:lnTo>
                    <a:pt x="5297" y="3818"/>
                  </a:lnTo>
                  <a:lnTo>
                    <a:pt x="5179" y="3818"/>
                  </a:lnTo>
                  <a:lnTo>
                    <a:pt x="5059" y="3818"/>
                  </a:lnTo>
                  <a:lnTo>
                    <a:pt x="4939" y="3818"/>
                  </a:lnTo>
                  <a:lnTo>
                    <a:pt x="4819" y="3818"/>
                  </a:lnTo>
                  <a:lnTo>
                    <a:pt x="4699" y="3818"/>
                  </a:lnTo>
                  <a:lnTo>
                    <a:pt x="4581" y="3818"/>
                  </a:lnTo>
                  <a:lnTo>
                    <a:pt x="4463" y="3818"/>
                  </a:lnTo>
                  <a:lnTo>
                    <a:pt x="4353" y="3818"/>
                  </a:lnTo>
                  <a:lnTo>
                    <a:pt x="4245" y="3818"/>
                  </a:lnTo>
                  <a:lnTo>
                    <a:pt x="4142" y="3818"/>
                  </a:lnTo>
                  <a:lnTo>
                    <a:pt x="4105" y="3847"/>
                  </a:lnTo>
                  <a:lnTo>
                    <a:pt x="4154" y="3859"/>
                  </a:lnTo>
                  <a:lnTo>
                    <a:pt x="4206" y="3868"/>
                  </a:lnTo>
                  <a:lnTo>
                    <a:pt x="4260" y="3877"/>
                  </a:lnTo>
                  <a:lnTo>
                    <a:pt x="4311" y="3886"/>
                  </a:lnTo>
                  <a:lnTo>
                    <a:pt x="4363" y="3895"/>
                  </a:lnTo>
                  <a:lnTo>
                    <a:pt x="4409" y="3907"/>
                  </a:lnTo>
                  <a:lnTo>
                    <a:pt x="4453" y="3920"/>
                  </a:lnTo>
                  <a:lnTo>
                    <a:pt x="4490" y="3936"/>
                  </a:lnTo>
                  <a:lnTo>
                    <a:pt x="4522" y="3957"/>
                  </a:lnTo>
                  <a:lnTo>
                    <a:pt x="4547" y="3982"/>
                  </a:lnTo>
                  <a:lnTo>
                    <a:pt x="4554" y="4005"/>
                  </a:lnTo>
                  <a:lnTo>
                    <a:pt x="4556" y="4028"/>
                  </a:lnTo>
                  <a:lnTo>
                    <a:pt x="4556" y="4051"/>
                  </a:lnTo>
                  <a:lnTo>
                    <a:pt x="4554" y="4074"/>
                  </a:lnTo>
                  <a:lnTo>
                    <a:pt x="4549" y="4098"/>
                  </a:lnTo>
                  <a:lnTo>
                    <a:pt x="4542" y="4120"/>
                  </a:lnTo>
                  <a:lnTo>
                    <a:pt x="4537" y="4143"/>
                  </a:lnTo>
                  <a:lnTo>
                    <a:pt x="4529" y="4165"/>
                  </a:lnTo>
                  <a:lnTo>
                    <a:pt x="4525" y="4188"/>
                  </a:lnTo>
                  <a:lnTo>
                    <a:pt x="4520" y="4208"/>
                  </a:lnTo>
                  <a:lnTo>
                    <a:pt x="4456" y="4242"/>
                  </a:lnTo>
                  <a:lnTo>
                    <a:pt x="4385" y="4267"/>
                  </a:lnTo>
                  <a:lnTo>
                    <a:pt x="4306" y="4284"/>
                  </a:lnTo>
                  <a:lnTo>
                    <a:pt x="4225" y="4296"/>
                  </a:lnTo>
                  <a:lnTo>
                    <a:pt x="4140" y="4302"/>
                  </a:lnTo>
                  <a:lnTo>
                    <a:pt x="4051" y="4304"/>
                  </a:lnTo>
                  <a:lnTo>
                    <a:pt x="3961" y="4303"/>
                  </a:lnTo>
                  <a:lnTo>
                    <a:pt x="3870" y="4300"/>
                  </a:lnTo>
                  <a:lnTo>
                    <a:pt x="3779" y="4294"/>
                  </a:lnTo>
                  <a:lnTo>
                    <a:pt x="3689" y="4287"/>
                  </a:lnTo>
                  <a:lnTo>
                    <a:pt x="3647" y="4278"/>
                  </a:lnTo>
                  <a:lnTo>
                    <a:pt x="3600" y="4269"/>
                  </a:lnTo>
                  <a:lnTo>
                    <a:pt x="3551" y="4260"/>
                  </a:lnTo>
                  <a:lnTo>
                    <a:pt x="3500" y="4248"/>
                  </a:lnTo>
                  <a:lnTo>
                    <a:pt x="3451" y="4237"/>
                  </a:lnTo>
                  <a:lnTo>
                    <a:pt x="3407" y="4223"/>
                  </a:lnTo>
                  <a:lnTo>
                    <a:pt x="3368" y="4207"/>
                  </a:lnTo>
                  <a:lnTo>
                    <a:pt x="3338" y="4189"/>
                  </a:lnTo>
                  <a:lnTo>
                    <a:pt x="3319" y="4166"/>
                  </a:lnTo>
                  <a:lnTo>
                    <a:pt x="3311" y="4140"/>
                  </a:lnTo>
                  <a:lnTo>
                    <a:pt x="3272" y="4125"/>
                  </a:lnTo>
                  <a:lnTo>
                    <a:pt x="3233" y="4109"/>
                  </a:lnTo>
                  <a:lnTo>
                    <a:pt x="3194" y="4093"/>
                  </a:lnTo>
                  <a:lnTo>
                    <a:pt x="3157" y="4076"/>
                  </a:lnTo>
                  <a:lnTo>
                    <a:pt x="3123" y="4058"/>
                  </a:lnTo>
                  <a:lnTo>
                    <a:pt x="3091" y="4039"/>
                  </a:lnTo>
                  <a:lnTo>
                    <a:pt x="3059" y="4020"/>
                  </a:lnTo>
                  <a:lnTo>
                    <a:pt x="3029" y="3999"/>
                  </a:lnTo>
                  <a:lnTo>
                    <a:pt x="3005" y="3978"/>
                  </a:lnTo>
                  <a:lnTo>
                    <a:pt x="2983" y="3955"/>
                  </a:lnTo>
                  <a:lnTo>
                    <a:pt x="2990" y="3942"/>
                  </a:lnTo>
                  <a:lnTo>
                    <a:pt x="2995" y="3928"/>
                  </a:lnTo>
                  <a:lnTo>
                    <a:pt x="3000" y="3916"/>
                  </a:lnTo>
                  <a:lnTo>
                    <a:pt x="3005" y="3902"/>
                  </a:lnTo>
                  <a:lnTo>
                    <a:pt x="3012" y="3888"/>
                  </a:lnTo>
                  <a:lnTo>
                    <a:pt x="3017" y="3876"/>
                  </a:lnTo>
                  <a:lnTo>
                    <a:pt x="3022" y="3863"/>
                  </a:lnTo>
                  <a:lnTo>
                    <a:pt x="3027" y="3851"/>
                  </a:lnTo>
                  <a:lnTo>
                    <a:pt x="3034" y="3838"/>
                  </a:lnTo>
                  <a:lnTo>
                    <a:pt x="3039" y="3827"/>
                  </a:lnTo>
                  <a:lnTo>
                    <a:pt x="3005" y="3819"/>
                  </a:lnTo>
                  <a:lnTo>
                    <a:pt x="2971" y="3813"/>
                  </a:lnTo>
                  <a:lnTo>
                    <a:pt x="2936" y="3812"/>
                  </a:lnTo>
                  <a:lnTo>
                    <a:pt x="2902" y="3812"/>
                  </a:lnTo>
                  <a:lnTo>
                    <a:pt x="2865" y="3813"/>
                  </a:lnTo>
                  <a:lnTo>
                    <a:pt x="2828" y="3814"/>
                  </a:lnTo>
                  <a:lnTo>
                    <a:pt x="2789" y="3815"/>
                  </a:lnTo>
                  <a:lnTo>
                    <a:pt x="2750" y="3816"/>
                  </a:lnTo>
                  <a:lnTo>
                    <a:pt x="2706" y="3815"/>
                  </a:lnTo>
                  <a:lnTo>
                    <a:pt x="2659" y="3811"/>
                  </a:lnTo>
                  <a:lnTo>
                    <a:pt x="2647" y="3818"/>
                  </a:lnTo>
                  <a:lnTo>
                    <a:pt x="2640" y="3824"/>
                  </a:lnTo>
                  <a:lnTo>
                    <a:pt x="2635" y="3834"/>
                  </a:lnTo>
                  <a:lnTo>
                    <a:pt x="2632" y="3843"/>
                  </a:lnTo>
                  <a:lnTo>
                    <a:pt x="2632" y="3852"/>
                  </a:lnTo>
                  <a:lnTo>
                    <a:pt x="2632" y="3861"/>
                  </a:lnTo>
                  <a:lnTo>
                    <a:pt x="2632" y="3870"/>
                  </a:lnTo>
                  <a:lnTo>
                    <a:pt x="2632" y="3879"/>
                  </a:lnTo>
                  <a:lnTo>
                    <a:pt x="2630" y="3886"/>
                  </a:lnTo>
                  <a:lnTo>
                    <a:pt x="2623" y="3893"/>
                  </a:lnTo>
                  <a:lnTo>
                    <a:pt x="2615" y="3920"/>
                  </a:lnTo>
                  <a:lnTo>
                    <a:pt x="2608" y="3947"/>
                  </a:lnTo>
                  <a:lnTo>
                    <a:pt x="2598" y="3974"/>
                  </a:lnTo>
                  <a:lnTo>
                    <a:pt x="2591" y="4003"/>
                  </a:lnTo>
                  <a:lnTo>
                    <a:pt x="2578" y="4030"/>
                  </a:lnTo>
                  <a:lnTo>
                    <a:pt x="2566" y="4058"/>
                  </a:lnTo>
                  <a:lnTo>
                    <a:pt x="2554" y="4084"/>
                  </a:lnTo>
                  <a:lnTo>
                    <a:pt x="2537" y="4110"/>
                  </a:lnTo>
                  <a:lnTo>
                    <a:pt x="2520" y="4136"/>
                  </a:lnTo>
                  <a:lnTo>
                    <a:pt x="2497" y="4160"/>
                  </a:lnTo>
                  <a:lnTo>
                    <a:pt x="2478" y="4184"/>
                  </a:lnTo>
                  <a:lnTo>
                    <a:pt x="2453" y="4206"/>
                  </a:lnTo>
                  <a:lnTo>
                    <a:pt x="2422" y="4228"/>
                  </a:lnTo>
                  <a:lnTo>
                    <a:pt x="2387" y="4248"/>
                  </a:lnTo>
                  <a:lnTo>
                    <a:pt x="2348" y="4267"/>
                  </a:lnTo>
                  <a:lnTo>
                    <a:pt x="2309" y="4283"/>
                  </a:lnTo>
                  <a:lnTo>
                    <a:pt x="2265" y="4296"/>
                  </a:lnTo>
                  <a:lnTo>
                    <a:pt x="2218" y="4308"/>
                  </a:lnTo>
                  <a:lnTo>
                    <a:pt x="2169" y="4316"/>
                  </a:lnTo>
                  <a:lnTo>
                    <a:pt x="2120" y="4320"/>
                  </a:lnTo>
                  <a:lnTo>
                    <a:pt x="2054" y="4319"/>
                  </a:lnTo>
                  <a:lnTo>
                    <a:pt x="1993" y="4312"/>
                  </a:lnTo>
                  <a:lnTo>
                    <a:pt x="1934" y="4303"/>
                  </a:lnTo>
                  <a:lnTo>
                    <a:pt x="1877" y="4290"/>
                  </a:lnTo>
                  <a:lnTo>
                    <a:pt x="1823" y="4274"/>
                  </a:lnTo>
                  <a:lnTo>
                    <a:pt x="1772" y="4255"/>
                  </a:lnTo>
                  <a:lnTo>
                    <a:pt x="1723" y="4236"/>
                  </a:lnTo>
                  <a:lnTo>
                    <a:pt x="1676" y="4215"/>
                  </a:lnTo>
                  <a:lnTo>
                    <a:pt x="1632" y="4194"/>
                  </a:lnTo>
                  <a:lnTo>
                    <a:pt x="1591" y="4173"/>
                  </a:lnTo>
                  <a:lnTo>
                    <a:pt x="1610" y="4143"/>
                  </a:lnTo>
                  <a:lnTo>
                    <a:pt x="1610" y="4119"/>
                  </a:lnTo>
                  <a:lnTo>
                    <a:pt x="1591" y="4100"/>
                  </a:lnTo>
                  <a:lnTo>
                    <a:pt x="1559" y="4083"/>
                  </a:lnTo>
                  <a:lnTo>
                    <a:pt x="1515" y="4069"/>
                  </a:lnTo>
                  <a:lnTo>
                    <a:pt x="1466" y="4056"/>
                  </a:lnTo>
                  <a:lnTo>
                    <a:pt x="1414" y="4044"/>
                  </a:lnTo>
                  <a:lnTo>
                    <a:pt x="1368" y="4032"/>
                  </a:lnTo>
                  <a:lnTo>
                    <a:pt x="1323" y="4019"/>
                  </a:lnTo>
                  <a:lnTo>
                    <a:pt x="1292" y="4003"/>
                  </a:lnTo>
                  <a:lnTo>
                    <a:pt x="1260" y="3987"/>
                  </a:lnTo>
                  <a:lnTo>
                    <a:pt x="1230" y="3971"/>
                  </a:lnTo>
                  <a:lnTo>
                    <a:pt x="1203" y="3952"/>
                  </a:lnTo>
                  <a:lnTo>
                    <a:pt x="1179" y="3934"/>
                  </a:lnTo>
                  <a:lnTo>
                    <a:pt x="1159" y="3915"/>
                  </a:lnTo>
                  <a:lnTo>
                    <a:pt x="1140" y="3895"/>
                  </a:lnTo>
                  <a:lnTo>
                    <a:pt x="1122" y="3875"/>
                  </a:lnTo>
                  <a:lnTo>
                    <a:pt x="1105" y="3855"/>
                  </a:lnTo>
                  <a:lnTo>
                    <a:pt x="1088" y="3835"/>
                  </a:lnTo>
                  <a:lnTo>
                    <a:pt x="1071" y="3814"/>
                  </a:lnTo>
                  <a:lnTo>
                    <a:pt x="1017" y="3803"/>
                  </a:lnTo>
                  <a:lnTo>
                    <a:pt x="348" y="3803"/>
                  </a:lnTo>
                  <a:lnTo>
                    <a:pt x="355" y="2144"/>
                  </a:lnTo>
                  <a:lnTo>
                    <a:pt x="319" y="2140"/>
                  </a:lnTo>
                  <a:lnTo>
                    <a:pt x="284" y="2133"/>
                  </a:lnTo>
                  <a:lnTo>
                    <a:pt x="250" y="2126"/>
                  </a:lnTo>
                  <a:lnTo>
                    <a:pt x="216" y="2118"/>
                  </a:lnTo>
                  <a:lnTo>
                    <a:pt x="184" y="2109"/>
                  </a:lnTo>
                  <a:lnTo>
                    <a:pt x="154" y="2099"/>
                  </a:lnTo>
                  <a:lnTo>
                    <a:pt x="127" y="2087"/>
                  </a:lnTo>
                  <a:lnTo>
                    <a:pt x="103" y="2074"/>
                  </a:lnTo>
                  <a:lnTo>
                    <a:pt x="81" y="2059"/>
                  </a:lnTo>
                  <a:lnTo>
                    <a:pt x="64" y="2042"/>
                  </a:lnTo>
                  <a:lnTo>
                    <a:pt x="46" y="1999"/>
                  </a:lnTo>
                  <a:lnTo>
                    <a:pt x="32" y="1955"/>
                  </a:lnTo>
                  <a:lnTo>
                    <a:pt x="15" y="1908"/>
                  </a:lnTo>
                  <a:lnTo>
                    <a:pt x="5" y="1861"/>
                  </a:lnTo>
                  <a:lnTo>
                    <a:pt x="0" y="1813"/>
                  </a:lnTo>
                  <a:lnTo>
                    <a:pt x="2" y="1766"/>
                  </a:lnTo>
                  <a:lnTo>
                    <a:pt x="17" y="1720"/>
                  </a:lnTo>
                  <a:lnTo>
                    <a:pt x="42" y="1677"/>
                  </a:lnTo>
                  <a:lnTo>
                    <a:pt x="81" y="1635"/>
                  </a:lnTo>
                  <a:lnTo>
                    <a:pt x="135" y="1596"/>
                  </a:lnTo>
                  <a:lnTo>
                    <a:pt x="348" y="1543"/>
                  </a:lnTo>
                  <a:lnTo>
                    <a:pt x="365" y="1116"/>
                  </a:lnTo>
                  <a:lnTo>
                    <a:pt x="421" y="1116"/>
                  </a:lnTo>
                  <a:lnTo>
                    <a:pt x="485" y="1116"/>
                  </a:lnTo>
                  <a:lnTo>
                    <a:pt x="556" y="1116"/>
                  </a:lnTo>
                  <a:lnTo>
                    <a:pt x="630" y="1116"/>
                  </a:lnTo>
                  <a:lnTo>
                    <a:pt x="701" y="1116"/>
                  </a:lnTo>
                  <a:lnTo>
                    <a:pt x="767" y="1116"/>
                  </a:lnTo>
                  <a:lnTo>
                    <a:pt x="823" y="1116"/>
                  </a:lnTo>
                  <a:lnTo>
                    <a:pt x="870" y="1116"/>
                  </a:lnTo>
                  <a:lnTo>
                    <a:pt x="899" y="1116"/>
                  </a:lnTo>
                  <a:lnTo>
                    <a:pt x="909" y="1116"/>
                  </a:lnTo>
                  <a:lnTo>
                    <a:pt x="1319" y="1111"/>
                  </a:lnTo>
                  <a:lnTo>
                    <a:pt x="1331" y="1100"/>
                  </a:lnTo>
                  <a:lnTo>
                    <a:pt x="1345" y="1086"/>
                  </a:lnTo>
                  <a:lnTo>
                    <a:pt x="1360" y="1074"/>
                  </a:lnTo>
                  <a:lnTo>
                    <a:pt x="1377" y="1060"/>
                  </a:lnTo>
                  <a:lnTo>
                    <a:pt x="1395" y="1046"/>
                  </a:lnTo>
                  <a:lnTo>
                    <a:pt x="1412" y="1035"/>
                  </a:lnTo>
                  <a:lnTo>
                    <a:pt x="1424" y="1024"/>
                  </a:lnTo>
                  <a:lnTo>
                    <a:pt x="1436" y="1016"/>
                  </a:lnTo>
                  <a:lnTo>
                    <a:pt x="1444" y="1011"/>
                  </a:lnTo>
                  <a:lnTo>
                    <a:pt x="1446" y="1008"/>
                  </a:lnTo>
                  <a:lnTo>
                    <a:pt x="1461" y="1003"/>
                  </a:lnTo>
                  <a:lnTo>
                    <a:pt x="1478" y="997"/>
                  </a:lnTo>
                  <a:lnTo>
                    <a:pt x="1497" y="992"/>
                  </a:lnTo>
                  <a:lnTo>
                    <a:pt x="1517" y="988"/>
                  </a:lnTo>
                  <a:lnTo>
                    <a:pt x="1539" y="986"/>
                  </a:lnTo>
                  <a:lnTo>
                    <a:pt x="1564" y="983"/>
                  </a:lnTo>
                  <a:lnTo>
                    <a:pt x="1586" y="983"/>
                  </a:lnTo>
                  <a:lnTo>
                    <a:pt x="1610" y="984"/>
                  </a:lnTo>
                  <a:lnTo>
                    <a:pt x="1632" y="988"/>
                  </a:lnTo>
                  <a:lnTo>
                    <a:pt x="1652" y="992"/>
                  </a:lnTo>
                  <a:lnTo>
                    <a:pt x="1664" y="999"/>
                  </a:lnTo>
                  <a:lnTo>
                    <a:pt x="1676" y="1003"/>
                  </a:lnTo>
                  <a:lnTo>
                    <a:pt x="1694" y="1005"/>
                  </a:lnTo>
                  <a:lnTo>
                    <a:pt x="1713" y="1005"/>
                  </a:lnTo>
                  <a:lnTo>
                    <a:pt x="1733" y="1004"/>
                  </a:lnTo>
                  <a:lnTo>
                    <a:pt x="1752" y="1002"/>
                  </a:lnTo>
                  <a:lnTo>
                    <a:pt x="1774" y="999"/>
                  </a:lnTo>
                  <a:lnTo>
                    <a:pt x="1794" y="997"/>
                  </a:lnTo>
                  <a:lnTo>
                    <a:pt x="1814" y="995"/>
                  </a:lnTo>
                  <a:lnTo>
                    <a:pt x="1828" y="992"/>
                  </a:lnTo>
                  <a:lnTo>
                    <a:pt x="1897" y="991"/>
                  </a:lnTo>
                  <a:lnTo>
                    <a:pt x="1941" y="982"/>
                  </a:lnTo>
                  <a:lnTo>
                    <a:pt x="1973" y="966"/>
                  </a:lnTo>
                  <a:lnTo>
                    <a:pt x="1990" y="944"/>
                  </a:lnTo>
                  <a:lnTo>
                    <a:pt x="2002" y="919"/>
                  </a:lnTo>
                  <a:lnTo>
                    <a:pt x="2010" y="893"/>
                  </a:lnTo>
                  <a:lnTo>
                    <a:pt x="2017" y="866"/>
                  </a:lnTo>
                  <a:lnTo>
                    <a:pt x="2032" y="840"/>
                  </a:lnTo>
                  <a:lnTo>
                    <a:pt x="2056" y="818"/>
                  </a:lnTo>
                  <a:lnTo>
                    <a:pt x="2093" y="799"/>
                  </a:lnTo>
                  <a:lnTo>
                    <a:pt x="2262" y="814"/>
                  </a:lnTo>
                  <a:lnTo>
                    <a:pt x="2267" y="806"/>
                  </a:lnTo>
                  <a:lnTo>
                    <a:pt x="2265" y="797"/>
                  </a:lnTo>
                  <a:lnTo>
                    <a:pt x="2262" y="790"/>
                  </a:lnTo>
                  <a:lnTo>
                    <a:pt x="2260" y="782"/>
                  </a:lnTo>
                  <a:lnTo>
                    <a:pt x="2255" y="775"/>
                  </a:lnTo>
                  <a:lnTo>
                    <a:pt x="2247" y="767"/>
                  </a:lnTo>
                  <a:lnTo>
                    <a:pt x="2243" y="759"/>
                  </a:lnTo>
                  <a:lnTo>
                    <a:pt x="2238" y="751"/>
                  </a:lnTo>
                  <a:lnTo>
                    <a:pt x="2235" y="742"/>
                  </a:lnTo>
                  <a:lnTo>
                    <a:pt x="2233" y="732"/>
                  </a:lnTo>
                  <a:lnTo>
                    <a:pt x="2213" y="730"/>
                  </a:lnTo>
                  <a:lnTo>
                    <a:pt x="2191" y="726"/>
                  </a:lnTo>
                  <a:lnTo>
                    <a:pt x="2172" y="723"/>
                  </a:lnTo>
                  <a:lnTo>
                    <a:pt x="2152" y="717"/>
                  </a:lnTo>
                  <a:lnTo>
                    <a:pt x="2132" y="711"/>
                  </a:lnTo>
                  <a:lnTo>
                    <a:pt x="2113" y="706"/>
                  </a:lnTo>
                  <a:lnTo>
                    <a:pt x="2098" y="698"/>
                  </a:lnTo>
                  <a:lnTo>
                    <a:pt x="2081" y="690"/>
                  </a:lnTo>
                  <a:lnTo>
                    <a:pt x="2069" y="680"/>
                  </a:lnTo>
                  <a:lnTo>
                    <a:pt x="2056" y="670"/>
                  </a:lnTo>
                  <a:lnTo>
                    <a:pt x="2051" y="663"/>
                  </a:lnTo>
                  <a:lnTo>
                    <a:pt x="2049" y="655"/>
                  </a:lnTo>
                  <a:lnTo>
                    <a:pt x="2049" y="647"/>
                  </a:lnTo>
                  <a:lnTo>
                    <a:pt x="2051" y="639"/>
                  </a:lnTo>
                  <a:lnTo>
                    <a:pt x="2054" y="631"/>
                  </a:lnTo>
                  <a:lnTo>
                    <a:pt x="2056" y="624"/>
                  </a:lnTo>
                  <a:lnTo>
                    <a:pt x="2054" y="618"/>
                  </a:lnTo>
                  <a:lnTo>
                    <a:pt x="2044" y="612"/>
                  </a:lnTo>
                  <a:lnTo>
                    <a:pt x="2029" y="608"/>
                  </a:lnTo>
                  <a:lnTo>
                    <a:pt x="2005" y="605"/>
                  </a:lnTo>
                  <a:lnTo>
                    <a:pt x="1997" y="602"/>
                  </a:lnTo>
                  <a:lnTo>
                    <a:pt x="1990" y="597"/>
                  </a:lnTo>
                  <a:lnTo>
                    <a:pt x="1985" y="592"/>
                  </a:lnTo>
                  <a:lnTo>
                    <a:pt x="1980" y="587"/>
                  </a:lnTo>
                  <a:lnTo>
                    <a:pt x="1975" y="581"/>
                  </a:lnTo>
                  <a:lnTo>
                    <a:pt x="1973" y="575"/>
                  </a:lnTo>
                  <a:lnTo>
                    <a:pt x="1968" y="570"/>
                  </a:lnTo>
                  <a:lnTo>
                    <a:pt x="1966" y="565"/>
                  </a:lnTo>
                  <a:lnTo>
                    <a:pt x="1963" y="559"/>
                  </a:lnTo>
                  <a:lnTo>
                    <a:pt x="1961" y="556"/>
                  </a:lnTo>
                  <a:lnTo>
                    <a:pt x="1941" y="554"/>
                  </a:lnTo>
                  <a:lnTo>
                    <a:pt x="1917" y="554"/>
                  </a:lnTo>
                  <a:lnTo>
                    <a:pt x="1895" y="555"/>
                  </a:lnTo>
                  <a:lnTo>
                    <a:pt x="1870" y="557"/>
                  </a:lnTo>
                  <a:lnTo>
                    <a:pt x="1846" y="559"/>
                  </a:lnTo>
                  <a:lnTo>
                    <a:pt x="1821" y="563"/>
                  </a:lnTo>
                  <a:lnTo>
                    <a:pt x="1794" y="565"/>
                  </a:lnTo>
                  <a:lnTo>
                    <a:pt x="1767" y="567"/>
                  </a:lnTo>
                  <a:lnTo>
                    <a:pt x="1743" y="568"/>
                  </a:lnTo>
                  <a:lnTo>
                    <a:pt x="1716" y="567"/>
                  </a:lnTo>
                  <a:lnTo>
                    <a:pt x="1635" y="416"/>
                  </a:lnTo>
                  <a:lnTo>
                    <a:pt x="1689" y="406"/>
                  </a:lnTo>
                  <a:lnTo>
                    <a:pt x="1740" y="396"/>
                  </a:lnTo>
                  <a:lnTo>
                    <a:pt x="1794" y="387"/>
                  </a:lnTo>
                  <a:lnTo>
                    <a:pt x="1850" y="376"/>
                  </a:lnTo>
                  <a:lnTo>
                    <a:pt x="1904" y="368"/>
                  </a:lnTo>
                  <a:lnTo>
                    <a:pt x="1958" y="359"/>
                  </a:lnTo>
                  <a:lnTo>
                    <a:pt x="2015" y="351"/>
                  </a:lnTo>
                  <a:lnTo>
                    <a:pt x="2071" y="343"/>
                  </a:lnTo>
                  <a:lnTo>
                    <a:pt x="2125" y="336"/>
                  </a:lnTo>
                  <a:lnTo>
                    <a:pt x="2181" y="330"/>
                  </a:lnTo>
                  <a:lnTo>
                    <a:pt x="2218" y="314"/>
                  </a:lnTo>
                  <a:lnTo>
                    <a:pt x="2145" y="100"/>
                  </a:lnTo>
                  <a:lnTo>
                    <a:pt x="2262" y="84"/>
                  </a:lnTo>
                  <a:lnTo>
                    <a:pt x="2380" y="69"/>
                  </a:lnTo>
                  <a:lnTo>
                    <a:pt x="2500" y="54"/>
                  </a:lnTo>
                  <a:lnTo>
                    <a:pt x="2620" y="42"/>
                  </a:lnTo>
                  <a:lnTo>
                    <a:pt x="2740" y="30"/>
                  </a:lnTo>
                  <a:lnTo>
                    <a:pt x="2863" y="20"/>
                  </a:lnTo>
                  <a:lnTo>
                    <a:pt x="2985" y="12"/>
                  </a:lnTo>
                  <a:lnTo>
                    <a:pt x="3108" y="6"/>
                  </a:lnTo>
                  <a:lnTo>
                    <a:pt x="3228" y="3"/>
                  </a:lnTo>
                  <a:lnTo>
                    <a:pt x="3348" y="2"/>
                  </a:lnTo>
                  <a:lnTo>
                    <a:pt x="3348" y="2"/>
                  </a:lnTo>
                  <a:lnTo>
                    <a:pt x="3348" y="0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191" name="Freeform 23"/>
            <p:cNvSpPr>
              <a:spLocks/>
            </p:cNvSpPr>
            <p:nvPr/>
          </p:nvSpPr>
          <p:spPr bwMode="auto">
            <a:xfrm>
              <a:off x="2380" y="83"/>
              <a:ext cx="890" cy="144"/>
            </a:xfrm>
            <a:custGeom>
              <a:avLst/>
              <a:gdLst>
                <a:gd name="T0" fmla="*/ 890 w 890"/>
                <a:gd name="T1" fmla="*/ 41 h 144"/>
                <a:gd name="T2" fmla="*/ 890 w 890"/>
                <a:gd name="T3" fmla="*/ 58 h 144"/>
                <a:gd name="T4" fmla="*/ 804 w 890"/>
                <a:gd name="T5" fmla="*/ 64 h 144"/>
                <a:gd name="T6" fmla="*/ 716 w 890"/>
                <a:gd name="T7" fmla="*/ 69 h 144"/>
                <a:gd name="T8" fmla="*/ 630 w 890"/>
                <a:gd name="T9" fmla="*/ 76 h 144"/>
                <a:gd name="T10" fmla="*/ 540 w 890"/>
                <a:gd name="T11" fmla="*/ 83 h 144"/>
                <a:gd name="T12" fmla="*/ 451 w 890"/>
                <a:gd name="T13" fmla="*/ 90 h 144"/>
                <a:gd name="T14" fmla="*/ 365 w 890"/>
                <a:gd name="T15" fmla="*/ 98 h 144"/>
                <a:gd name="T16" fmla="*/ 277 w 890"/>
                <a:gd name="T17" fmla="*/ 107 h 144"/>
                <a:gd name="T18" fmla="*/ 191 w 890"/>
                <a:gd name="T19" fmla="*/ 117 h 144"/>
                <a:gd name="T20" fmla="*/ 108 w 890"/>
                <a:gd name="T21" fmla="*/ 130 h 144"/>
                <a:gd name="T22" fmla="*/ 25 w 890"/>
                <a:gd name="T23" fmla="*/ 144 h 144"/>
                <a:gd name="T24" fmla="*/ 0 w 890"/>
                <a:gd name="T25" fmla="*/ 79 h 144"/>
                <a:gd name="T26" fmla="*/ 81 w 890"/>
                <a:gd name="T27" fmla="*/ 64 h 144"/>
                <a:gd name="T28" fmla="*/ 164 w 890"/>
                <a:gd name="T29" fmla="*/ 51 h 144"/>
                <a:gd name="T30" fmla="*/ 248 w 890"/>
                <a:gd name="T31" fmla="*/ 40 h 144"/>
                <a:gd name="T32" fmla="*/ 334 w 890"/>
                <a:gd name="T33" fmla="*/ 31 h 144"/>
                <a:gd name="T34" fmla="*/ 422 w 890"/>
                <a:gd name="T35" fmla="*/ 23 h 144"/>
                <a:gd name="T36" fmla="*/ 510 w 890"/>
                <a:gd name="T37" fmla="*/ 16 h 144"/>
                <a:gd name="T38" fmla="*/ 598 w 890"/>
                <a:gd name="T39" fmla="*/ 10 h 144"/>
                <a:gd name="T40" fmla="*/ 687 w 890"/>
                <a:gd name="T41" fmla="*/ 5 h 144"/>
                <a:gd name="T42" fmla="*/ 775 w 890"/>
                <a:gd name="T43" fmla="*/ 2 h 144"/>
                <a:gd name="T44" fmla="*/ 863 w 890"/>
                <a:gd name="T45" fmla="*/ 0 h 144"/>
                <a:gd name="T46" fmla="*/ 890 w 890"/>
                <a:gd name="T47" fmla="*/ 41 h 144"/>
                <a:gd name="T48" fmla="*/ 890 w 890"/>
                <a:gd name="T49" fmla="*/ 41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890" h="144">
                  <a:moveTo>
                    <a:pt x="890" y="41"/>
                  </a:moveTo>
                  <a:lnTo>
                    <a:pt x="890" y="58"/>
                  </a:lnTo>
                  <a:lnTo>
                    <a:pt x="804" y="64"/>
                  </a:lnTo>
                  <a:lnTo>
                    <a:pt x="716" y="69"/>
                  </a:lnTo>
                  <a:lnTo>
                    <a:pt x="630" y="76"/>
                  </a:lnTo>
                  <a:lnTo>
                    <a:pt x="540" y="83"/>
                  </a:lnTo>
                  <a:lnTo>
                    <a:pt x="451" y="90"/>
                  </a:lnTo>
                  <a:lnTo>
                    <a:pt x="365" y="98"/>
                  </a:lnTo>
                  <a:lnTo>
                    <a:pt x="277" y="107"/>
                  </a:lnTo>
                  <a:lnTo>
                    <a:pt x="191" y="117"/>
                  </a:lnTo>
                  <a:lnTo>
                    <a:pt x="108" y="130"/>
                  </a:lnTo>
                  <a:lnTo>
                    <a:pt x="25" y="144"/>
                  </a:lnTo>
                  <a:lnTo>
                    <a:pt x="0" y="79"/>
                  </a:lnTo>
                  <a:lnTo>
                    <a:pt x="81" y="64"/>
                  </a:lnTo>
                  <a:lnTo>
                    <a:pt x="164" y="51"/>
                  </a:lnTo>
                  <a:lnTo>
                    <a:pt x="248" y="40"/>
                  </a:lnTo>
                  <a:lnTo>
                    <a:pt x="334" y="31"/>
                  </a:lnTo>
                  <a:lnTo>
                    <a:pt x="422" y="23"/>
                  </a:lnTo>
                  <a:lnTo>
                    <a:pt x="510" y="16"/>
                  </a:lnTo>
                  <a:lnTo>
                    <a:pt x="598" y="10"/>
                  </a:lnTo>
                  <a:lnTo>
                    <a:pt x="687" y="5"/>
                  </a:lnTo>
                  <a:lnTo>
                    <a:pt x="775" y="2"/>
                  </a:lnTo>
                  <a:lnTo>
                    <a:pt x="863" y="0"/>
                  </a:lnTo>
                  <a:lnTo>
                    <a:pt x="890" y="41"/>
                  </a:lnTo>
                  <a:lnTo>
                    <a:pt x="890" y="41"/>
                  </a:lnTo>
                  <a:close/>
                </a:path>
              </a:pathLst>
            </a:custGeom>
            <a:solidFill>
              <a:srgbClr val="FFB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192" name="Freeform 24"/>
            <p:cNvSpPr>
              <a:spLocks/>
            </p:cNvSpPr>
            <p:nvPr/>
          </p:nvSpPr>
          <p:spPr bwMode="auto">
            <a:xfrm>
              <a:off x="2412" y="162"/>
              <a:ext cx="875" cy="114"/>
            </a:xfrm>
            <a:custGeom>
              <a:avLst/>
              <a:gdLst>
                <a:gd name="T0" fmla="*/ 875 w 875"/>
                <a:gd name="T1" fmla="*/ 20 h 114"/>
                <a:gd name="T2" fmla="*/ 858 w 875"/>
                <a:gd name="T3" fmla="*/ 24 h 114"/>
                <a:gd name="T4" fmla="*/ 838 w 875"/>
                <a:gd name="T5" fmla="*/ 26 h 114"/>
                <a:gd name="T6" fmla="*/ 816 w 875"/>
                <a:gd name="T7" fmla="*/ 28 h 114"/>
                <a:gd name="T8" fmla="*/ 794 w 875"/>
                <a:gd name="T9" fmla="*/ 29 h 114"/>
                <a:gd name="T10" fmla="*/ 770 w 875"/>
                <a:gd name="T11" fmla="*/ 30 h 114"/>
                <a:gd name="T12" fmla="*/ 745 w 875"/>
                <a:gd name="T13" fmla="*/ 32 h 114"/>
                <a:gd name="T14" fmla="*/ 723 w 875"/>
                <a:gd name="T15" fmla="*/ 33 h 114"/>
                <a:gd name="T16" fmla="*/ 699 w 875"/>
                <a:gd name="T17" fmla="*/ 35 h 114"/>
                <a:gd name="T18" fmla="*/ 677 w 875"/>
                <a:gd name="T19" fmla="*/ 37 h 114"/>
                <a:gd name="T20" fmla="*/ 655 w 875"/>
                <a:gd name="T21" fmla="*/ 41 h 114"/>
                <a:gd name="T22" fmla="*/ 588 w 875"/>
                <a:gd name="T23" fmla="*/ 46 h 114"/>
                <a:gd name="T24" fmla="*/ 522 w 875"/>
                <a:gd name="T25" fmla="*/ 52 h 114"/>
                <a:gd name="T26" fmla="*/ 456 w 875"/>
                <a:gd name="T27" fmla="*/ 58 h 114"/>
                <a:gd name="T28" fmla="*/ 392 w 875"/>
                <a:gd name="T29" fmla="*/ 65 h 114"/>
                <a:gd name="T30" fmla="*/ 329 w 875"/>
                <a:gd name="T31" fmla="*/ 72 h 114"/>
                <a:gd name="T32" fmla="*/ 265 w 875"/>
                <a:gd name="T33" fmla="*/ 78 h 114"/>
                <a:gd name="T34" fmla="*/ 204 w 875"/>
                <a:gd name="T35" fmla="*/ 86 h 114"/>
                <a:gd name="T36" fmla="*/ 142 w 875"/>
                <a:gd name="T37" fmla="*/ 96 h 114"/>
                <a:gd name="T38" fmla="*/ 81 w 875"/>
                <a:gd name="T39" fmla="*/ 105 h 114"/>
                <a:gd name="T40" fmla="*/ 20 w 875"/>
                <a:gd name="T41" fmla="*/ 114 h 114"/>
                <a:gd name="T42" fmla="*/ 0 w 875"/>
                <a:gd name="T43" fmla="*/ 85 h 114"/>
                <a:gd name="T44" fmla="*/ 79 w 875"/>
                <a:gd name="T45" fmla="*/ 69 h 114"/>
                <a:gd name="T46" fmla="*/ 162 w 875"/>
                <a:gd name="T47" fmla="*/ 56 h 114"/>
                <a:gd name="T48" fmla="*/ 245 w 875"/>
                <a:gd name="T49" fmla="*/ 44 h 114"/>
                <a:gd name="T50" fmla="*/ 333 w 875"/>
                <a:gd name="T51" fmla="*/ 34 h 114"/>
                <a:gd name="T52" fmla="*/ 422 w 875"/>
                <a:gd name="T53" fmla="*/ 25 h 114"/>
                <a:gd name="T54" fmla="*/ 512 w 875"/>
                <a:gd name="T55" fmla="*/ 18 h 114"/>
                <a:gd name="T56" fmla="*/ 603 w 875"/>
                <a:gd name="T57" fmla="*/ 11 h 114"/>
                <a:gd name="T58" fmla="*/ 694 w 875"/>
                <a:gd name="T59" fmla="*/ 6 h 114"/>
                <a:gd name="T60" fmla="*/ 782 w 875"/>
                <a:gd name="T61" fmla="*/ 3 h 114"/>
                <a:gd name="T62" fmla="*/ 868 w 875"/>
                <a:gd name="T63" fmla="*/ 0 h 114"/>
                <a:gd name="T64" fmla="*/ 875 w 875"/>
                <a:gd name="T65" fmla="*/ 20 h 114"/>
                <a:gd name="T66" fmla="*/ 875 w 875"/>
                <a:gd name="T67" fmla="*/ 20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875" h="114">
                  <a:moveTo>
                    <a:pt x="875" y="20"/>
                  </a:moveTo>
                  <a:lnTo>
                    <a:pt x="858" y="24"/>
                  </a:lnTo>
                  <a:lnTo>
                    <a:pt x="838" y="26"/>
                  </a:lnTo>
                  <a:lnTo>
                    <a:pt x="816" y="28"/>
                  </a:lnTo>
                  <a:lnTo>
                    <a:pt x="794" y="29"/>
                  </a:lnTo>
                  <a:lnTo>
                    <a:pt x="770" y="30"/>
                  </a:lnTo>
                  <a:lnTo>
                    <a:pt x="745" y="32"/>
                  </a:lnTo>
                  <a:lnTo>
                    <a:pt x="723" y="33"/>
                  </a:lnTo>
                  <a:lnTo>
                    <a:pt x="699" y="35"/>
                  </a:lnTo>
                  <a:lnTo>
                    <a:pt x="677" y="37"/>
                  </a:lnTo>
                  <a:lnTo>
                    <a:pt x="655" y="41"/>
                  </a:lnTo>
                  <a:lnTo>
                    <a:pt x="588" y="46"/>
                  </a:lnTo>
                  <a:lnTo>
                    <a:pt x="522" y="52"/>
                  </a:lnTo>
                  <a:lnTo>
                    <a:pt x="456" y="58"/>
                  </a:lnTo>
                  <a:lnTo>
                    <a:pt x="392" y="65"/>
                  </a:lnTo>
                  <a:lnTo>
                    <a:pt x="329" y="72"/>
                  </a:lnTo>
                  <a:lnTo>
                    <a:pt x="265" y="78"/>
                  </a:lnTo>
                  <a:lnTo>
                    <a:pt x="204" y="86"/>
                  </a:lnTo>
                  <a:lnTo>
                    <a:pt x="142" y="96"/>
                  </a:lnTo>
                  <a:lnTo>
                    <a:pt x="81" y="105"/>
                  </a:lnTo>
                  <a:lnTo>
                    <a:pt x="20" y="114"/>
                  </a:lnTo>
                  <a:lnTo>
                    <a:pt x="0" y="85"/>
                  </a:lnTo>
                  <a:lnTo>
                    <a:pt x="79" y="69"/>
                  </a:lnTo>
                  <a:lnTo>
                    <a:pt x="162" y="56"/>
                  </a:lnTo>
                  <a:lnTo>
                    <a:pt x="245" y="44"/>
                  </a:lnTo>
                  <a:lnTo>
                    <a:pt x="333" y="34"/>
                  </a:lnTo>
                  <a:lnTo>
                    <a:pt x="422" y="25"/>
                  </a:lnTo>
                  <a:lnTo>
                    <a:pt x="512" y="18"/>
                  </a:lnTo>
                  <a:lnTo>
                    <a:pt x="603" y="11"/>
                  </a:lnTo>
                  <a:lnTo>
                    <a:pt x="694" y="6"/>
                  </a:lnTo>
                  <a:lnTo>
                    <a:pt x="782" y="3"/>
                  </a:lnTo>
                  <a:lnTo>
                    <a:pt x="868" y="0"/>
                  </a:lnTo>
                  <a:lnTo>
                    <a:pt x="875" y="20"/>
                  </a:lnTo>
                  <a:lnTo>
                    <a:pt x="875" y="20"/>
                  </a:lnTo>
                  <a:close/>
                </a:path>
              </a:pathLst>
            </a:custGeom>
            <a:solidFill>
              <a:srgbClr val="FF0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193" name="Freeform 25"/>
            <p:cNvSpPr>
              <a:spLocks/>
            </p:cNvSpPr>
            <p:nvPr/>
          </p:nvSpPr>
          <p:spPr bwMode="auto">
            <a:xfrm>
              <a:off x="2442" y="238"/>
              <a:ext cx="865" cy="124"/>
            </a:xfrm>
            <a:custGeom>
              <a:avLst/>
              <a:gdLst>
                <a:gd name="T0" fmla="*/ 865 w 865"/>
                <a:gd name="T1" fmla="*/ 30 h 124"/>
                <a:gd name="T2" fmla="*/ 774 w 865"/>
                <a:gd name="T3" fmla="*/ 40 h 124"/>
                <a:gd name="T4" fmla="*/ 686 w 865"/>
                <a:gd name="T5" fmla="*/ 49 h 124"/>
                <a:gd name="T6" fmla="*/ 603 w 865"/>
                <a:gd name="T7" fmla="*/ 60 h 124"/>
                <a:gd name="T8" fmla="*/ 519 w 865"/>
                <a:gd name="T9" fmla="*/ 70 h 124"/>
                <a:gd name="T10" fmla="*/ 438 w 865"/>
                <a:gd name="T11" fmla="*/ 79 h 124"/>
                <a:gd name="T12" fmla="*/ 355 w 865"/>
                <a:gd name="T13" fmla="*/ 89 h 124"/>
                <a:gd name="T14" fmla="*/ 272 w 865"/>
                <a:gd name="T15" fmla="*/ 98 h 124"/>
                <a:gd name="T16" fmla="*/ 188 w 865"/>
                <a:gd name="T17" fmla="*/ 108 h 124"/>
                <a:gd name="T18" fmla="*/ 100 w 865"/>
                <a:gd name="T19" fmla="*/ 116 h 124"/>
                <a:gd name="T20" fmla="*/ 7 w 865"/>
                <a:gd name="T21" fmla="*/ 124 h 124"/>
                <a:gd name="T22" fmla="*/ 0 w 865"/>
                <a:gd name="T23" fmla="*/ 92 h 124"/>
                <a:gd name="T24" fmla="*/ 83 w 865"/>
                <a:gd name="T25" fmla="*/ 78 h 124"/>
                <a:gd name="T26" fmla="*/ 166 w 865"/>
                <a:gd name="T27" fmla="*/ 66 h 124"/>
                <a:gd name="T28" fmla="*/ 250 w 865"/>
                <a:gd name="T29" fmla="*/ 56 h 124"/>
                <a:gd name="T30" fmla="*/ 333 w 865"/>
                <a:gd name="T31" fmla="*/ 47 h 124"/>
                <a:gd name="T32" fmla="*/ 416 w 865"/>
                <a:gd name="T33" fmla="*/ 39 h 124"/>
                <a:gd name="T34" fmla="*/ 502 w 865"/>
                <a:gd name="T35" fmla="*/ 31 h 124"/>
                <a:gd name="T36" fmla="*/ 585 w 865"/>
                <a:gd name="T37" fmla="*/ 24 h 124"/>
                <a:gd name="T38" fmla="*/ 671 w 865"/>
                <a:gd name="T39" fmla="*/ 16 h 124"/>
                <a:gd name="T40" fmla="*/ 759 w 865"/>
                <a:gd name="T41" fmla="*/ 8 h 124"/>
                <a:gd name="T42" fmla="*/ 845 w 865"/>
                <a:gd name="T43" fmla="*/ 0 h 124"/>
                <a:gd name="T44" fmla="*/ 850 w 865"/>
                <a:gd name="T45" fmla="*/ 4 h 124"/>
                <a:gd name="T46" fmla="*/ 853 w 865"/>
                <a:gd name="T47" fmla="*/ 6 h 124"/>
                <a:gd name="T48" fmla="*/ 855 w 865"/>
                <a:gd name="T49" fmla="*/ 9 h 124"/>
                <a:gd name="T50" fmla="*/ 857 w 865"/>
                <a:gd name="T51" fmla="*/ 12 h 124"/>
                <a:gd name="T52" fmla="*/ 857 w 865"/>
                <a:gd name="T53" fmla="*/ 15 h 124"/>
                <a:gd name="T54" fmla="*/ 860 w 865"/>
                <a:gd name="T55" fmla="*/ 17 h 124"/>
                <a:gd name="T56" fmla="*/ 860 w 865"/>
                <a:gd name="T57" fmla="*/ 21 h 124"/>
                <a:gd name="T58" fmla="*/ 862 w 865"/>
                <a:gd name="T59" fmla="*/ 24 h 124"/>
                <a:gd name="T60" fmla="*/ 862 w 865"/>
                <a:gd name="T61" fmla="*/ 26 h 124"/>
                <a:gd name="T62" fmla="*/ 865 w 865"/>
                <a:gd name="T63" fmla="*/ 30 h 124"/>
                <a:gd name="T64" fmla="*/ 865 w 865"/>
                <a:gd name="T65" fmla="*/ 30 h 1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65" h="124">
                  <a:moveTo>
                    <a:pt x="865" y="30"/>
                  </a:moveTo>
                  <a:lnTo>
                    <a:pt x="774" y="40"/>
                  </a:lnTo>
                  <a:lnTo>
                    <a:pt x="686" y="49"/>
                  </a:lnTo>
                  <a:lnTo>
                    <a:pt x="603" y="60"/>
                  </a:lnTo>
                  <a:lnTo>
                    <a:pt x="519" y="70"/>
                  </a:lnTo>
                  <a:lnTo>
                    <a:pt x="438" y="79"/>
                  </a:lnTo>
                  <a:lnTo>
                    <a:pt x="355" y="89"/>
                  </a:lnTo>
                  <a:lnTo>
                    <a:pt x="272" y="98"/>
                  </a:lnTo>
                  <a:lnTo>
                    <a:pt x="188" y="108"/>
                  </a:lnTo>
                  <a:lnTo>
                    <a:pt x="100" y="116"/>
                  </a:lnTo>
                  <a:lnTo>
                    <a:pt x="7" y="124"/>
                  </a:lnTo>
                  <a:lnTo>
                    <a:pt x="0" y="92"/>
                  </a:lnTo>
                  <a:lnTo>
                    <a:pt x="83" y="78"/>
                  </a:lnTo>
                  <a:lnTo>
                    <a:pt x="166" y="66"/>
                  </a:lnTo>
                  <a:lnTo>
                    <a:pt x="250" y="56"/>
                  </a:lnTo>
                  <a:lnTo>
                    <a:pt x="333" y="47"/>
                  </a:lnTo>
                  <a:lnTo>
                    <a:pt x="416" y="39"/>
                  </a:lnTo>
                  <a:lnTo>
                    <a:pt x="502" y="31"/>
                  </a:lnTo>
                  <a:lnTo>
                    <a:pt x="585" y="24"/>
                  </a:lnTo>
                  <a:lnTo>
                    <a:pt x="671" y="16"/>
                  </a:lnTo>
                  <a:lnTo>
                    <a:pt x="759" y="8"/>
                  </a:lnTo>
                  <a:lnTo>
                    <a:pt x="845" y="0"/>
                  </a:lnTo>
                  <a:lnTo>
                    <a:pt x="850" y="4"/>
                  </a:lnTo>
                  <a:lnTo>
                    <a:pt x="853" y="6"/>
                  </a:lnTo>
                  <a:lnTo>
                    <a:pt x="855" y="9"/>
                  </a:lnTo>
                  <a:lnTo>
                    <a:pt x="857" y="12"/>
                  </a:lnTo>
                  <a:lnTo>
                    <a:pt x="857" y="15"/>
                  </a:lnTo>
                  <a:lnTo>
                    <a:pt x="860" y="17"/>
                  </a:lnTo>
                  <a:lnTo>
                    <a:pt x="860" y="21"/>
                  </a:lnTo>
                  <a:lnTo>
                    <a:pt x="862" y="24"/>
                  </a:lnTo>
                  <a:lnTo>
                    <a:pt x="862" y="26"/>
                  </a:lnTo>
                  <a:lnTo>
                    <a:pt x="865" y="30"/>
                  </a:lnTo>
                  <a:lnTo>
                    <a:pt x="865" y="30"/>
                  </a:lnTo>
                  <a:close/>
                </a:path>
              </a:pathLst>
            </a:custGeom>
            <a:solidFill>
              <a:srgbClr val="FF0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194" name="Freeform 26"/>
            <p:cNvSpPr>
              <a:spLocks/>
            </p:cNvSpPr>
            <p:nvPr/>
          </p:nvSpPr>
          <p:spPr bwMode="auto">
            <a:xfrm>
              <a:off x="1900" y="245"/>
              <a:ext cx="2005" cy="246"/>
            </a:xfrm>
            <a:custGeom>
              <a:avLst/>
              <a:gdLst>
                <a:gd name="T0" fmla="*/ 2005 w 2005"/>
                <a:gd name="T1" fmla="*/ 23 h 246"/>
                <a:gd name="T2" fmla="*/ 2005 w 2005"/>
                <a:gd name="T3" fmla="*/ 34 h 246"/>
                <a:gd name="T4" fmla="*/ 1809 w 2005"/>
                <a:gd name="T5" fmla="*/ 56 h 246"/>
                <a:gd name="T6" fmla="*/ 1610 w 2005"/>
                <a:gd name="T7" fmla="*/ 77 h 246"/>
                <a:gd name="T8" fmla="*/ 1412 w 2005"/>
                <a:gd name="T9" fmla="*/ 98 h 246"/>
                <a:gd name="T10" fmla="*/ 1216 w 2005"/>
                <a:gd name="T11" fmla="*/ 119 h 246"/>
                <a:gd name="T12" fmla="*/ 1017 w 2005"/>
                <a:gd name="T13" fmla="*/ 141 h 246"/>
                <a:gd name="T14" fmla="*/ 819 w 2005"/>
                <a:gd name="T15" fmla="*/ 161 h 246"/>
                <a:gd name="T16" fmla="*/ 620 w 2005"/>
                <a:gd name="T17" fmla="*/ 183 h 246"/>
                <a:gd name="T18" fmla="*/ 421 w 2005"/>
                <a:gd name="T19" fmla="*/ 203 h 246"/>
                <a:gd name="T20" fmla="*/ 220 w 2005"/>
                <a:gd name="T21" fmla="*/ 224 h 246"/>
                <a:gd name="T22" fmla="*/ 19 w 2005"/>
                <a:gd name="T23" fmla="*/ 246 h 246"/>
                <a:gd name="T24" fmla="*/ 17 w 2005"/>
                <a:gd name="T25" fmla="*/ 242 h 246"/>
                <a:gd name="T26" fmla="*/ 15 w 2005"/>
                <a:gd name="T27" fmla="*/ 239 h 246"/>
                <a:gd name="T28" fmla="*/ 12 w 2005"/>
                <a:gd name="T29" fmla="*/ 235 h 246"/>
                <a:gd name="T30" fmla="*/ 10 w 2005"/>
                <a:gd name="T31" fmla="*/ 232 h 246"/>
                <a:gd name="T32" fmla="*/ 5 w 2005"/>
                <a:gd name="T33" fmla="*/ 229 h 246"/>
                <a:gd name="T34" fmla="*/ 2 w 2005"/>
                <a:gd name="T35" fmla="*/ 224 h 246"/>
                <a:gd name="T36" fmla="*/ 2 w 2005"/>
                <a:gd name="T37" fmla="*/ 221 h 246"/>
                <a:gd name="T38" fmla="*/ 0 w 2005"/>
                <a:gd name="T39" fmla="*/ 217 h 246"/>
                <a:gd name="T40" fmla="*/ 0 w 2005"/>
                <a:gd name="T41" fmla="*/ 213 h 246"/>
                <a:gd name="T42" fmla="*/ 2 w 2005"/>
                <a:gd name="T43" fmla="*/ 208 h 246"/>
                <a:gd name="T44" fmla="*/ 159 w 2005"/>
                <a:gd name="T45" fmla="*/ 183 h 246"/>
                <a:gd name="T46" fmla="*/ 319 w 2005"/>
                <a:gd name="T47" fmla="*/ 161 h 246"/>
                <a:gd name="T48" fmla="*/ 480 w 2005"/>
                <a:gd name="T49" fmla="*/ 141 h 246"/>
                <a:gd name="T50" fmla="*/ 642 w 2005"/>
                <a:gd name="T51" fmla="*/ 121 h 246"/>
                <a:gd name="T52" fmla="*/ 806 w 2005"/>
                <a:gd name="T53" fmla="*/ 104 h 246"/>
                <a:gd name="T54" fmla="*/ 970 w 2005"/>
                <a:gd name="T55" fmla="*/ 87 h 246"/>
                <a:gd name="T56" fmla="*/ 1135 w 2005"/>
                <a:gd name="T57" fmla="*/ 71 h 246"/>
                <a:gd name="T58" fmla="*/ 1301 w 2005"/>
                <a:gd name="T59" fmla="*/ 54 h 246"/>
                <a:gd name="T60" fmla="*/ 1468 w 2005"/>
                <a:gd name="T61" fmla="*/ 38 h 246"/>
                <a:gd name="T62" fmla="*/ 1635 w 2005"/>
                <a:gd name="T63" fmla="*/ 19 h 246"/>
                <a:gd name="T64" fmla="*/ 1667 w 2005"/>
                <a:gd name="T65" fmla="*/ 17 h 246"/>
                <a:gd name="T66" fmla="*/ 1698 w 2005"/>
                <a:gd name="T67" fmla="*/ 15 h 246"/>
                <a:gd name="T68" fmla="*/ 1735 w 2005"/>
                <a:gd name="T69" fmla="*/ 11 h 246"/>
                <a:gd name="T70" fmla="*/ 1772 w 2005"/>
                <a:gd name="T71" fmla="*/ 9 h 246"/>
                <a:gd name="T72" fmla="*/ 1811 w 2005"/>
                <a:gd name="T73" fmla="*/ 6 h 246"/>
                <a:gd name="T74" fmla="*/ 1850 w 2005"/>
                <a:gd name="T75" fmla="*/ 3 h 246"/>
                <a:gd name="T76" fmla="*/ 1887 w 2005"/>
                <a:gd name="T77" fmla="*/ 1 h 246"/>
                <a:gd name="T78" fmla="*/ 1926 w 2005"/>
                <a:gd name="T79" fmla="*/ 0 h 246"/>
                <a:gd name="T80" fmla="*/ 1963 w 2005"/>
                <a:gd name="T81" fmla="*/ 0 h 246"/>
                <a:gd name="T82" fmla="*/ 1997 w 2005"/>
                <a:gd name="T83" fmla="*/ 2 h 246"/>
                <a:gd name="T84" fmla="*/ 2005 w 2005"/>
                <a:gd name="T85" fmla="*/ 23 h 246"/>
                <a:gd name="T86" fmla="*/ 2005 w 2005"/>
                <a:gd name="T87" fmla="*/ 23 h 2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</a:cxnLst>
              <a:rect l="0" t="0" r="r" b="b"/>
              <a:pathLst>
                <a:path w="2005" h="246">
                  <a:moveTo>
                    <a:pt x="2005" y="23"/>
                  </a:moveTo>
                  <a:lnTo>
                    <a:pt x="2005" y="34"/>
                  </a:lnTo>
                  <a:lnTo>
                    <a:pt x="1809" y="56"/>
                  </a:lnTo>
                  <a:lnTo>
                    <a:pt x="1610" y="77"/>
                  </a:lnTo>
                  <a:lnTo>
                    <a:pt x="1412" y="98"/>
                  </a:lnTo>
                  <a:lnTo>
                    <a:pt x="1216" y="119"/>
                  </a:lnTo>
                  <a:lnTo>
                    <a:pt x="1017" y="141"/>
                  </a:lnTo>
                  <a:lnTo>
                    <a:pt x="819" y="161"/>
                  </a:lnTo>
                  <a:lnTo>
                    <a:pt x="620" y="183"/>
                  </a:lnTo>
                  <a:lnTo>
                    <a:pt x="421" y="203"/>
                  </a:lnTo>
                  <a:lnTo>
                    <a:pt x="220" y="224"/>
                  </a:lnTo>
                  <a:lnTo>
                    <a:pt x="19" y="246"/>
                  </a:lnTo>
                  <a:lnTo>
                    <a:pt x="17" y="242"/>
                  </a:lnTo>
                  <a:lnTo>
                    <a:pt x="15" y="239"/>
                  </a:lnTo>
                  <a:lnTo>
                    <a:pt x="12" y="235"/>
                  </a:lnTo>
                  <a:lnTo>
                    <a:pt x="10" y="232"/>
                  </a:lnTo>
                  <a:lnTo>
                    <a:pt x="5" y="229"/>
                  </a:lnTo>
                  <a:lnTo>
                    <a:pt x="2" y="224"/>
                  </a:lnTo>
                  <a:lnTo>
                    <a:pt x="2" y="221"/>
                  </a:lnTo>
                  <a:lnTo>
                    <a:pt x="0" y="217"/>
                  </a:lnTo>
                  <a:lnTo>
                    <a:pt x="0" y="213"/>
                  </a:lnTo>
                  <a:lnTo>
                    <a:pt x="2" y="208"/>
                  </a:lnTo>
                  <a:lnTo>
                    <a:pt x="159" y="183"/>
                  </a:lnTo>
                  <a:lnTo>
                    <a:pt x="319" y="161"/>
                  </a:lnTo>
                  <a:lnTo>
                    <a:pt x="480" y="141"/>
                  </a:lnTo>
                  <a:lnTo>
                    <a:pt x="642" y="121"/>
                  </a:lnTo>
                  <a:lnTo>
                    <a:pt x="806" y="104"/>
                  </a:lnTo>
                  <a:lnTo>
                    <a:pt x="970" y="87"/>
                  </a:lnTo>
                  <a:lnTo>
                    <a:pt x="1135" y="71"/>
                  </a:lnTo>
                  <a:lnTo>
                    <a:pt x="1301" y="54"/>
                  </a:lnTo>
                  <a:lnTo>
                    <a:pt x="1468" y="38"/>
                  </a:lnTo>
                  <a:lnTo>
                    <a:pt x="1635" y="19"/>
                  </a:lnTo>
                  <a:lnTo>
                    <a:pt x="1667" y="17"/>
                  </a:lnTo>
                  <a:lnTo>
                    <a:pt x="1698" y="15"/>
                  </a:lnTo>
                  <a:lnTo>
                    <a:pt x="1735" y="11"/>
                  </a:lnTo>
                  <a:lnTo>
                    <a:pt x="1772" y="9"/>
                  </a:lnTo>
                  <a:lnTo>
                    <a:pt x="1811" y="6"/>
                  </a:lnTo>
                  <a:lnTo>
                    <a:pt x="1850" y="3"/>
                  </a:lnTo>
                  <a:lnTo>
                    <a:pt x="1887" y="1"/>
                  </a:lnTo>
                  <a:lnTo>
                    <a:pt x="1926" y="0"/>
                  </a:lnTo>
                  <a:lnTo>
                    <a:pt x="1963" y="0"/>
                  </a:lnTo>
                  <a:lnTo>
                    <a:pt x="1997" y="2"/>
                  </a:lnTo>
                  <a:lnTo>
                    <a:pt x="2005" y="23"/>
                  </a:lnTo>
                  <a:lnTo>
                    <a:pt x="2005" y="23"/>
                  </a:lnTo>
                  <a:close/>
                </a:path>
              </a:pathLst>
            </a:custGeom>
            <a:solidFill>
              <a:srgbClr val="FFB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195" name="Freeform 27"/>
            <p:cNvSpPr>
              <a:spLocks/>
            </p:cNvSpPr>
            <p:nvPr/>
          </p:nvSpPr>
          <p:spPr bwMode="auto">
            <a:xfrm>
              <a:off x="3358" y="349"/>
              <a:ext cx="331" cy="232"/>
            </a:xfrm>
            <a:custGeom>
              <a:avLst/>
              <a:gdLst>
                <a:gd name="T0" fmla="*/ 204 w 331"/>
                <a:gd name="T1" fmla="*/ 18 h 232"/>
                <a:gd name="T2" fmla="*/ 221 w 331"/>
                <a:gd name="T3" fmla="*/ 30 h 232"/>
                <a:gd name="T4" fmla="*/ 228 w 331"/>
                <a:gd name="T5" fmla="*/ 41 h 232"/>
                <a:gd name="T6" fmla="*/ 231 w 331"/>
                <a:gd name="T7" fmla="*/ 54 h 232"/>
                <a:gd name="T8" fmla="*/ 221 w 331"/>
                <a:gd name="T9" fmla="*/ 66 h 232"/>
                <a:gd name="T10" fmla="*/ 206 w 331"/>
                <a:gd name="T11" fmla="*/ 73 h 232"/>
                <a:gd name="T12" fmla="*/ 191 w 331"/>
                <a:gd name="T13" fmla="*/ 78 h 232"/>
                <a:gd name="T14" fmla="*/ 177 w 331"/>
                <a:gd name="T15" fmla="*/ 81 h 232"/>
                <a:gd name="T16" fmla="*/ 164 w 331"/>
                <a:gd name="T17" fmla="*/ 86 h 232"/>
                <a:gd name="T18" fmla="*/ 155 w 331"/>
                <a:gd name="T19" fmla="*/ 91 h 232"/>
                <a:gd name="T20" fmla="*/ 167 w 331"/>
                <a:gd name="T21" fmla="*/ 97 h 232"/>
                <a:gd name="T22" fmla="*/ 206 w 331"/>
                <a:gd name="T23" fmla="*/ 96 h 232"/>
                <a:gd name="T24" fmla="*/ 250 w 331"/>
                <a:gd name="T25" fmla="*/ 95 h 232"/>
                <a:gd name="T26" fmla="*/ 289 w 331"/>
                <a:gd name="T27" fmla="*/ 98 h 232"/>
                <a:gd name="T28" fmla="*/ 319 w 331"/>
                <a:gd name="T29" fmla="*/ 112 h 232"/>
                <a:gd name="T30" fmla="*/ 331 w 331"/>
                <a:gd name="T31" fmla="*/ 136 h 232"/>
                <a:gd name="T32" fmla="*/ 329 w 331"/>
                <a:gd name="T33" fmla="*/ 155 h 232"/>
                <a:gd name="T34" fmla="*/ 319 w 331"/>
                <a:gd name="T35" fmla="*/ 175 h 232"/>
                <a:gd name="T36" fmla="*/ 302 w 331"/>
                <a:gd name="T37" fmla="*/ 192 h 232"/>
                <a:gd name="T38" fmla="*/ 280 w 331"/>
                <a:gd name="T39" fmla="*/ 208 h 232"/>
                <a:gd name="T40" fmla="*/ 255 w 331"/>
                <a:gd name="T41" fmla="*/ 218 h 232"/>
                <a:gd name="T42" fmla="*/ 238 w 331"/>
                <a:gd name="T43" fmla="*/ 223 h 232"/>
                <a:gd name="T44" fmla="*/ 218 w 331"/>
                <a:gd name="T45" fmla="*/ 226 h 232"/>
                <a:gd name="T46" fmla="*/ 199 w 331"/>
                <a:gd name="T47" fmla="*/ 229 h 232"/>
                <a:gd name="T48" fmla="*/ 179 w 331"/>
                <a:gd name="T49" fmla="*/ 231 h 232"/>
                <a:gd name="T50" fmla="*/ 167 w 331"/>
                <a:gd name="T51" fmla="*/ 207 h 232"/>
                <a:gd name="T52" fmla="*/ 150 w 331"/>
                <a:gd name="T53" fmla="*/ 159 h 232"/>
                <a:gd name="T54" fmla="*/ 118 w 331"/>
                <a:gd name="T55" fmla="*/ 114 h 232"/>
                <a:gd name="T56" fmla="*/ 76 w 331"/>
                <a:gd name="T57" fmla="*/ 71 h 232"/>
                <a:gd name="T58" fmla="*/ 27 w 331"/>
                <a:gd name="T59" fmla="*/ 30 h 232"/>
                <a:gd name="T60" fmla="*/ 17 w 331"/>
                <a:gd name="T61" fmla="*/ 6 h 232"/>
                <a:gd name="T62" fmla="*/ 57 w 331"/>
                <a:gd name="T63" fmla="*/ 1 h 232"/>
                <a:gd name="T64" fmla="*/ 101 w 331"/>
                <a:gd name="T65" fmla="*/ 0 h 232"/>
                <a:gd name="T66" fmla="*/ 142 w 331"/>
                <a:gd name="T67" fmla="*/ 1 h 232"/>
                <a:gd name="T68" fmla="*/ 179 w 331"/>
                <a:gd name="T69" fmla="*/ 8 h 232"/>
                <a:gd name="T70" fmla="*/ 194 w 331"/>
                <a:gd name="T71" fmla="*/ 13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331" h="232">
                  <a:moveTo>
                    <a:pt x="194" y="13"/>
                  </a:moveTo>
                  <a:lnTo>
                    <a:pt x="204" y="18"/>
                  </a:lnTo>
                  <a:lnTo>
                    <a:pt x="213" y="23"/>
                  </a:lnTo>
                  <a:lnTo>
                    <a:pt x="221" y="30"/>
                  </a:lnTo>
                  <a:lnTo>
                    <a:pt x="226" y="35"/>
                  </a:lnTo>
                  <a:lnTo>
                    <a:pt x="228" y="41"/>
                  </a:lnTo>
                  <a:lnTo>
                    <a:pt x="231" y="48"/>
                  </a:lnTo>
                  <a:lnTo>
                    <a:pt x="231" y="54"/>
                  </a:lnTo>
                  <a:lnTo>
                    <a:pt x="228" y="61"/>
                  </a:lnTo>
                  <a:lnTo>
                    <a:pt x="221" y="66"/>
                  </a:lnTo>
                  <a:lnTo>
                    <a:pt x="213" y="71"/>
                  </a:lnTo>
                  <a:lnTo>
                    <a:pt x="206" y="73"/>
                  </a:lnTo>
                  <a:lnTo>
                    <a:pt x="199" y="75"/>
                  </a:lnTo>
                  <a:lnTo>
                    <a:pt x="191" y="78"/>
                  </a:lnTo>
                  <a:lnTo>
                    <a:pt x="184" y="80"/>
                  </a:lnTo>
                  <a:lnTo>
                    <a:pt x="177" y="81"/>
                  </a:lnTo>
                  <a:lnTo>
                    <a:pt x="169" y="83"/>
                  </a:lnTo>
                  <a:lnTo>
                    <a:pt x="164" y="86"/>
                  </a:lnTo>
                  <a:lnTo>
                    <a:pt x="157" y="88"/>
                  </a:lnTo>
                  <a:lnTo>
                    <a:pt x="155" y="91"/>
                  </a:lnTo>
                  <a:lnTo>
                    <a:pt x="150" y="95"/>
                  </a:lnTo>
                  <a:lnTo>
                    <a:pt x="167" y="97"/>
                  </a:lnTo>
                  <a:lnTo>
                    <a:pt x="187" y="97"/>
                  </a:lnTo>
                  <a:lnTo>
                    <a:pt x="206" y="96"/>
                  </a:lnTo>
                  <a:lnTo>
                    <a:pt x="228" y="95"/>
                  </a:lnTo>
                  <a:lnTo>
                    <a:pt x="250" y="95"/>
                  </a:lnTo>
                  <a:lnTo>
                    <a:pt x="270" y="95"/>
                  </a:lnTo>
                  <a:lnTo>
                    <a:pt x="289" y="98"/>
                  </a:lnTo>
                  <a:lnTo>
                    <a:pt x="307" y="103"/>
                  </a:lnTo>
                  <a:lnTo>
                    <a:pt x="319" y="112"/>
                  </a:lnTo>
                  <a:lnTo>
                    <a:pt x="326" y="125"/>
                  </a:lnTo>
                  <a:lnTo>
                    <a:pt x="331" y="136"/>
                  </a:lnTo>
                  <a:lnTo>
                    <a:pt x="331" y="146"/>
                  </a:lnTo>
                  <a:lnTo>
                    <a:pt x="329" y="155"/>
                  </a:lnTo>
                  <a:lnTo>
                    <a:pt x="326" y="166"/>
                  </a:lnTo>
                  <a:lnTo>
                    <a:pt x="319" y="175"/>
                  </a:lnTo>
                  <a:lnTo>
                    <a:pt x="312" y="183"/>
                  </a:lnTo>
                  <a:lnTo>
                    <a:pt x="302" y="192"/>
                  </a:lnTo>
                  <a:lnTo>
                    <a:pt x="292" y="200"/>
                  </a:lnTo>
                  <a:lnTo>
                    <a:pt x="280" y="208"/>
                  </a:lnTo>
                  <a:lnTo>
                    <a:pt x="265" y="215"/>
                  </a:lnTo>
                  <a:lnTo>
                    <a:pt x="255" y="218"/>
                  </a:lnTo>
                  <a:lnTo>
                    <a:pt x="248" y="222"/>
                  </a:lnTo>
                  <a:lnTo>
                    <a:pt x="238" y="223"/>
                  </a:lnTo>
                  <a:lnTo>
                    <a:pt x="228" y="225"/>
                  </a:lnTo>
                  <a:lnTo>
                    <a:pt x="218" y="226"/>
                  </a:lnTo>
                  <a:lnTo>
                    <a:pt x="209" y="227"/>
                  </a:lnTo>
                  <a:lnTo>
                    <a:pt x="199" y="229"/>
                  </a:lnTo>
                  <a:lnTo>
                    <a:pt x="189" y="230"/>
                  </a:lnTo>
                  <a:lnTo>
                    <a:pt x="179" y="231"/>
                  </a:lnTo>
                  <a:lnTo>
                    <a:pt x="169" y="232"/>
                  </a:lnTo>
                  <a:lnTo>
                    <a:pt x="167" y="207"/>
                  </a:lnTo>
                  <a:lnTo>
                    <a:pt x="160" y="183"/>
                  </a:lnTo>
                  <a:lnTo>
                    <a:pt x="150" y="159"/>
                  </a:lnTo>
                  <a:lnTo>
                    <a:pt x="135" y="136"/>
                  </a:lnTo>
                  <a:lnTo>
                    <a:pt x="118" y="114"/>
                  </a:lnTo>
                  <a:lnTo>
                    <a:pt x="98" y="93"/>
                  </a:lnTo>
                  <a:lnTo>
                    <a:pt x="76" y="71"/>
                  </a:lnTo>
                  <a:lnTo>
                    <a:pt x="52" y="50"/>
                  </a:lnTo>
                  <a:lnTo>
                    <a:pt x="27" y="30"/>
                  </a:lnTo>
                  <a:lnTo>
                    <a:pt x="0" y="9"/>
                  </a:lnTo>
                  <a:lnTo>
                    <a:pt x="17" y="6"/>
                  </a:lnTo>
                  <a:lnTo>
                    <a:pt x="37" y="3"/>
                  </a:lnTo>
                  <a:lnTo>
                    <a:pt x="57" y="1"/>
                  </a:lnTo>
                  <a:lnTo>
                    <a:pt x="79" y="0"/>
                  </a:lnTo>
                  <a:lnTo>
                    <a:pt x="101" y="0"/>
                  </a:lnTo>
                  <a:lnTo>
                    <a:pt x="120" y="0"/>
                  </a:lnTo>
                  <a:lnTo>
                    <a:pt x="142" y="1"/>
                  </a:lnTo>
                  <a:lnTo>
                    <a:pt x="162" y="5"/>
                  </a:lnTo>
                  <a:lnTo>
                    <a:pt x="179" y="8"/>
                  </a:lnTo>
                  <a:lnTo>
                    <a:pt x="194" y="13"/>
                  </a:lnTo>
                  <a:lnTo>
                    <a:pt x="194" y="13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196" name="Freeform 28"/>
            <p:cNvSpPr>
              <a:spLocks/>
            </p:cNvSpPr>
            <p:nvPr/>
          </p:nvSpPr>
          <p:spPr bwMode="auto">
            <a:xfrm>
              <a:off x="2405" y="362"/>
              <a:ext cx="1095" cy="609"/>
            </a:xfrm>
            <a:custGeom>
              <a:avLst/>
              <a:gdLst>
                <a:gd name="T0" fmla="*/ 1059 w 1095"/>
                <a:gd name="T1" fmla="*/ 118 h 609"/>
                <a:gd name="T2" fmla="*/ 1095 w 1095"/>
                <a:gd name="T3" fmla="*/ 205 h 609"/>
                <a:gd name="T4" fmla="*/ 1078 w 1095"/>
                <a:gd name="T5" fmla="*/ 293 h 609"/>
                <a:gd name="T6" fmla="*/ 1022 w 1095"/>
                <a:gd name="T7" fmla="*/ 379 h 609"/>
                <a:gd name="T8" fmla="*/ 943 w 1095"/>
                <a:gd name="T9" fmla="*/ 460 h 609"/>
                <a:gd name="T10" fmla="*/ 870 w 1095"/>
                <a:gd name="T11" fmla="*/ 516 h 609"/>
                <a:gd name="T12" fmla="*/ 796 w 1095"/>
                <a:gd name="T13" fmla="*/ 552 h 609"/>
                <a:gd name="T14" fmla="*/ 713 w 1095"/>
                <a:gd name="T15" fmla="*/ 582 h 609"/>
                <a:gd name="T16" fmla="*/ 622 w 1095"/>
                <a:gd name="T17" fmla="*/ 603 h 609"/>
                <a:gd name="T18" fmla="*/ 522 w 1095"/>
                <a:gd name="T19" fmla="*/ 609 h 609"/>
                <a:gd name="T20" fmla="*/ 402 w 1095"/>
                <a:gd name="T21" fmla="*/ 596 h 609"/>
                <a:gd name="T22" fmla="*/ 284 w 1095"/>
                <a:gd name="T23" fmla="*/ 568 h 609"/>
                <a:gd name="T24" fmla="*/ 184 w 1095"/>
                <a:gd name="T25" fmla="*/ 524 h 609"/>
                <a:gd name="T26" fmla="*/ 103 w 1095"/>
                <a:gd name="T27" fmla="*/ 473 h 609"/>
                <a:gd name="T28" fmla="*/ 41 w 1095"/>
                <a:gd name="T29" fmla="*/ 417 h 609"/>
                <a:gd name="T30" fmla="*/ 5 w 1095"/>
                <a:gd name="T31" fmla="*/ 355 h 609"/>
                <a:gd name="T32" fmla="*/ 0 w 1095"/>
                <a:gd name="T33" fmla="*/ 292 h 609"/>
                <a:gd name="T34" fmla="*/ 17 w 1095"/>
                <a:gd name="T35" fmla="*/ 230 h 609"/>
                <a:gd name="T36" fmla="*/ 54 w 1095"/>
                <a:gd name="T37" fmla="*/ 171 h 609"/>
                <a:gd name="T38" fmla="*/ 100 w 1095"/>
                <a:gd name="T39" fmla="*/ 115 h 609"/>
                <a:gd name="T40" fmla="*/ 139 w 1095"/>
                <a:gd name="T41" fmla="*/ 84 h 609"/>
                <a:gd name="T42" fmla="*/ 166 w 1095"/>
                <a:gd name="T43" fmla="*/ 78 h 609"/>
                <a:gd name="T44" fmla="*/ 191 w 1095"/>
                <a:gd name="T45" fmla="*/ 73 h 609"/>
                <a:gd name="T46" fmla="*/ 215 w 1095"/>
                <a:gd name="T47" fmla="*/ 70 h 609"/>
                <a:gd name="T48" fmla="*/ 242 w 1095"/>
                <a:gd name="T49" fmla="*/ 73 h 609"/>
                <a:gd name="T50" fmla="*/ 247 w 1095"/>
                <a:gd name="T51" fmla="*/ 76 h 609"/>
                <a:gd name="T52" fmla="*/ 230 w 1095"/>
                <a:gd name="T53" fmla="*/ 80 h 609"/>
                <a:gd name="T54" fmla="*/ 215 w 1095"/>
                <a:gd name="T55" fmla="*/ 85 h 609"/>
                <a:gd name="T56" fmla="*/ 201 w 1095"/>
                <a:gd name="T57" fmla="*/ 92 h 609"/>
                <a:gd name="T58" fmla="*/ 189 w 1095"/>
                <a:gd name="T59" fmla="*/ 100 h 609"/>
                <a:gd name="T60" fmla="*/ 184 w 1095"/>
                <a:gd name="T61" fmla="*/ 116 h 609"/>
                <a:gd name="T62" fmla="*/ 220 w 1095"/>
                <a:gd name="T63" fmla="*/ 109 h 609"/>
                <a:gd name="T64" fmla="*/ 262 w 1095"/>
                <a:gd name="T65" fmla="*/ 100 h 609"/>
                <a:gd name="T66" fmla="*/ 304 w 1095"/>
                <a:gd name="T67" fmla="*/ 92 h 609"/>
                <a:gd name="T68" fmla="*/ 350 w 1095"/>
                <a:gd name="T69" fmla="*/ 90 h 609"/>
                <a:gd name="T70" fmla="*/ 397 w 1095"/>
                <a:gd name="T71" fmla="*/ 96 h 609"/>
                <a:gd name="T72" fmla="*/ 407 w 1095"/>
                <a:gd name="T73" fmla="*/ 90 h 609"/>
                <a:gd name="T74" fmla="*/ 409 w 1095"/>
                <a:gd name="T75" fmla="*/ 84 h 609"/>
                <a:gd name="T76" fmla="*/ 407 w 1095"/>
                <a:gd name="T77" fmla="*/ 78 h 609"/>
                <a:gd name="T78" fmla="*/ 402 w 1095"/>
                <a:gd name="T79" fmla="*/ 73 h 609"/>
                <a:gd name="T80" fmla="*/ 397 w 1095"/>
                <a:gd name="T81" fmla="*/ 67 h 609"/>
                <a:gd name="T82" fmla="*/ 392 w 1095"/>
                <a:gd name="T83" fmla="*/ 67 h 609"/>
                <a:gd name="T84" fmla="*/ 387 w 1095"/>
                <a:gd name="T85" fmla="*/ 67 h 609"/>
                <a:gd name="T86" fmla="*/ 380 w 1095"/>
                <a:gd name="T87" fmla="*/ 66 h 609"/>
                <a:gd name="T88" fmla="*/ 375 w 1095"/>
                <a:gd name="T89" fmla="*/ 65 h 609"/>
                <a:gd name="T90" fmla="*/ 372 w 1095"/>
                <a:gd name="T91" fmla="*/ 61 h 609"/>
                <a:gd name="T92" fmla="*/ 426 w 1095"/>
                <a:gd name="T93" fmla="*/ 52 h 609"/>
                <a:gd name="T94" fmla="*/ 537 w 1095"/>
                <a:gd name="T95" fmla="*/ 42 h 609"/>
                <a:gd name="T96" fmla="*/ 647 w 1095"/>
                <a:gd name="T97" fmla="*/ 29 h 609"/>
                <a:gd name="T98" fmla="*/ 755 w 1095"/>
                <a:gd name="T99" fmla="*/ 18 h 609"/>
                <a:gd name="T100" fmla="*/ 865 w 1095"/>
                <a:gd name="T101" fmla="*/ 6 h 609"/>
                <a:gd name="T102" fmla="*/ 1015 w 1095"/>
                <a:gd name="T103" fmla="*/ 75 h 6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1095" h="609">
                  <a:moveTo>
                    <a:pt x="1015" y="75"/>
                  </a:moveTo>
                  <a:lnTo>
                    <a:pt x="1059" y="118"/>
                  </a:lnTo>
                  <a:lnTo>
                    <a:pt x="1083" y="162"/>
                  </a:lnTo>
                  <a:lnTo>
                    <a:pt x="1095" y="205"/>
                  </a:lnTo>
                  <a:lnTo>
                    <a:pt x="1091" y="249"/>
                  </a:lnTo>
                  <a:lnTo>
                    <a:pt x="1078" y="293"/>
                  </a:lnTo>
                  <a:lnTo>
                    <a:pt x="1054" y="337"/>
                  </a:lnTo>
                  <a:lnTo>
                    <a:pt x="1022" y="379"/>
                  </a:lnTo>
                  <a:lnTo>
                    <a:pt x="985" y="420"/>
                  </a:lnTo>
                  <a:lnTo>
                    <a:pt x="943" y="460"/>
                  </a:lnTo>
                  <a:lnTo>
                    <a:pt x="902" y="499"/>
                  </a:lnTo>
                  <a:lnTo>
                    <a:pt x="870" y="516"/>
                  </a:lnTo>
                  <a:lnTo>
                    <a:pt x="833" y="534"/>
                  </a:lnTo>
                  <a:lnTo>
                    <a:pt x="796" y="552"/>
                  </a:lnTo>
                  <a:lnTo>
                    <a:pt x="757" y="568"/>
                  </a:lnTo>
                  <a:lnTo>
                    <a:pt x="713" y="582"/>
                  </a:lnTo>
                  <a:lnTo>
                    <a:pt x="669" y="594"/>
                  </a:lnTo>
                  <a:lnTo>
                    <a:pt x="622" y="603"/>
                  </a:lnTo>
                  <a:lnTo>
                    <a:pt x="571" y="609"/>
                  </a:lnTo>
                  <a:lnTo>
                    <a:pt x="522" y="609"/>
                  </a:lnTo>
                  <a:lnTo>
                    <a:pt x="468" y="605"/>
                  </a:lnTo>
                  <a:lnTo>
                    <a:pt x="402" y="596"/>
                  </a:lnTo>
                  <a:lnTo>
                    <a:pt x="340" y="584"/>
                  </a:lnTo>
                  <a:lnTo>
                    <a:pt x="284" y="568"/>
                  </a:lnTo>
                  <a:lnTo>
                    <a:pt x="233" y="547"/>
                  </a:lnTo>
                  <a:lnTo>
                    <a:pt x="184" y="524"/>
                  </a:lnTo>
                  <a:lnTo>
                    <a:pt x="142" y="500"/>
                  </a:lnTo>
                  <a:lnTo>
                    <a:pt x="103" y="473"/>
                  </a:lnTo>
                  <a:lnTo>
                    <a:pt x="71" y="445"/>
                  </a:lnTo>
                  <a:lnTo>
                    <a:pt x="41" y="417"/>
                  </a:lnTo>
                  <a:lnTo>
                    <a:pt x="19" y="387"/>
                  </a:lnTo>
                  <a:lnTo>
                    <a:pt x="5" y="355"/>
                  </a:lnTo>
                  <a:lnTo>
                    <a:pt x="0" y="323"/>
                  </a:lnTo>
                  <a:lnTo>
                    <a:pt x="0" y="292"/>
                  </a:lnTo>
                  <a:lnTo>
                    <a:pt x="5" y="261"/>
                  </a:lnTo>
                  <a:lnTo>
                    <a:pt x="17" y="230"/>
                  </a:lnTo>
                  <a:lnTo>
                    <a:pt x="34" y="201"/>
                  </a:lnTo>
                  <a:lnTo>
                    <a:pt x="54" y="171"/>
                  </a:lnTo>
                  <a:lnTo>
                    <a:pt x="76" y="142"/>
                  </a:lnTo>
                  <a:lnTo>
                    <a:pt x="100" y="115"/>
                  </a:lnTo>
                  <a:lnTo>
                    <a:pt x="125" y="88"/>
                  </a:lnTo>
                  <a:lnTo>
                    <a:pt x="139" y="84"/>
                  </a:lnTo>
                  <a:lnTo>
                    <a:pt x="154" y="82"/>
                  </a:lnTo>
                  <a:lnTo>
                    <a:pt x="166" y="78"/>
                  </a:lnTo>
                  <a:lnTo>
                    <a:pt x="179" y="76"/>
                  </a:lnTo>
                  <a:lnTo>
                    <a:pt x="191" y="73"/>
                  </a:lnTo>
                  <a:lnTo>
                    <a:pt x="203" y="72"/>
                  </a:lnTo>
                  <a:lnTo>
                    <a:pt x="215" y="70"/>
                  </a:lnTo>
                  <a:lnTo>
                    <a:pt x="230" y="70"/>
                  </a:lnTo>
                  <a:lnTo>
                    <a:pt x="242" y="73"/>
                  </a:lnTo>
                  <a:lnTo>
                    <a:pt x="257" y="75"/>
                  </a:lnTo>
                  <a:lnTo>
                    <a:pt x="247" y="76"/>
                  </a:lnTo>
                  <a:lnTo>
                    <a:pt x="240" y="77"/>
                  </a:lnTo>
                  <a:lnTo>
                    <a:pt x="230" y="80"/>
                  </a:lnTo>
                  <a:lnTo>
                    <a:pt x="223" y="82"/>
                  </a:lnTo>
                  <a:lnTo>
                    <a:pt x="215" y="85"/>
                  </a:lnTo>
                  <a:lnTo>
                    <a:pt x="208" y="89"/>
                  </a:lnTo>
                  <a:lnTo>
                    <a:pt x="201" y="92"/>
                  </a:lnTo>
                  <a:lnTo>
                    <a:pt x="196" y="96"/>
                  </a:lnTo>
                  <a:lnTo>
                    <a:pt x="189" y="100"/>
                  </a:lnTo>
                  <a:lnTo>
                    <a:pt x="184" y="102"/>
                  </a:lnTo>
                  <a:lnTo>
                    <a:pt x="184" y="116"/>
                  </a:lnTo>
                  <a:lnTo>
                    <a:pt x="203" y="114"/>
                  </a:lnTo>
                  <a:lnTo>
                    <a:pt x="220" y="109"/>
                  </a:lnTo>
                  <a:lnTo>
                    <a:pt x="242" y="105"/>
                  </a:lnTo>
                  <a:lnTo>
                    <a:pt x="262" y="100"/>
                  </a:lnTo>
                  <a:lnTo>
                    <a:pt x="284" y="96"/>
                  </a:lnTo>
                  <a:lnTo>
                    <a:pt x="304" y="92"/>
                  </a:lnTo>
                  <a:lnTo>
                    <a:pt x="328" y="91"/>
                  </a:lnTo>
                  <a:lnTo>
                    <a:pt x="350" y="90"/>
                  </a:lnTo>
                  <a:lnTo>
                    <a:pt x="375" y="92"/>
                  </a:lnTo>
                  <a:lnTo>
                    <a:pt x="397" y="96"/>
                  </a:lnTo>
                  <a:lnTo>
                    <a:pt x="404" y="93"/>
                  </a:lnTo>
                  <a:lnTo>
                    <a:pt x="407" y="90"/>
                  </a:lnTo>
                  <a:lnTo>
                    <a:pt x="409" y="88"/>
                  </a:lnTo>
                  <a:lnTo>
                    <a:pt x="409" y="84"/>
                  </a:lnTo>
                  <a:lnTo>
                    <a:pt x="409" y="82"/>
                  </a:lnTo>
                  <a:lnTo>
                    <a:pt x="407" y="78"/>
                  </a:lnTo>
                  <a:lnTo>
                    <a:pt x="404" y="76"/>
                  </a:lnTo>
                  <a:lnTo>
                    <a:pt x="402" y="73"/>
                  </a:lnTo>
                  <a:lnTo>
                    <a:pt x="399" y="70"/>
                  </a:lnTo>
                  <a:lnTo>
                    <a:pt x="397" y="67"/>
                  </a:lnTo>
                  <a:lnTo>
                    <a:pt x="394" y="67"/>
                  </a:lnTo>
                  <a:lnTo>
                    <a:pt x="392" y="67"/>
                  </a:lnTo>
                  <a:lnTo>
                    <a:pt x="390" y="67"/>
                  </a:lnTo>
                  <a:lnTo>
                    <a:pt x="387" y="67"/>
                  </a:lnTo>
                  <a:lnTo>
                    <a:pt x="385" y="66"/>
                  </a:lnTo>
                  <a:lnTo>
                    <a:pt x="380" y="66"/>
                  </a:lnTo>
                  <a:lnTo>
                    <a:pt x="377" y="65"/>
                  </a:lnTo>
                  <a:lnTo>
                    <a:pt x="375" y="65"/>
                  </a:lnTo>
                  <a:lnTo>
                    <a:pt x="372" y="64"/>
                  </a:lnTo>
                  <a:lnTo>
                    <a:pt x="372" y="61"/>
                  </a:lnTo>
                  <a:lnTo>
                    <a:pt x="372" y="58"/>
                  </a:lnTo>
                  <a:lnTo>
                    <a:pt x="426" y="52"/>
                  </a:lnTo>
                  <a:lnTo>
                    <a:pt x="483" y="46"/>
                  </a:lnTo>
                  <a:lnTo>
                    <a:pt x="537" y="42"/>
                  </a:lnTo>
                  <a:lnTo>
                    <a:pt x="590" y="36"/>
                  </a:lnTo>
                  <a:lnTo>
                    <a:pt x="647" y="29"/>
                  </a:lnTo>
                  <a:lnTo>
                    <a:pt x="701" y="24"/>
                  </a:lnTo>
                  <a:lnTo>
                    <a:pt x="755" y="18"/>
                  </a:lnTo>
                  <a:lnTo>
                    <a:pt x="811" y="12"/>
                  </a:lnTo>
                  <a:lnTo>
                    <a:pt x="865" y="6"/>
                  </a:lnTo>
                  <a:lnTo>
                    <a:pt x="919" y="0"/>
                  </a:lnTo>
                  <a:lnTo>
                    <a:pt x="1015" y="75"/>
                  </a:lnTo>
                  <a:lnTo>
                    <a:pt x="1015" y="75"/>
                  </a:lnTo>
                  <a:close/>
                </a:path>
              </a:pathLst>
            </a:custGeom>
            <a:solidFill>
              <a:srgbClr val="E2FFE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197" name="Freeform 29"/>
            <p:cNvSpPr>
              <a:spLocks/>
            </p:cNvSpPr>
            <p:nvPr/>
          </p:nvSpPr>
          <p:spPr bwMode="auto">
            <a:xfrm>
              <a:off x="3049" y="403"/>
              <a:ext cx="238" cy="47"/>
            </a:xfrm>
            <a:custGeom>
              <a:avLst/>
              <a:gdLst>
                <a:gd name="T0" fmla="*/ 238 w 238"/>
                <a:gd name="T1" fmla="*/ 34 h 47"/>
                <a:gd name="T2" fmla="*/ 238 w 238"/>
                <a:gd name="T3" fmla="*/ 47 h 47"/>
                <a:gd name="T4" fmla="*/ 216 w 238"/>
                <a:gd name="T5" fmla="*/ 44 h 47"/>
                <a:gd name="T6" fmla="*/ 192 w 238"/>
                <a:gd name="T7" fmla="*/ 41 h 47"/>
                <a:gd name="T8" fmla="*/ 167 w 238"/>
                <a:gd name="T9" fmla="*/ 39 h 47"/>
                <a:gd name="T10" fmla="*/ 143 w 238"/>
                <a:gd name="T11" fmla="*/ 36 h 47"/>
                <a:gd name="T12" fmla="*/ 118 w 238"/>
                <a:gd name="T13" fmla="*/ 35 h 47"/>
                <a:gd name="T14" fmla="*/ 94 w 238"/>
                <a:gd name="T15" fmla="*/ 35 h 47"/>
                <a:gd name="T16" fmla="*/ 69 w 238"/>
                <a:gd name="T17" fmla="*/ 36 h 47"/>
                <a:gd name="T18" fmla="*/ 45 w 238"/>
                <a:gd name="T19" fmla="*/ 37 h 47"/>
                <a:gd name="T20" fmla="*/ 22 w 238"/>
                <a:gd name="T21" fmla="*/ 41 h 47"/>
                <a:gd name="T22" fmla="*/ 0 w 238"/>
                <a:gd name="T23" fmla="*/ 47 h 47"/>
                <a:gd name="T24" fmla="*/ 3 w 238"/>
                <a:gd name="T25" fmla="*/ 40 h 47"/>
                <a:gd name="T26" fmla="*/ 8 w 238"/>
                <a:gd name="T27" fmla="*/ 33 h 47"/>
                <a:gd name="T28" fmla="*/ 15 w 238"/>
                <a:gd name="T29" fmla="*/ 27 h 47"/>
                <a:gd name="T30" fmla="*/ 25 w 238"/>
                <a:gd name="T31" fmla="*/ 23 h 47"/>
                <a:gd name="T32" fmla="*/ 37 w 238"/>
                <a:gd name="T33" fmla="*/ 18 h 47"/>
                <a:gd name="T34" fmla="*/ 49 w 238"/>
                <a:gd name="T35" fmla="*/ 13 h 47"/>
                <a:gd name="T36" fmla="*/ 62 w 238"/>
                <a:gd name="T37" fmla="*/ 10 h 47"/>
                <a:gd name="T38" fmla="*/ 74 w 238"/>
                <a:gd name="T39" fmla="*/ 7 h 47"/>
                <a:gd name="T40" fmla="*/ 89 w 238"/>
                <a:gd name="T41" fmla="*/ 3 h 47"/>
                <a:gd name="T42" fmla="*/ 98 w 238"/>
                <a:gd name="T43" fmla="*/ 0 h 47"/>
                <a:gd name="T44" fmla="*/ 116 w 238"/>
                <a:gd name="T45" fmla="*/ 0 h 47"/>
                <a:gd name="T46" fmla="*/ 133 w 238"/>
                <a:gd name="T47" fmla="*/ 0 h 47"/>
                <a:gd name="T48" fmla="*/ 147 w 238"/>
                <a:gd name="T49" fmla="*/ 1 h 47"/>
                <a:gd name="T50" fmla="*/ 162 w 238"/>
                <a:gd name="T51" fmla="*/ 4 h 47"/>
                <a:gd name="T52" fmla="*/ 177 w 238"/>
                <a:gd name="T53" fmla="*/ 8 h 47"/>
                <a:gd name="T54" fmla="*/ 189 w 238"/>
                <a:gd name="T55" fmla="*/ 12 h 47"/>
                <a:gd name="T56" fmla="*/ 201 w 238"/>
                <a:gd name="T57" fmla="*/ 17 h 47"/>
                <a:gd name="T58" fmla="*/ 214 w 238"/>
                <a:gd name="T59" fmla="*/ 23 h 47"/>
                <a:gd name="T60" fmla="*/ 226 w 238"/>
                <a:gd name="T61" fmla="*/ 28 h 47"/>
                <a:gd name="T62" fmla="*/ 238 w 238"/>
                <a:gd name="T63" fmla="*/ 34 h 47"/>
                <a:gd name="T64" fmla="*/ 238 w 238"/>
                <a:gd name="T65" fmla="*/ 34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38" h="47">
                  <a:moveTo>
                    <a:pt x="238" y="34"/>
                  </a:moveTo>
                  <a:lnTo>
                    <a:pt x="238" y="47"/>
                  </a:lnTo>
                  <a:lnTo>
                    <a:pt x="216" y="44"/>
                  </a:lnTo>
                  <a:lnTo>
                    <a:pt x="192" y="41"/>
                  </a:lnTo>
                  <a:lnTo>
                    <a:pt x="167" y="39"/>
                  </a:lnTo>
                  <a:lnTo>
                    <a:pt x="143" y="36"/>
                  </a:lnTo>
                  <a:lnTo>
                    <a:pt x="118" y="35"/>
                  </a:lnTo>
                  <a:lnTo>
                    <a:pt x="94" y="35"/>
                  </a:lnTo>
                  <a:lnTo>
                    <a:pt x="69" y="36"/>
                  </a:lnTo>
                  <a:lnTo>
                    <a:pt x="45" y="37"/>
                  </a:lnTo>
                  <a:lnTo>
                    <a:pt x="22" y="41"/>
                  </a:lnTo>
                  <a:lnTo>
                    <a:pt x="0" y="47"/>
                  </a:lnTo>
                  <a:lnTo>
                    <a:pt x="3" y="40"/>
                  </a:lnTo>
                  <a:lnTo>
                    <a:pt x="8" y="33"/>
                  </a:lnTo>
                  <a:lnTo>
                    <a:pt x="15" y="27"/>
                  </a:lnTo>
                  <a:lnTo>
                    <a:pt x="25" y="23"/>
                  </a:lnTo>
                  <a:lnTo>
                    <a:pt x="37" y="18"/>
                  </a:lnTo>
                  <a:lnTo>
                    <a:pt x="49" y="13"/>
                  </a:lnTo>
                  <a:lnTo>
                    <a:pt x="62" y="10"/>
                  </a:lnTo>
                  <a:lnTo>
                    <a:pt x="74" y="7"/>
                  </a:lnTo>
                  <a:lnTo>
                    <a:pt x="89" y="3"/>
                  </a:lnTo>
                  <a:lnTo>
                    <a:pt x="98" y="0"/>
                  </a:lnTo>
                  <a:lnTo>
                    <a:pt x="116" y="0"/>
                  </a:lnTo>
                  <a:lnTo>
                    <a:pt x="133" y="0"/>
                  </a:lnTo>
                  <a:lnTo>
                    <a:pt x="147" y="1"/>
                  </a:lnTo>
                  <a:lnTo>
                    <a:pt x="162" y="4"/>
                  </a:lnTo>
                  <a:lnTo>
                    <a:pt x="177" y="8"/>
                  </a:lnTo>
                  <a:lnTo>
                    <a:pt x="189" y="12"/>
                  </a:lnTo>
                  <a:lnTo>
                    <a:pt x="201" y="17"/>
                  </a:lnTo>
                  <a:lnTo>
                    <a:pt x="214" y="23"/>
                  </a:lnTo>
                  <a:lnTo>
                    <a:pt x="226" y="28"/>
                  </a:lnTo>
                  <a:lnTo>
                    <a:pt x="238" y="34"/>
                  </a:lnTo>
                  <a:lnTo>
                    <a:pt x="238" y="34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198" name="Freeform 30"/>
            <p:cNvSpPr>
              <a:spLocks/>
            </p:cNvSpPr>
            <p:nvPr/>
          </p:nvSpPr>
          <p:spPr bwMode="auto">
            <a:xfrm>
              <a:off x="2201" y="450"/>
              <a:ext cx="285" cy="209"/>
            </a:xfrm>
            <a:custGeom>
              <a:avLst/>
              <a:gdLst>
                <a:gd name="T0" fmla="*/ 270 w 285"/>
                <a:gd name="T1" fmla="*/ 19 h 209"/>
                <a:gd name="T2" fmla="*/ 238 w 285"/>
                <a:gd name="T3" fmla="*/ 59 h 209"/>
                <a:gd name="T4" fmla="*/ 209 w 285"/>
                <a:gd name="T5" fmla="*/ 100 h 209"/>
                <a:gd name="T6" fmla="*/ 184 w 285"/>
                <a:gd name="T7" fmla="*/ 141 h 209"/>
                <a:gd name="T8" fmla="*/ 169 w 285"/>
                <a:gd name="T9" fmla="*/ 184 h 209"/>
                <a:gd name="T10" fmla="*/ 157 w 285"/>
                <a:gd name="T11" fmla="*/ 208 h 209"/>
                <a:gd name="T12" fmla="*/ 138 w 285"/>
                <a:gd name="T13" fmla="*/ 209 h 209"/>
                <a:gd name="T14" fmla="*/ 116 w 285"/>
                <a:gd name="T15" fmla="*/ 206 h 209"/>
                <a:gd name="T16" fmla="*/ 93 w 285"/>
                <a:gd name="T17" fmla="*/ 203 h 209"/>
                <a:gd name="T18" fmla="*/ 74 w 285"/>
                <a:gd name="T19" fmla="*/ 198 h 209"/>
                <a:gd name="T20" fmla="*/ 54 w 285"/>
                <a:gd name="T21" fmla="*/ 190 h 209"/>
                <a:gd name="T22" fmla="*/ 42 w 285"/>
                <a:gd name="T23" fmla="*/ 180 h 209"/>
                <a:gd name="T24" fmla="*/ 37 w 285"/>
                <a:gd name="T25" fmla="*/ 168 h 209"/>
                <a:gd name="T26" fmla="*/ 42 w 285"/>
                <a:gd name="T27" fmla="*/ 156 h 209"/>
                <a:gd name="T28" fmla="*/ 54 w 285"/>
                <a:gd name="T29" fmla="*/ 145 h 209"/>
                <a:gd name="T30" fmla="*/ 69 w 285"/>
                <a:gd name="T31" fmla="*/ 136 h 209"/>
                <a:gd name="T32" fmla="*/ 76 w 285"/>
                <a:gd name="T33" fmla="*/ 132 h 209"/>
                <a:gd name="T34" fmla="*/ 89 w 285"/>
                <a:gd name="T35" fmla="*/ 130 h 209"/>
                <a:gd name="T36" fmla="*/ 98 w 285"/>
                <a:gd name="T37" fmla="*/ 128 h 209"/>
                <a:gd name="T38" fmla="*/ 101 w 285"/>
                <a:gd name="T39" fmla="*/ 122 h 209"/>
                <a:gd name="T40" fmla="*/ 89 w 285"/>
                <a:gd name="T41" fmla="*/ 115 h 209"/>
                <a:gd name="T42" fmla="*/ 69 w 285"/>
                <a:gd name="T43" fmla="*/ 114 h 209"/>
                <a:gd name="T44" fmla="*/ 49 w 285"/>
                <a:gd name="T45" fmla="*/ 116 h 209"/>
                <a:gd name="T46" fmla="*/ 32 w 285"/>
                <a:gd name="T47" fmla="*/ 118 h 209"/>
                <a:gd name="T48" fmla="*/ 13 w 285"/>
                <a:gd name="T49" fmla="*/ 117 h 209"/>
                <a:gd name="T50" fmla="*/ 0 w 285"/>
                <a:gd name="T51" fmla="*/ 102 h 209"/>
                <a:gd name="T52" fmla="*/ 8 w 285"/>
                <a:gd name="T53" fmla="*/ 80 h 209"/>
                <a:gd name="T54" fmla="*/ 27 w 285"/>
                <a:gd name="T55" fmla="*/ 56 h 209"/>
                <a:gd name="T56" fmla="*/ 57 w 285"/>
                <a:gd name="T57" fmla="*/ 35 h 209"/>
                <a:gd name="T58" fmla="*/ 93 w 285"/>
                <a:gd name="T59" fmla="*/ 18 h 209"/>
                <a:gd name="T60" fmla="*/ 133 w 285"/>
                <a:gd name="T61" fmla="*/ 10 h 209"/>
                <a:gd name="T62" fmla="*/ 167 w 285"/>
                <a:gd name="T63" fmla="*/ 8 h 209"/>
                <a:gd name="T64" fmla="*/ 201 w 285"/>
                <a:gd name="T65" fmla="*/ 5 h 209"/>
                <a:gd name="T66" fmla="*/ 236 w 285"/>
                <a:gd name="T67" fmla="*/ 3 h 209"/>
                <a:gd name="T68" fmla="*/ 270 w 285"/>
                <a:gd name="T69" fmla="*/ 1 h 209"/>
                <a:gd name="T70" fmla="*/ 285 w 285"/>
                <a:gd name="T71" fmla="*/ 0 h 2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</a:cxnLst>
              <a:rect l="0" t="0" r="r" b="b"/>
              <a:pathLst>
                <a:path w="285" h="209">
                  <a:moveTo>
                    <a:pt x="285" y="0"/>
                  </a:moveTo>
                  <a:lnTo>
                    <a:pt x="270" y="19"/>
                  </a:lnTo>
                  <a:lnTo>
                    <a:pt x="253" y="38"/>
                  </a:lnTo>
                  <a:lnTo>
                    <a:pt x="238" y="59"/>
                  </a:lnTo>
                  <a:lnTo>
                    <a:pt x="221" y="80"/>
                  </a:lnTo>
                  <a:lnTo>
                    <a:pt x="209" y="100"/>
                  </a:lnTo>
                  <a:lnTo>
                    <a:pt x="194" y="121"/>
                  </a:lnTo>
                  <a:lnTo>
                    <a:pt x="184" y="141"/>
                  </a:lnTo>
                  <a:lnTo>
                    <a:pt x="174" y="162"/>
                  </a:lnTo>
                  <a:lnTo>
                    <a:pt x="169" y="184"/>
                  </a:lnTo>
                  <a:lnTo>
                    <a:pt x="167" y="205"/>
                  </a:lnTo>
                  <a:lnTo>
                    <a:pt x="157" y="208"/>
                  </a:lnTo>
                  <a:lnTo>
                    <a:pt x="147" y="209"/>
                  </a:lnTo>
                  <a:lnTo>
                    <a:pt x="138" y="209"/>
                  </a:lnTo>
                  <a:lnTo>
                    <a:pt x="125" y="208"/>
                  </a:lnTo>
                  <a:lnTo>
                    <a:pt x="116" y="206"/>
                  </a:lnTo>
                  <a:lnTo>
                    <a:pt x="103" y="205"/>
                  </a:lnTo>
                  <a:lnTo>
                    <a:pt x="93" y="203"/>
                  </a:lnTo>
                  <a:lnTo>
                    <a:pt x="84" y="201"/>
                  </a:lnTo>
                  <a:lnTo>
                    <a:pt x="74" y="198"/>
                  </a:lnTo>
                  <a:lnTo>
                    <a:pt x="64" y="196"/>
                  </a:lnTo>
                  <a:lnTo>
                    <a:pt x="54" y="190"/>
                  </a:lnTo>
                  <a:lnTo>
                    <a:pt x="47" y="185"/>
                  </a:lnTo>
                  <a:lnTo>
                    <a:pt x="42" y="180"/>
                  </a:lnTo>
                  <a:lnTo>
                    <a:pt x="40" y="174"/>
                  </a:lnTo>
                  <a:lnTo>
                    <a:pt x="37" y="168"/>
                  </a:lnTo>
                  <a:lnTo>
                    <a:pt x="40" y="162"/>
                  </a:lnTo>
                  <a:lnTo>
                    <a:pt x="42" y="156"/>
                  </a:lnTo>
                  <a:lnTo>
                    <a:pt x="47" y="150"/>
                  </a:lnTo>
                  <a:lnTo>
                    <a:pt x="54" y="145"/>
                  </a:lnTo>
                  <a:lnTo>
                    <a:pt x="64" y="138"/>
                  </a:lnTo>
                  <a:lnTo>
                    <a:pt x="69" y="136"/>
                  </a:lnTo>
                  <a:lnTo>
                    <a:pt x="71" y="133"/>
                  </a:lnTo>
                  <a:lnTo>
                    <a:pt x="76" y="132"/>
                  </a:lnTo>
                  <a:lnTo>
                    <a:pt x="84" y="131"/>
                  </a:lnTo>
                  <a:lnTo>
                    <a:pt x="89" y="130"/>
                  </a:lnTo>
                  <a:lnTo>
                    <a:pt x="93" y="129"/>
                  </a:lnTo>
                  <a:lnTo>
                    <a:pt x="98" y="128"/>
                  </a:lnTo>
                  <a:lnTo>
                    <a:pt x="101" y="125"/>
                  </a:lnTo>
                  <a:lnTo>
                    <a:pt x="101" y="122"/>
                  </a:lnTo>
                  <a:lnTo>
                    <a:pt x="98" y="117"/>
                  </a:lnTo>
                  <a:lnTo>
                    <a:pt x="89" y="115"/>
                  </a:lnTo>
                  <a:lnTo>
                    <a:pt x="79" y="114"/>
                  </a:lnTo>
                  <a:lnTo>
                    <a:pt x="69" y="114"/>
                  </a:lnTo>
                  <a:lnTo>
                    <a:pt x="59" y="115"/>
                  </a:lnTo>
                  <a:lnTo>
                    <a:pt x="49" y="116"/>
                  </a:lnTo>
                  <a:lnTo>
                    <a:pt x="42" y="118"/>
                  </a:lnTo>
                  <a:lnTo>
                    <a:pt x="32" y="118"/>
                  </a:lnTo>
                  <a:lnTo>
                    <a:pt x="22" y="118"/>
                  </a:lnTo>
                  <a:lnTo>
                    <a:pt x="13" y="117"/>
                  </a:lnTo>
                  <a:lnTo>
                    <a:pt x="3" y="114"/>
                  </a:lnTo>
                  <a:lnTo>
                    <a:pt x="0" y="102"/>
                  </a:lnTo>
                  <a:lnTo>
                    <a:pt x="3" y="91"/>
                  </a:lnTo>
                  <a:lnTo>
                    <a:pt x="8" y="80"/>
                  </a:lnTo>
                  <a:lnTo>
                    <a:pt x="15" y="67"/>
                  </a:lnTo>
                  <a:lnTo>
                    <a:pt x="27" y="56"/>
                  </a:lnTo>
                  <a:lnTo>
                    <a:pt x="40" y="45"/>
                  </a:lnTo>
                  <a:lnTo>
                    <a:pt x="57" y="35"/>
                  </a:lnTo>
                  <a:lnTo>
                    <a:pt x="74" y="26"/>
                  </a:lnTo>
                  <a:lnTo>
                    <a:pt x="93" y="18"/>
                  </a:lnTo>
                  <a:lnTo>
                    <a:pt x="116" y="11"/>
                  </a:lnTo>
                  <a:lnTo>
                    <a:pt x="133" y="10"/>
                  </a:lnTo>
                  <a:lnTo>
                    <a:pt x="150" y="9"/>
                  </a:lnTo>
                  <a:lnTo>
                    <a:pt x="167" y="8"/>
                  </a:lnTo>
                  <a:lnTo>
                    <a:pt x="184" y="6"/>
                  </a:lnTo>
                  <a:lnTo>
                    <a:pt x="201" y="5"/>
                  </a:lnTo>
                  <a:lnTo>
                    <a:pt x="218" y="4"/>
                  </a:lnTo>
                  <a:lnTo>
                    <a:pt x="236" y="3"/>
                  </a:lnTo>
                  <a:lnTo>
                    <a:pt x="253" y="2"/>
                  </a:lnTo>
                  <a:lnTo>
                    <a:pt x="270" y="1"/>
                  </a:lnTo>
                  <a:lnTo>
                    <a:pt x="285" y="0"/>
                  </a:lnTo>
                  <a:lnTo>
                    <a:pt x="285" y="0"/>
                  </a:lnTo>
                  <a:close/>
                </a:path>
              </a:pathLst>
            </a:custGeom>
            <a:solidFill>
              <a:srgbClr val="FFFF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199" name="Freeform 31"/>
            <p:cNvSpPr>
              <a:spLocks/>
            </p:cNvSpPr>
            <p:nvPr/>
          </p:nvSpPr>
          <p:spPr bwMode="auto">
            <a:xfrm>
              <a:off x="3059" y="478"/>
              <a:ext cx="177" cy="119"/>
            </a:xfrm>
            <a:custGeom>
              <a:avLst/>
              <a:gdLst>
                <a:gd name="T0" fmla="*/ 177 w 177"/>
                <a:gd name="T1" fmla="*/ 74 h 119"/>
                <a:gd name="T2" fmla="*/ 172 w 177"/>
                <a:gd name="T3" fmla="*/ 79 h 119"/>
                <a:gd name="T4" fmla="*/ 167 w 177"/>
                <a:gd name="T5" fmla="*/ 85 h 119"/>
                <a:gd name="T6" fmla="*/ 160 w 177"/>
                <a:gd name="T7" fmla="*/ 89 h 119"/>
                <a:gd name="T8" fmla="*/ 155 w 177"/>
                <a:gd name="T9" fmla="*/ 95 h 119"/>
                <a:gd name="T10" fmla="*/ 150 w 177"/>
                <a:gd name="T11" fmla="*/ 100 h 119"/>
                <a:gd name="T12" fmla="*/ 142 w 177"/>
                <a:gd name="T13" fmla="*/ 104 h 119"/>
                <a:gd name="T14" fmla="*/ 135 w 177"/>
                <a:gd name="T15" fmla="*/ 109 h 119"/>
                <a:gd name="T16" fmla="*/ 128 w 177"/>
                <a:gd name="T17" fmla="*/ 113 h 119"/>
                <a:gd name="T18" fmla="*/ 115 w 177"/>
                <a:gd name="T19" fmla="*/ 117 h 119"/>
                <a:gd name="T20" fmla="*/ 103 w 177"/>
                <a:gd name="T21" fmla="*/ 119 h 119"/>
                <a:gd name="T22" fmla="*/ 93 w 177"/>
                <a:gd name="T23" fmla="*/ 118 h 119"/>
                <a:gd name="T24" fmla="*/ 81 w 177"/>
                <a:gd name="T25" fmla="*/ 117 h 119"/>
                <a:gd name="T26" fmla="*/ 71 w 177"/>
                <a:gd name="T27" fmla="*/ 114 h 119"/>
                <a:gd name="T28" fmla="*/ 59 w 177"/>
                <a:gd name="T29" fmla="*/ 112 h 119"/>
                <a:gd name="T30" fmla="*/ 49 w 177"/>
                <a:gd name="T31" fmla="*/ 109 h 119"/>
                <a:gd name="T32" fmla="*/ 39 w 177"/>
                <a:gd name="T33" fmla="*/ 104 h 119"/>
                <a:gd name="T34" fmla="*/ 30 w 177"/>
                <a:gd name="T35" fmla="*/ 101 h 119"/>
                <a:gd name="T36" fmla="*/ 22 w 177"/>
                <a:gd name="T37" fmla="*/ 96 h 119"/>
                <a:gd name="T38" fmla="*/ 15 w 177"/>
                <a:gd name="T39" fmla="*/ 92 h 119"/>
                <a:gd name="T40" fmla="*/ 8 w 177"/>
                <a:gd name="T41" fmla="*/ 86 h 119"/>
                <a:gd name="T42" fmla="*/ 5 w 177"/>
                <a:gd name="T43" fmla="*/ 78 h 119"/>
                <a:gd name="T44" fmla="*/ 3 w 177"/>
                <a:gd name="T45" fmla="*/ 69 h 119"/>
                <a:gd name="T46" fmla="*/ 0 w 177"/>
                <a:gd name="T47" fmla="*/ 58 h 119"/>
                <a:gd name="T48" fmla="*/ 0 w 177"/>
                <a:gd name="T49" fmla="*/ 48 h 119"/>
                <a:gd name="T50" fmla="*/ 0 w 177"/>
                <a:gd name="T51" fmla="*/ 38 h 119"/>
                <a:gd name="T52" fmla="*/ 5 w 177"/>
                <a:gd name="T53" fmla="*/ 28 h 119"/>
                <a:gd name="T54" fmla="*/ 12 w 177"/>
                <a:gd name="T55" fmla="*/ 18 h 119"/>
                <a:gd name="T56" fmla="*/ 22 w 177"/>
                <a:gd name="T57" fmla="*/ 10 h 119"/>
                <a:gd name="T58" fmla="*/ 39 w 177"/>
                <a:gd name="T59" fmla="*/ 5 h 119"/>
                <a:gd name="T60" fmla="*/ 59 w 177"/>
                <a:gd name="T61" fmla="*/ 0 h 119"/>
                <a:gd name="T62" fmla="*/ 84 w 177"/>
                <a:gd name="T63" fmla="*/ 2 h 119"/>
                <a:gd name="T64" fmla="*/ 103 w 177"/>
                <a:gd name="T65" fmla="*/ 7 h 119"/>
                <a:gd name="T66" fmla="*/ 120 w 177"/>
                <a:gd name="T67" fmla="*/ 12 h 119"/>
                <a:gd name="T68" fmla="*/ 135 w 177"/>
                <a:gd name="T69" fmla="*/ 18 h 119"/>
                <a:gd name="T70" fmla="*/ 145 w 177"/>
                <a:gd name="T71" fmla="*/ 26 h 119"/>
                <a:gd name="T72" fmla="*/ 155 w 177"/>
                <a:gd name="T73" fmla="*/ 36 h 119"/>
                <a:gd name="T74" fmla="*/ 162 w 177"/>
                <a:gd name="T75" fmla="*/ 45 h 119"/>
                <a:gd name="T76" fmla="*/ 167 w 177"/>
                <a:gd name="T77" fmla="*/ 55 h 119"/>
                <a:gd name="T78" fmla="*/ 172 w 177"/>
                <a:gd name="T79" fmla="*/ 64 h 119"/>
                <a:gd name="T80" fmla="*/ 177 w 177"/>
                <a:gd name="T81" fmla="*/ 74 h 119"/>
                <a:gd name="T82" fmla="*/ 177 w 177"/>
                <a:gd name="T83" fmla="*/ 74 h 11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77" h="119">
                  <a:moveTo>
                    <a:pt x="177" y="74"/>
                  </a:moveTo>
                  <a:lnTo>
                    <a:pt x="172" y="79"/>
                  </a:lnTo>
                  <a:lnTo>
                    <a:pt x="167" y="85"/>
                  </a:lnTo>
                  <a:lnTo>
                    <a:pt x="160" y="89"/>
                  </a:lnTo>
                  <a:lnTo>
                    <a:pt x="155" y="95"/>
                  </a:lnTo>
                  <a:lnTo>
                    <a:pt x="150" y="100"/>
                  </a:lnTo>
                  <a:lnTo>
                    <a:pt x="142" y="104"/>
                  </a:lnTo>
                  <a:lnTo>
                    <a:pt x="135" y="109"/>
                  </a:lnTo>
                  <a:lnTo>
                    <a:pt x="128" y="113"/>
                  </a:lnTo>
                  <a:lnTo>
                    <a:pt x="115" y="117"/>
                  </a:lnTo>
                  <a:lnTo>
                    <a:pt x="103" y="119"/>
                  </a:lnTo>
                  <a:lnTo>
                    <a:pt x="93" y="118"/>
                  </a:lnTo>
                  <a:lnTo>
                    <a:pt x="81" y="117"/>
                  </a:lnTo>
                  <a:lnTo>
                    <a:pt x="71" y="114"/>
                  </a:lnTo>
                  <a:lnTo>
                    <a:pt x="59" y="112"/>
                  </a:lnTo>
                  <a:lnTo>
                    <a:pt x="49" y="109"/>
                  </a:lnTo>
                  <a:lnTo>
                    <a:pt x="39" y="104"/>
                  </a:lnTo>
                  <a:lnTo>
                    <a:pt x="30" y="101"/>
                  </a:lnTo>
                  <a:lnTo>
                    <a:pt x="22" y="96"/>
                  </a:lnTo>
                  <a:lnTo>
                    <a:pt x="15" y="92"/>
                  </a:lnTo>
                  <a:lnTo>
                    <a:pt x="8" y="86"/>
                  </a:lnTo>
                  <a:lnTo>
                    <a:pt x="5" y="78"/>
                  </a:lnTo>
                  <a:lnTo>
                    <a:pt x="3" y="69"/>
                  </a:lnTo>
                  <a:lnTo>
                    <a:pt x="0" y="58"/>
                  </a:lnTo>
                  <a:lnTo>
                    <a:pt x="0" y="48"/>
                  </a:lnTo>
                  <a:lnTo>
                    <a:pt x="0" y="38"/>
                  </a:lnTo>
                  <a:lnTo>
                    <a:pt x="5" y="28"/>
                  </a:lnTo>
                  <a:lnTo>
                    <a:pt x="12" y="18"/>
                  </a:lnTo>
                  <a:lnTo>
                    <a:pt x="22" y="10"/>
                  </a:lnTo>
                  <a:lnTo>
                    <a:pt x="39" y="5"/>
                  </a:lnTo>
                  <a:lnTo>
                    <a:pt x="59" y="0"/>
                  </a:lnTo>
                  <a:lnTo>
                    <a:pt x="84" y="2"/>
                  </a:lnTo>
                  <a:lnTo>
                    <a:pt x="103" y="7"/>
                  </a:lnTo>
                  <a:lnTo>
                    <a:pt x="120" y="12"/>
                  </a:lnTo>
                  <a:lnTo>
                    <a:pt x="135" y="18"/>
                  </a:lnTo>
                  <a:lnTo>
                    <a:pt x="145" y="26"/>
                  </a:lnTo>
                  <a:lnTo>
                    <a:pt x="155" y="36"/>
                  </a:lnTo>
                  <a:lnTo>
                    <a:pt x="162" y="45"/>
                  </a:lnTo>
                  <a:lnTo>
                    <a:pt x="167" y="55"/>
                  </a:lnTo>
                  <a:lnTo>
                    <a:pt x="172" y="64"/>
                  </a:lnTo>
                  <a:lnTo>
                    <a:pt x="177" y="74"/>
                  </a:lnTo>
                  <a:lnTo>
                    <a:pt x="177" y="74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200" name="Freeform 32"/>
            <p:cNvSpPr>
              <a:spLocks/>
            </p:cNvSpPr>
            <p:nvPr/>
          </p:nvSpPr>
          <p:spPr bwMode="auto">
            <a:xfrm>
              <a:off x="2618" y="498"/>
              <a:ext cx="169" cy="117"/>
            </a:xfrm>
            <a:custGeom>
              <a:avLst/>
              <a:gdLst>
                <a:gd name="T0" fmla="*/ 167 w 169"/>
                <a:gd name="T1" fmla="*/ 25 h 117"/>
                <a:gd name="T2" fmla="*/ 169 w 169"/>
                <a:gd name="T3" fmla="*/ 36 h 117"/>
                <a:gd name="T4" fmla="*/ 169 w 169"/>
                <a:gd name="T5" fmla="*/ 46 h 117"/>
                <a:gd name="T6" fmla="*/ 167 w 169"/>
                <a:gd name="T7" fmla="*/ 58 h 117"/>
                <a:gd name="T8" fmla="*/ 164 w 169"/>
                <a:gd name="T9" fmla="*/ 68 h 117"/>
                <a:gd name="T10" fmla="*/ 159 w 169"/>
                <a:gd name="T11" fmla="*/ 77 h 117"/>
                <a:gd name="T12" fmla="*/ 154 w 169"/>
                <a:gd name="T13" fmla="*/ 88 h 117"/>
                <a:gd name="T14" fmla="*/ 145 w 169"/>
                <a:gd name="T15" fmla="*/ 96 h 117"/>
                <a:gd name="T16" fmla="*/ 132 w 169"/>
                <a:gd name="T17" fmla="*/ 104 h 117"/>
                <a:gd name="T18" fmla="*/ 115 w 169"/>
                <a:gd name="T19" fmla="*/ 110 h 117"/>
                <a:gd name="T20" fmla="*/ 96 w 169"/>
                <a:gd name="T21" fmla="*/ 116 h 117"/>
                <a:gd name="T22" fmla="*/ 83 w 169"/>
                <a:gd name="T23" fmla="*/ 117 h 117"/>
                <a:gd name="T24" fmla="*/ 71 w 169"/>
                <a:gd name="T25" fmla="*/ 116 h 117"/>
                <a:gd name="T26" fmla="*/ 59 w 169"/>
                <a:gd name="T27" fmla="*/ 115 h 117"/>
                <a:gd name="T28" fmla="*/ 52 w 169"/>
                <a:gd name="T29" fmla="*/ 112 h 117"/>
                <a:gd name="T30" fmla="*/ 42 w 169"/>
                <a:gd name="T31" fmla="*/ 108 h 117"/>
                <a:gd name="T32" fmla="*/ 37 w 169"/>
                <a:gd name="T33" fmla="*/ 105 h 117"/>
                <a:gd name="T34" fmla="*/ 29 w 169"/>
                <a:gd name="T35" fmla="*/ 100 h 117"/>
                <a:gd name="T36" fmla="*/ 22 w 169"/>
                <a:gd name="T37" fmla="*/ 96 h 117"/>
                <a:gd name="T38" fmla="*/ 15 w 169"/>
                <a:gd name="T39" fmla="*/ 91 h 117"/>
                <a:gd name="T40" fmla="*/ 7 w 169"/>
                <a:gd name="T41" fmla="*/ 86 h 117"/>
                <a:gd name="T42" fmla="*/ 5 w 169"/>
                <a:gd name="T43" fmla="*/ 80 h 117"/>
                <a:gd name="T44" fmla="*/ 0 w 169"/>
                <a:gd name="T45" fmla="*/ 72 h 117"/>
                <a:gd name="T46" fmla="*/ 0 w 169"/>
                <a:gd name="T47" fmla="*/ 64 h 117"/>
                <a:gd name="T48" fmla="*/ 0 w 169"/>
                <a:gd name="T49" fmla="*/ 56 h 117"/>
                <a:gd name="T50" fmla="*/ 2 w 169"/>
                <a:gd name="T51" fmla="*/ 48 h 117"/>
                <a:gd name="T52" fmla="*/ 5 w 169"/>
                <a:gd name="T53" fmla="*/ 41 h 117"/>
                <a:gd name="T54" fmla="*/ 10 w 169"/>
                <a:gd name="T55" fmla="*/ 33 h 117"/>
                <a:gd name="T56" fmla="*/ 17 w 169"/>
                <a:gd name="T57" fmla="*/ 26 h 117"/>
                <a:gd name="T58" fmla="*/ 25 w 169"/>
                <a:gd name="T59" fmla="*/ 19 h 117"/>
                <a:gd name="T60" fmla="*/ 34 w 169"/>
                <a:gd name="T61" fmla="*/ 13 h 117"/>
                <a:gd name="T62" fmla="*/ 49 w 169"/>
                <a:gd name="T63" fmla="*/ 8 h 117"/>
                <a:gd name="T64" fmla="*/ 64 w 169"/>
                <a:gd name="T65" fmla="*/ 4 h 117"/>
                <a:gd name="T66" fmla="*/ 78 w 169"/>
                <a:gd name="T67" fmla="*/ 1 h 117"/>
                <a:gd name="T68" fmla="*/ 93 w 169"/>
                <a:gd name="T69" fmla="*/ 0 h 117"/>
                <a:gd name="T70" fmla="*/ 108 w 169"/>
                <a:gd name="T71" fmla="*/ 1 h 117"/>
                <a:gd name="T72" fmla="*/ 123 w 169"/>
                <a:gd name="T73" fmla="*/ 3 h 117"/>
                <a:gd name="T74" fmla="*/ 137 w 169"/>
                <a:gd name="T75" fmla="*/ 5 h 117"/>
                <a:gd name="T76" fmla="*/ 150 w 169"/>
                <a:gd name="T77" fmla="*/ 11 h 117"/>
                <a:gd name="T78" fmla="*/ 159 w 169"/>
                <a:gd name="T79" fmla="*/ 17 h 117"/>
                <a:gd name="T80" fmla="*/ 167 w 169"/>
                <a:gd name="T81" fmla="*/ 25 h 117"/>
                <a:gd name="T82" fmla="*/ 167 w 169"/>
                <a:gd name="T83" fmla="*/ 25 h 1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69" h="117">
                  <a:moveTo>
                    <a:pt x="167" y="25"/>
                  </a:moveTo>
                  <a:lnTo>
                    <a:pt x="169" y="36"/>
                  </a:lnTo>
                  <a:lnTo>
                    <a:pt x="169" y="46"/>
                  </a:lnTo>
                  <a:lnTo>
                    <a:pt x="167" y="58"/>
                  </a:lnTo>
                  <a:lnTo>
                    <a:pt x="164" y="68"/>
                  </a:lnTo>
                  <a:lnTo>
                    <a:pt x="159" y="77"/>
                  </a:lnTo>
                  <a:lnTo>
                    <a:pt x="154" y="88"/>
                  </a:lnTo>
                  <a:lnTo>
                    <a:pt x="145" y="96"/>
                  </a:lnTo>
                  <a:lnTo>
                    <a:pt x="132" y="104"/>
                  </a:lnTo>
                  <a:lnTo>
                    <a:pt x="115" y="110"/>
                  </a:lnTo>
                  <a:lnTo>
                    <a:pt x="96" y="116"/>
                  </a:lnTo>
                  <a:lnTo>
                    <a:pt x="83" y="117"/>
                  </a:lnTo>
                  <a:lnTo>
                    <a:pt x="71" y="116"/>
                  </a:lnTo>
                  <a:lnTo>
                    <a:pt x="59" y="115"/>
                  </a:lnTo>
                  <a:lnTo>
                    <a:pt x="52" y="112"/>
                  </a:lnTo>
                  <a:lnTo>
                    <a:pt x="42" y="108"/>
                  </a:lnTo>
                  <a:lnTo>
                    <a:pt x="37" y="105"/>
                  </a:lnTo>
                  <a:lnTo>
                    <a:pt x="29" y="100"/>
                  </a:lnTo>
                  <a:lnTo>
                    <a:pt x="22" y="96"/>
                  </a:lnTo>
                  <a:lnTo>
                    <a:pt x="15" y="91"/>
                  </a:lnTo>
                  <a:lnTo>
                    <a:pt x="7" y="86"/>
                  </a:lnTo>
                  <a:lnTo>
                    <a:pt x="5" y="80"/>
                  </a:lnTo>
                  <a:lnTo>
                    <a:pt x="0" y="72"/>
                  </a:lnTo>
                  <a:lnTo>
                    <a:pt x="0" y="64"/>
                  </a:lnTo>
                  <a:lnTo>
                    <a:pt x="0" y="56"/>
                  </a:lnTo>
                  <a:lnTo>
                    <a:pt x="2" y="48"/>
                  </a:lnTo>
                  <a:lnTo>
                    <a:pt x="5" y="41"/>
                  </a:lnTo>
                  <a:lnTo>
                    <a:pt x="10" y="33"/>
                  </a:lnTo>
                  <a:lnTo>
                    <a:pt x="17" y="26"/>
                  </a:lnTo>
                  <a:lnTo>
                    <a:pt x="25" y="19"/>
                  </a:lnTo>
                  <a:lnTo>
                    <a:pt x="34" y="13"/>
                  </a:lnTo>
                  <a:lnTo>
                    <a:pt x="49" y="8"/>
                  </a:lnTo>
                  <a:lnTo>
                    <a:pt x="64" y="4"/>
                  </a:lnTo>
                  <a:lnTo>
                    <a:pt x="78" y="1"/>
                  </a:lnTo>
                  <a:lnTo>
                    <a:pt x="93" y="0"/>
                  </a:lnTo>
                  <a:lnTo>
                    <a:pt x="108" y="1"/>
                  </a:lnTo>
                  <a:lnTo>
                    <a:pt x="123" y="3"/>
                  </a:lnTo>
                  <a:lnTo>
                    <a:pt x="137" y="5"/>
                  </a:lnTo>
                  <a:lnTo>
                    <a:pt x="150" y="11"/>
                  </a:lnTo>
                  <a:lnTo>
                    <a:pt x="159" y="17"/>
                  </a:lnTo>
                  <a:lnTo>
                    <a:pt x="167" y="25"/>
                  </a:lnTo>
                  <a:lnTo>
                    <a:pt x="167" y="25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201" name="Freeform 33"/>
            <p:cNvSpPr>
              <a:spLocks/>
            </p:cNvSpPr>
            <p:nvPr/>
          </p:nvSpPr>
          <p:spPr bwMode="auto">
            <a:xfrm>
              <a:off x="3074" y="494"/>
              <a:ext cx="132" cy="88"/>
            </a:xfrm>
            <a:custGeom>
              <a:avLst/>
              <a:gdLst>
                <a:gd name="T0" fmla="*/ 132 w 132"/>
                <a:gd name="T1" fmla="*/ 53 h 88"/>
                <a:gd name="T2" fmla="*/ 130 w 132"/>
                <a:gd name="T3" fmla="*/ 56 h 88"/>
                <a:gd name="T4" fmla="*/ 127 w 132"/>
                <a:gd name="T5" fmla="*/ 60 h 88"/>
                <a:gd name="T6" fmla="*/ 125 w 132"/>
                <a:gd name="T7" fmla="*/ 63 h 88"/>
                <a:gd name="T8" fmla="*/ 125 w 132"/>
                <a:gd name="T9" fmla="*/ 68 h 88"/>
                <a:gd name="T10" fmla="*/ 122 w 132"/>
                <a:gd name="T11" fmla="*/ 71 h 88"/>
                <a:gd name="T12" fmla="*/ 122 w 132"/>
                <a:gd name="T13" fmla="*/ 74 h 88"/>
                <a:gd name="T14" fmla="*/ 120 w 132"/>
                <a:gd name="T15" fmla="*/ 78 h 88"/>
                <a:gd name="T16" fmla="*/ 115 w 132"/>
                <a:gd name="T17" fmla="*/ 81 h 88"/>
                <a:gd name="T18" fmla="*/ 108 w 132"/>
                <a:gd name="T19" fmla="*/ 85 h 88"/>
                <a:gd name="T20" fmla="*/ 100 w 132"/>
                <a:gd name="T21" fmla="*/ 87 h 88"/>
                <a:gd name="T22" fmla="*/ 83 w 132"/>
                <a:gd name="T23" fmla="*/ 88 h 88"/>
                <a:gd name="T24" fmla="*/ 69 w 132"/>
                <a:gd name="T25" fmla="*/ 87 h 88"/>
                <a:gd name="T26" fmla="*/ 54 w 132"/>
                <a:gd name="T27" fmla="*/ 85 h 88"/>
                <a:gd name="T28" fmla="*/ 44 w 132"/>
                <a:gd name="T29" fmla="*/ 80 h 88"/>
                <a:gd name="T30" fmla="*/ 32 w 132"/>
                <a:gd name="T31" fmla="*/ 76 h 88"/>
                <a:gd name="T32" fmla="*/ 24 w 132"/>
                <a:gd name="T33" fmla="*/ 70 h 88"/>
                <a:gd name="T34" fmla="*/ 17 w 132"/>
                <a:gd name="T35" fmla="*/ 64 h 88"/>
                <a:gd name="T36" fmla="*/ 10 w 132"/>
                <a:gd name="T37" fmla="*/ 58 h 88"/>
                <a:gd name="T38" fmla="*/ 5 w 132"/>
                <a:gd name="T39" fmla="*/ 53 h 88"/>
                <a:gd name="T40" fmla="*/ 0 w 132"/>
                <a:gd name="T41" fmla="*/ 46 h 88"/>
                <a:gd name="T42" fmla="*/ 29 w 132"/>
                <a:gd name="T43" fmla="*/ 0 h 88"/>
                <a:gd name="T44" fmla="*/ 51 w 132"/>
                <a:gd name="T45" fmla="*/ 0 h 88"/>
                <a:gd name="T46" fmla="*/ 69 w 132"/>
                <a:gd name="T47" fmla="*/ 1 h 88"/>
                <a:gd name="T48" fmla="*/ 83 w 132"/>
                <a:gd name="T49" fmla="*/ 5 h 88"/>
                <a:gd name="T50" fmla="*/ 93 w 132"/>
                <a:gd name="T51" fmla="*/ 9 h 88"/>
                <a:gd name="T52" fmla="*/ 103 w 132"/>
                <a:gd name="T53" fmla="*/ 16 h 88"/>
                <a:gd name="T54" fmla="*/ 113 w 132"/>
                <a:gd name="T55" fmla="*/ 22 h 88"/>
                <a:gd name="T56" fmla="*/ 118 w 132"/>
                <a:gd name="T57" fmla="*/ 30 h 88"/>
                <a:gd name="T58" fmla="*/ 125 w 132"/>
                <a:gd name="T59" fmla="*/ 38 h 88"/>
                <a:gd name="T60" fmla="*/ 130 w 132"/>
                <a:gd name="T61" fmla="*/ 46 h 88"/>
                <a:gd name="T62" fmla="*/ 132 w 132"/>
                <a:gd name="T63" fmla="*/ 53 h 88"/>
                <a:gd name="T64" fmla="*/ 132 w 132"/>
                <a:gd name="T65" fmla="*/ 53 h 8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132" h="88">
                  <a:moveTo>
                    <a:pt x="132" y="53"/>
                  </a:moveTo>
                  <a:lnTo>
                    <a:pt x="130" y="56"/>
                  </a:lnTo>
                  <a:lnTo>
                    <a:pt x="127" y="60"/>
                  </a:lnTo>
                  <a:lnTo>
                    <a:pt x="125" y="63"/>
                  </a:lnTo>
                  <a:lnTo>
                    <a:pt x="125" y="68"/>
                  </a:lnTo>
                  <a:lnTo>
                    <a:pt x="122" y="71"/>
                  </a:lnTo>
                  <a:lnTo>
                    <a:pt x="122" y="74"/>
                  </a:lnTo>
                  <a:lnTo>
                    <a:pt x="120" y="78"/>
                  </a:lnTo>
                  <a:lnTo>
                    <a:pt x="115" y="81"/>
                  </a:lnTo>
                  <a:lnTo>
                    <a:pt x="108" y="85"/>
                  </a:lnTo>
                  <a:lnTo>
                    <a:pt x="100" y="87"/>
                  </a:lnTo>
                  <a:lnTo>
                    <a:pt x="83" y="88"/>
                  </a:lnTo>
                  <a:lnTo>
                    <a:pt x="69" y="87"/>
                  </a:lnTo>
                  <a:lnTo>
                    <a:pt x="54" y="85"/>
                  </a:lnTo>
                  <a:lnTo>
                    <a:pt x="44" y="80"/>
                  </a:lnTo>
                  <a:lnTo>
                    <a:pt x="32" y="76"/>
                  </a:lnTo>
                  <a:lnTo>
                    <a:pt x="24" y="70"/>
                  </a:lnTo>
                  <a:lnTo>
                    <a:pt x="17" y="64"/>
                  </a:lnTo>
                  <a:lnTo>
                    <a:pt x="10" y="58"/>
                  </a:lnTo>
                  <a:lnTo>
                    <a:pt x="5" y="53"/>
                  </a:lnTo>
                  <a:lnTo>
                    <a:pt x="0" y="46"/>
                  </a:lnTo>
                  <a:lnTo>
                    <a:pt x="29" y="0"/>
                  </a:lnTo>
                  <a:lnTo>
                    <a:pt x="51" y="0"/>
                  </a:lnTo>
                  <a:lnTo>
                    <a:pt x="69" y="1"/>
                  </a:lnTo>
                  <a:lnTo>
                    <a:pt x="83" y="5"/>
                  </a:lnTo>
                  <a:lnTo>
                    <a:pt x="93" y="9"/>
                  </a:lnTo>
                  <a:lnTo>
                    <a:pt x="103" y="16"/>
                  </a:lnTo>
                  <a:lnTo>
                    <a:pt x="113" y="22"/>
                  </a:lnTo>
                  <a:lnTo>
                    <a:pt x="118" y="30"/>
                  </a:lnTo>
                  <a:lnTo>
                    <a:pt x="125" y="38"/>
                  </a:lnTo>
                  <a:lnTo>
                    <a:pt x="130" y="46"/>
                  </a:lnTo>
                  <a:lnTo>
                    <a:pt x="132" y="53"/>
                  </a:lnTo>
                  <a:lnTo>
                    <a:pt x="132" y="53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202" name="Freeform 34"/>
            <p:cNvSpPr>
              <a:spLocks/>
            </p:cNvSpPr>
            <p:nvPr/>
          </p:nvSpPr>
          <p:spPr bwMode="auto">
            <a:xfrm>
              <a:off x="2645" y="510"/>
              <a:ext cx="115" cy="92"/>
            </a:xfrm>
            <a:custGeom>
              <a:avLst/>
              <a:gdLst>
                <a:gd name="T0" fmla="*/ 113 w 115"/>
                <a:gd name="T1" fmla="*/ 30 h 92"/>
                <a:gd name="T2" fmla="*/ 115 w 115"/>
                <a:gd name="T3" fmla="*/ 38 h 92"/>
                <a:gd name="T4" fmla="*/ 115 w 115"/>
                <a:gd name="T5" fmla="*/ 46 h 92"/>
                <a:gd name="T6" fmla="*/ 115 w 115"/>
                <a:gd name="T7" fmla="*/ 54 h 92"/>
                <a:gd name="T8" fmla="*/ 110 w 115"/>
                <a:gd name="T9" fmla="*/ 61 h 92"/>
                <a:gd name="T10" fmla="*/ 108 w 115"/>
                <a:gd name="T11" fmla="*/ 68 h 92"/>
                <a:gd name="T12" fmla="*/ 100 w 115"/>
                <a:gd name="T13" fmla="*/ 74 h 92"/>
                <a:gd name="T14" fmla="*/ 93 w 115"/>
                <a:gd name="T15" fmla="*/ 80 h 92"/>
                <a:gd name="T16" fmla="*/ 86 w 115"/>
                <a:gd name="T17" fmla="*/ 85 h 92"/>
                <a:gd name="T18" fmla="*/ 74 w 115"/>
                <a:gd name="T19" fmla="*/ 89 h 92"/>
                <a:gd name="T20" fmla="*/ 61 w 115"/>
                <a:gd name="T21" fmla="*/ 92 h 92"/>
                <a:gd name="T22" fmla="*/ 51 w 115"/>
                <a:gd name="T23" fmla="*/ 90 h 92"/>
                <a:gd name="T24" fmla="*/ 39 w 115"/>
                <a:gd name="T25" fmla="*/ 88 h 92"/>
                <a:gd name="T26" fmla="*/ 32 w 115"/>
                <a:gd name="T27" fmla="*/ 86 h 92"/>
                <a:gd name="T28" fmla="*/ 22 w 115"/>
                <a:gd name="T29" fmla="*/ 81 h 92"/>
                <a:gd name="T30" fmla="*/ 15 w 115"/>
                <a:gd name="T31" fmla="*/ 78 h 92"/>
                <a:gd name="T32" fmla="*/ 10 w 115"/>
                <a:gd name="T33" fmla="*/ 73 h 92"/>
                <a:gd name="T34" fmla="*/ 5 w 115"/>
                <a:gd name="T35" fmla="*/ 69 h 92"/>
                <a:gd name="T36" fmla="*/ 2 w 115"/>
                <a:gd name="T37" fmla="*/ 64 h 92"/>
                <a:gd name="T38" fmla="*/ 0 w 115"/>
                <a:gd name="T39" fmla="*/ 60 h 92"/>
                <a:gd name="T40" fmla="*/ 0 w 115"/>
                <a:gd name="T41" fmla="*/ 54 h 92"/>
                <a:gd name="T42" fmla="*/ 2 w 115"/>
                <a:gd name="T43" fmla="*/ 49 h 92"/>
                <a:gd name="T44" fmla="*/ 5 w 115"/>
                <a:gd name="T45" fmla="*/ 44 h 92"/>
                <a:gd name="T46" fmla="*/ 7 w 115"/>
                <a:gd name="T47" fmla="*/ 38 h 92"/>
                <a:gd name="T48" fmla="*/ 10 w 115"/>
                <a:gd name="T49" fmla="*/ 32 h 92"/>
                <a:gd name="T50" fmla="*/ 10 w 115"/>
                <a:gd name="T51" fmla="*/ 25 h 92"/>
                <a:gd name="T52" fmla="*/ 15 w 115"/>
                <a:gd name="T53" fmla="*/ 20 h 92"/>
                <a:gd name="T54" fmla="*/ 17 w 115"/>
                <a:gd name="T55" fmla="*/ 15 h 92"/>
                <a:gd name="T56" fmla="*/ 25 w 115"/>
                <a:gd name="T57" fmla="*/ 9 h 92"/>
                <a:gd name="T58" fmla="*/ 32 w 115"/>
                <a:gd name="T59" fmla="*/ 5 h 92"/>
                <a:gd name="T60" fmla="*/ 44 w 115"/>
                <a:gd name="T61" fmla="*/ 1 h 92"/>
                <a:gd name="T62" fmla="*/ 56 w 115"/>
                <a:gd name="T63" fmla="*/ 0 h 92"/>
                <a:gd name="T64" fmla="*/ 69 w 115"/>
                <a:gd name="T65" fmla="*/ 0 h 92"/>
                <a:gd name="T66" fmla="*/ 78 w 115"/>
                <a:gd name="T67" fmla="*/ 1 h 92"/>
                <a:gd name="T68" fmla="*/ 88 w 115"/>
                <a:gd name="T69" fmla="*/ 4 h 92"/>
                <a:gd name="T70" fmla="*/ 96 w 115"/>
                <a:gd name="T71" fmla="*/ 7 h 92"/>
                <a:gd name="T72" fmla="*/ 103 w 115"/>
                <a:gd name="T73" fmla="*/ 10 h 92"/>
                <a:gd name="T74" fmla="*/ 108 w 115"/>
                <a:gd name="T75" fmla="*/ 15 h 92"/>
                <a:gd name="T76" fmla="*/ 110 w 115"/>
                <a:gd name="T77" fmla="*/ 20 h 92"/>
                <a:gd name="T78" fmla="*/ 113 w 115"/>
                <a:gd name="T79" fmla="*/ 25 h 92"/>
                <a:gd name="T80" fmla="*/ 113 w 115"/>
                <a:gd name="T81" fmla="*/ 30 h 92"/>
                <a:gd name="T82" fmla="*/ 113 w 115"/>
                <a:gd name="T83" fmla="*/ 30 h 9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15" h="92">
                  <a:moveTo>
                    <a:pt x="113" y="30"/>
                  </a:moveTo>
                  <a:lnTo>
                    <a:pt x="115" y="38"/>
                  </a:lnTo>
                  <a:lnTo>
                    <a:pt x="115" y="46"/>
                  </a:lnTo>
                  <a:lnTo>
                    <a:pt x="115" y="54"/>
                  </a:lnTo>
                  <a:lnTo>
                    <a:pt x="110" y="61"/>
                  </a:lnTo>
                  <a:lnTo>
                    <a:pt x="108" y="68"/>
                  </a:lnTo>
                  <a:lnTo>
                    <a:pt x="100" y="74"/>
                  </a:lnTo>
                  <a:lnTo>
                    <a:pt x="93" y="80"/>
                  </a:lnTo>
                  <a:lnTo>
                    <a:pt x="86" y="85"/>
                  </a:lnTo>
                  <a:lnTo>
                    <a:pt x="74" y="89"/>
                  </a:lnTo>
                  <a:lnTo>
                    <a:pt x="61" y="92"/>
                  </a:lnTo>
                  <a:lnTo>
                    <a:pt x="51" y="90"/>
                  </a:lnTo>
                  <a:lnTo>
                    <a:pt x="39" y="88"/>
                  </a:lnTo>
                  <a:lnTo>
                    <a:pt x="32" y="86"/>
                  </a:lnTo>
                  <a:lnTo>
                    <a:pt x="22" y="81"/>
                  </a:lnTo>
                  <a:lnTo>
                    <a:pt x="15" y="78"/>
                  </a:lnTo>
                  <a:lnTo>
                    <a:pt x="10" y="73"/>
                  </a:lnTo>
                  <a:lnTo>
                    <a:pt x="5" y="69"/>
                  </a:lnTo>
                  <a:lnTo>
                    <a:pt x="2" y="64"/>
                  </a:lnTo>
                  <a:lnTo>
                    <a:pt x="0" y="60"/>
                  </a:lnTo>
                  <a:lnTo>
                    <a:pt x="0" y="54"/>
                  </a:lnTo>
                  <a:lnTo>
                    <a:pt x="2" y="49"/>
                  </a:lnTo>
                  <a:lnTo>
                    <a:pt x="5" y="44"/>
                  </a:lnTo>
                  <a:lnTo>
                    <a:pt x="7" y="38"/>
                  </a:lnTo>
                  <a:lnTo>
                    <a:pt x="10" y="32"/>
                  </a:lnTo>
                  <a:lnTo>
                    <a:pt x="10" y="25"/>
                  </a:lnTo>
                  <a:lnTo>
                    <a:pt x="15" y="20"/>
                  </a:lnTo>
                  <a:lnTo>
                    <a:pt x="17" y="15"/>
                  </a:lnTo>
                  <a:lnTo>
                    <a:pt x="25" y="9"/>
                  </a:lnTo>
                  <a:lnTo>
                    <a:pt x="32" y="5"/>
                  </a:lnTo>
                  <a:lnTo>
                    <a:pt x="44" y="1"/>
                  </a:lnTo>
                  <a:lnTo>
                    <a:pt x="56" y="0"/>
                  </a:lnTo>
                  <a:lnTo>
                    <a:pt x="69" y="0"/>
                  </a:lnTo>
                  <a:lnTo>
                    <a:pt x="78" y="1"/>
                  </a:lnTo>
                  <a:lnTo>
                    <a:pt x="88" y="4"/>
                  </a:lnTo>
                  <a:lnTo>
                    <a:pt x="96" y="7"/>
                  </a:lnTo>
                  <a:lnTo>
                    <a:pt x="103" y="10"/>
                  </a:lnTo>
                  <a:lnTo>
                    <a:pt x="108" y="15"/>
                  </a:lnTo>
                  <a:lnTo>
                    <a:pt x="110" y="20"/>
                  </a:lnTo>
                  <a:lnTo>
                    <a:pt x="113" y="25"/>
                  </a:lnTo>
                  <a:lnTo>
                    <a:pt x="113" y="30"/>
                  </a:lnTo>
                  <a:lnTo>
                    <a:pt x="113" y="3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203" name="Freeform 35"/>
            <p:cNvSpPr>
              <a:spLocks/>
            </p:cNvSpPr>
            <p:nvPr/>
          </p:nvSpPr>
          <p:spPr bwMode="auto">
            <a:xfrm>
              <a:off x="3118" y="523"/>
              <a:ext cx="47" cy="33"/>
            </a:xfrm>
            <a:custGeom>
              <a:avLst/>
              <a:gdLst>
                <a:gd name="T0" fmla="*/ 37 w 47"/>
                <a:gd name="T1" fmla="*/ 33 h 33"/>
                <a:gd name="T2" fmla="*/ 32 w 47"/>
                <a:gd name="T3" fmla="*/ 33 h 33"/>
                <a:gd name="T4" fmla="*/ 25 w 47"/>
                <a:gd name="T5" fmla="*/ 33 h 33"/>
                <a:gd name="T6" fmla="*/ 20 w 47"/>
                <a:gd name="T7" fmla="*/ 31 h 33"/>
                <a:gd name="T8" fmla="*/ 17 w 47"/>
                <a:gd name="T9" fmla="*/ 29 h 33"/>
                <a:gd name="T10" fmla="*/ 15 w 47"/>
                <a:gd name="T11" fmla="*/ 26 h 33"/>
                <a:gd name="T12" fmla="*/ 12 w 47"/>
                <a:gd name="T13" fmla="*/ 24 h 33"/>
                <a:gd name="T14" fmla="*/ 10 w 47"/>
                <a:gd name="T15" fmla="*/ 20 h 33"/>
                <a:gd name="T16" fmla="*/ 7 w 47"/>
                <a:gd name="T17" fmla="*/ 17 h 33"/>
                <a:gd name="T18" fmla="*/ 5 w 47"/>
                <a:gd name="T19" fmla="*/ 15 h 33"/>
                <a:gd name="T20" fmla="*/ 0 w 47"/>
                <a:gd name="T21" fmla="*/ 12 h 33"/>
                <a:gd name="T22" fmla="*/ 12 w 47"/>
                <a:gd name="T23" fmla="*/ 0 h 33"/>
                <a:gd name="T24" fmla="*/ 22 w 47"/>
                <a:gd name="T25" fmla="*/ 1 h 33"/>
                <a:gd name="T26" fmla="*/ 29 w 47"/>
                <a:gd name="T27" fmla="*/ 2 h 33"/>
                <a:gd name="T28" fmla="*/ 37 w 47"/>
                <a:gd name="T29" fmla="*/ 4 h 33"/>
                <a:gd name="T30" fmla="*/ 42 w 47"/>
                <a:gd name="T31" fmla="*/ 8 h 33"/>
                <a:gd name="T32" fmla="*/ 44 w 47"/>
                <a:gd name="T33" fmla="*/ 12 h 33"/>
                <a:gd name="T34" fmla="*/ 47 w 47"/>
                <a:gd name="T35" fmla="*/ 17 h 33"/>
                <a:gd name="T36" fmla="*/ 47 w 47"/>
                <a:gd name="T37" fmla="*/ 20 h 33"/>
                <a:gd name="T38" fmla="*/ 44 w 47"/>
                <a:gd name="T39" fmla="*/ 25 h 33"/>
                <a:gd name="T40" fmla="*/ 42 w 47"/>
                <a:gd name="T41" fmla="*/ 29 h 33"/>
                <a:gd name="T42" fmla="*/ 37 w 47"/>
                <a:gd name="T43" fmla="*/ 33 h 33"/>
                <a:gd name="T44" fmla="*/ 37 w 47"/>
                <a:gd name="T45" fmla="*/ 33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47" h="33">
                  <a:moveTo>
                    <a:pt x="37" y="33"/>
                  </a:moveTo>
                  <a:lnTo>
                    <a:pt x="32" y="33"/>
                  </a:lnTo>
                  <a:lnTo>
                    <a:pt x="25" y="33"/>
                  </a:lnTo>
                  <a:lnTo>
                    <a:pt x="20" y="31"/>
                  </a:lnTo>
                  <a:lnTo>
                    <a:pt x="17" y="29"/>
                  </a:lnTo>
                  <a:lnTo>
                    <a:pt x="15" y="26"/>
                  </a:lnTo>
                  <a:lnTo>
                    <a:pt x="12" y="24"/>
                  </a:lnTo>
                  <a:lnTo>
                    <a:pt x="10" y="20"/>
                  </a:lnTo>
                  <a:lnTo>
                    <a:pt x="7" y="17"/>
                  </a:lnTo>
                  <a:lnTo>
                    <a:pt x="5" y="15"/>
                  </a:lnTo>
                  <a:lnTo>
                    <a:pt x="0" y="12"/>
                  </a:lnTo>
                  <a:lnTo>
                    <a:pt x="12" y="0"/>
                  </a:lnTo>
                  <a:lnTo>
                    <a:pt x="22" y="1"/>
                  </a:lnTo>
                  <a:lnTo>
                    <a:pt x="29" y="2"/>
                  </a:lnTo>
                  <a:lnTo>
                    <a:pt x="37" y="4"/>
                  </a:lnTo>
                  <a:lnTo>
                    <a:pt x="42" y="8"/>
                  </a:lnTo>
                  <a:lnTo>
                    <a:pt x="44" y="12"/>
                  </a:lnTo>
                  <a:lnTo>
                    <a:pt x="47" y="17"/>
                  </a:lnTo>
                  <a:lnTo>
                    <a:pt x="47" y="20"/>
                  </a:lnTo>
                  <a:lnTo>
                    <a:pt x="44" y="25"/>
                  </a:lnTo>
                  <a:lnTo>
                    <a:pt x="42" y="29"/>
                  </a:lnTo>
                  <a:lnTo>
                    <a:pt x="37" y="33"/>
                  </a:lnTo>
                  <a:lnTo>
                    <a:pt x="37" y="33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204" name="Freeform 36"/>
            <p:cNvSpPr>
              <a:spLocks/>
            </p:cNvSpPr>
            <p:nvPr/>
          </p:nvSpPr>
          <p:spPr bwMode="auto">
            <a:xfrm>
              <a:off x="2696" y="540"/>
              <a:ext cx="27" cy="33"/>
            </a:xfrm>
            <a:custGeom>
              <a:avLst/>
              <a:gdLst>
                <a:gd name="T0" fmla="*/ 18 w 27"/>
                <a:gd name="T1" fmla="*/ 0 h 33"/>
                <a:gd name="T2" fmla="*/ 23 w 27"/>
                <a:gd name="T3" fmla="*/ 3 h 33"/>
                <a:gd name="T4" fmla="*/ 27 w 27"/>
                <a:gd name="T5" fmla="*/ 7 h 33"/>
                <a:gd name="T6" fmla="*/ 27 w 27"/>
                <a:gd name="T7" fmla="*/ 9 h 33"/>
                <a:gd name="T8" fmla="*/ 27 w 27"/>
                <a:gd name="T9" fmla="*/ 14 h 33"/>
                <a:gd name="T10" fmla="*/ 27 w 27"/>
                <a:gd name="T11" fmla="*/ 17 h 33"/>
                <a:gd name="T12" fmla="*/ 25 w 27"/>
                <a:gd name="T13" fmla="*/ 20 h 33"/>
                <a:gd name="T14" fmla="*/ 23 w 27"/>
                <a:gd name="T15" fmla="*/ 24 h 33"/>
                <a:gd name="T16" fmla="*/ 20 w 27"/>
                <a:gd name="T17" fmla="*/ 27 h 33"/>
                <a:gd name="T18" fmla="*/ 15 w 27"/>
                <a:gd name="T19" fmla="*/ 30 h 33"/>
                <a:gd name="T20" fmla="*/ 10 w 27"/>
                <a:gd name="T21" fmla="*/ 33 h 33"/>
                <a:gd name="T22" fmla="*/ 0 w 27"/>
                <a:gd name="T23" fmla="*/ 33 h 33"/>
                <a:gd name="T24" fmla="*/ 0 w 27"/>
                <a:gd name="T25" fmla="*/ 0 h 33"/>
                <a:gd name="T26" fmla="*/ 18 w 27"/>
                <a:gd name="T27" fmla="*/ 0 h 33"/>
                <a:gd name="T28" fmla="*/ 18 w 27"/>
                <a:gd name="T29" fmla="*/ 0 h 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27" h="33">
                  <a:moveTo>
                    <a:pt x="18" y="0"/>
                  </a:moveTo>
                  <a:lnTo>
                    <a:pt x="23" y="3"/>
                  </a:lnTo>
                  <a:lnTo>
                    <a:pt x="27" y="7"/>
                  </a:lnTo>
                  <a:lnTo>
                    <a:pt x="27" y="9"/>
                  </a:lnTo>
                  <a:lnTo>
                    <a:pt x="27" y="14"/>
                  </a:lnTo>
                  <a:lnTo>
                    <a:pt x="27" y="17"/>
                  </a:lnTo>
                  <a:lnTo>
                    <a:pt x="25" y="20"/>
                  </a:lnTo>
                  <a:lnTo>
                    <a:pt x="23" y="24"/>
                  </a:lnTo>
                  <a:lnTo>
                    <a:pt x="20" y="27"/>
                  </a:lnTo>
                  <a:lnTo>
                    <a:pt x="15" y="30"/>
                  </a:lnTo>
                  <a:lnTo>
                    <a:pt x="10" y="33"/>
                  </a:lnTo>
                  <a:lnTo>
                    <a:pt x="0" y="33"/>
                  </a:lnTo>
                  <a:lnTo>
                    <a:pt x="0" y="0"/>
                  </a:lnTo>
                  <a:lnTo>
                    <a:pt x="18" y="0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205" name="Freeform 37"/>
            <p:cNvSpPr>
              <a:spLocks/>
            </p:cNvSpPr>
            <p:nvPr/>
          </p:nvSpPr>
          <p:spPr bwMode="auto">
            <a:xfrm>
              <a:off x="2802" y="552"/>
              <a:ext cx="274" cy="124"/>
            </a:xfrm>
            <a:custGeom>
              <a:avLst/>
              <a:gdLst>
                <a:gd name="T0" fmla="*/ 272 w 274"/>
                <a:gd name="T1" fmla="*/ 53 h 124"/>
                <a:gd name="T2" fmla="*/ 274 w 274"/>
                <a:gd name="T3" fmla="*/ 66 h 124"/>
                <a:gd name="T4" fmla="*/ 272 w 274"/>
                <a:gd name="T5" fmla="*/ 76 h 124"/>
                <a:gd name="T6" fmla="*/ 265 w 274"/>
                <a:gd name="T7" fmla="*/ 86 h 124"/>
                <a:gd name="T8" fmla="*/ 252 w 274"/>
                <a:gd name="T9" fmla="*/ 94 h 124"/>
                <a:gd name="T10" fmla="*/ 235 w 274"/>
                <a:gd name="T11" fmla="*/ 101 h 124"/>
                <a:gd name="T12" fmla="*/ 218 w 274"/>
                <a:gd name="T13" fmla="*/ 108 h 124"/>
                <a:gd name="T14" fmla="*/ 198 w 274"/>
                <a:gd name="T15" fmla="*/ 112 h 124"/>
                <a:gd name="T16" fmla="*/ 176 w 274"/>
                <a:gd name="T17" fmla="*/ 117 h 124"/>
                <a:gd name="T18" fmla="*/ 154 w 274"/>
                <a:gd name="T19" fmla="*/ 120 h 124"/>
                <a:gd name="T20" fmla="*/ 132 w 274"/>
                <a:gd name="T21" fmla="*/ 124 h 124"/>
                <a:gd name="T22" fmla="*/ 115 w 274"/>
                <a:gd name="T23" fmla="*/ 124 h 124"/>
                <a:gd name="T24" fmla="*/ 98 w 274"/>
                <a:gd name="T25" fmla="*/ 123 h 124"/>
                <a:gd name="T26" fmla="*/ 83 w 274"/>
                <a:gd name="T27" fmla="*/ 120 h 124"/>
                <a:gd name="T28" fmla="*/ 66 w 274"/>
                <a:gd name="T29" fmla="*/ 117 h 124"/>
                <a:gd name="T30" fmla="*/ 51 w 274"/>
                <a:gd name="T31" fmla="*/ 112 h 124"/>
                <a:gd name="T32" fmla="*/ 39 w 274"/>
                <a:gd name="T33" fmla="*/ 108 h 124"/>
                <a:gd name="T34" fmla="*/ 27 w 274"/>
                <a:gd name="T35" fmla="*/ 102 h 124"/>
                <a:gd name="T36" fmla="*/ 17 w 274"/>
                <a:gd name="T37" fmla="*/ 96 h 124"/>
                <a:gd name="T38" fmla="*/ 7 w 274"/>
                <a:gd name="T39" fmla="*/ 90 h 124"/>
                <a:gd name="T40" fmla="*/ 0 w 274"/>
                <a:gd name="T41" fmla="*/ 83 h 124"/>
                <a:gd name="T42" fmla="*/ 0 w 274"/>
                <a:gd name="T43" fmla="*/ 75 h 124"/>
                <a:gd name="T44" fmla="*/ 0 w 274"/>
                <a:gd name="T45" fmla="*/ 68 h 124"/>
                <a:gd name="T46" fmla="*/ 0 w 274"/>
                <a:gd name="T47" fmla="*/ 61 h 124"/>
                <a:gd name="T48" fmla="*/ 2 w 274"/>
                <a:gd name="T49" fmla="*/ 54 h 124"/>
                <a:gd name="T50" fmla="*/ 7 w 274"/>
                <a:gd name="T51" fmla="*/ 48 h 124"/>
                <a:gd name="T52" fmla="*/ 12 w 274"/>
                <a:gd name="T53" fmla="*/ 42 h 124"/>
                <a:gd name="T54" fmla="*/ 17 w 274"/>
                <a:gd name="T55" fmla="*/ 36 h 124"/>
                <a:gd name="T56" fmla="*/ 24 w 274"/>
                <a:gd name="T57" fmla="*/ 31 h 124"/>
                <a:gd name="T58" fmla="*/ 34 w 274"/>
                <a:gd name="T59" fmla="*/ 26 h 124"/>
                <a:gd name="T60" fmla="*/ 44 w 274"/>
                <a:gd name="T61" fmla="*/ 21 h 124"/>
                <a:gd name="T62" fmla="*/ 51 w 274"/>
                <a:gd name="T63" fmla="*/ 15 h 124"/>
                <a:gd name="T64" fmla="*/ 59 w 274"/>
                <a:gd name="T65" fmla="*/ 12 h 124"/>
                <a:gd name="T66" fmla="*/ 68 w 274"/>
                <a:gd name="T67" fmla="*/ 8 h 124"/>
                <a:gd name="T68" fmla="*/ 81 w 274"/>
                <a:gd name="T69" fmla="*/ 7 h 124"/>
                <a:gd name="T70" fmla="*/ 91 w 274"/>
                <a:gd name="T71" fmla="*/ 5 h 124"/>
                <a:gd name="T72" fmla="*/ 103 w 274"/>
                <a:gd name="T73" fmla="*/ 5 h 124"/>
                <a:gd name="T74" fmla="*/ 115 w 274"/>
                <a:gd name="T75" fmla="*/ 4 h 124"/>
                <a:gd name="T76" fmla="*/ 127 w 274"/>
                <a:gd name="T77" fmla="*/ 3 h 124"/>
                <a:gd name="T78" fmla="*/ 140 w 274"/>
                <a:gd name="T79" fmla="*/ 2 h 124"/>
                <a:gd name="T80" fmla="*/ 152 w 274"/>
                <a:gd name="T81" fmla="*/ 0 h 124"/>
                <a:gd name="T82" fmla="*/ 171 w 274"/>
                <a:gd name="T83" fmla="*/ 0 h 124"/>
                <a:gd name="T84" fmla="*/ 189 w 274"/>
                <a:gd name="T85" fmla="*/ 3 h 124"/>
                <a:gd name="T86" fmla="*/ 203 w 274"/>
                <a:gd name="T87" fmla="*/ 6 h 124"/>
                <a:gd name="T88" fmla="*/ 218 w 274"/>
                <a:gd name="T89" fmla="*/ 12 h 124"/>
                <a:gd name="T90" fmla="*/ 230 w 274"/>
                <a:gd name="T91" fmla="*/ 18 h 124"/>
                <a:gd name="T92" fmla="*/ 243 w 274"/>
                <a:gd name="T93" fmla="*/ 24 h 124"/>
                <a:gd name="T94" fmla="*/ 252 w 274"/>
                <a:gd name="T95" fmla="*/ 31 h 124"/>
                <a:gd name="T96" fmla="*/ 260 w 274"/>
                <a:gd name="T97" fmla="*/ 38 h 124"/>
                <a:gd name="T98" fmla="*/ 267 w 274"/>
                <a:gd name="T99" fmla="*/ 46 h 124"/>
                <a:gd name="T100" fmla="*/ 272 w 274"/>
                <a:gd name="T101" fmla="*/ 53 h 124"/>
                <a:gd name="T102" fmla="*/ 272 w 274"/>
                <a:gd name="T103" fmla="*/ 53 h 12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274" h="124">
                  <a:moveTo>
                    <a:pt x="272" y="53"/>
                  </a:moveTo>
                  <a:lnTo>
                    <a:pt x="274" y="66"/>
                  </a:lnTo>
                  <a:lnTo>
                    <a:pt x="272" y="76"/>
                  </a:lnTo>
                  <a:lnTo>
                    <a:pt x="265" y="86"/>
                  </a:lnTo>
                  <a:lnTo>
                    <a:pt x="252" y="94"/>
                  </a:lnTo>
                  <a:lnTo>
                    <a:pt x="235" y="101"/>
                  </a:lnTo>
                  <a:lnTo>
                    <a:pt x="218" y="108"/>
                  </a:lnTo>
                  <a:lnTo>
                    <a:pt x="198" y="112"/>
                  </a:lnTo>
                  <a:lnTo>
                    <a:pt x="176" y="117"/>
                  </a:lnTo>
                  <a:lnTo>
                    <a:pt x="154" y="120"/>
                  </a:lnTo>
                  <a:lnTo>
                    <a:pt x="132" y="124"/>
                  </a:lnTo>
                  <a:lnTo>
                    <a:pt x="115" y="124"/>
                  </a:lnTo>
                  <a:lnTo>
                    <a:pt x="98" y="123"/>
                  </a:lnTo>
                  <a:lnTo>
                    <a:pt x="83" y="120"/>
                  </a:lnTo>
                  <a:lnTo>
                    <a:pt x="66" y="117"/>
                  </a:lnTo>
                  <a:lnTo>
                    <a:pt x="51" y="112"/>
                  </a:lnTo>
                  <a:lnTo>
                    <a:pt x="39" y="108"/>
                  </a:lnTo>
                  <a:lnTo>
                    <a:pt x="27" y="102"/>
                  </a:lnTo>
                  <a:lnTo>
                    <a:pt x="17" y="96"/>
                  </a:lnTo>
                  <a:lnTo>
                    <a:pt x="7" y="90"/>
                  </a:lnTo>
                  <a:lnTo>
                    <a:pt x="0" y="83"/>
                  </a:lnTo>
                  <a:lnTo>
                    <a:pt x="0" y="75"/>
                  </a:lnTo>
                  <a:lnTo>
                    <a:pt x="0" y="68"/>
                  </a:lnTo>
                  <a:lnTo>
                    <a:pt x="0" y="61"/>
                  </a:lnTo>
                  <a:lnTo>
                    <a:pt x="2" y="54"/>
                  </a:lnTo>
                  <a:lnTo>
                    <a:pt x="7" y="48"/>
                  </a:lnTo>
                  <a:lnTo>
                    <a:pt x="12" y="42"/>
                  </a:lnTo>
                  <a:lnTo>
                    <a:pt x="17" y="36"/>
                  </a:lnTo>
                  <a:lnTo>
                    <a:pt x="24" y="31"/>
                  </a:lnTo>
                  <a:lnTo>
                    <a:pt x="34" y="26"/>
                  </a:lnTo>
                  <a:lnTo>
                    <a:pt x="44" y="21"/>
                  </a:lnTo>
                  <a:lnTo>
                    <a:pt x="51" y="15"/>
                  </a:lnTo>
                  <a:lnTo>
                    <a:pt x="59" y="12"/>
                  </a:lnTo>
                  <a:lnTo>
                    <a:pt x="68" y="8"/>
                  </a:lnTo>
                  <a:lnTo>
                    <a:pt x="81" y="7"/>
                  </a:lnTo>
                  <a:lnTo>
                    <a:pt x="91" y="5"/>
                  </a:lnTo>
                  <a:lnTo>
                    <a:pt x="103" y="5"/>
                  </a:lnTo>
                  <a:lnTo>
                    <a:pt x="115" y="4"/>
                  </a:lnTo>
                  <a:lnTo>
                    <a:pt x="127" y="3"/>
                  </a:lnTo>
                  <a:lnTo>
                    <a:pt x="140" y="2"/>
                  </a:lnTo>
                  <a:lnTo>
                    <a:pt x="152" y="0"/>
                  </a:lnTo>
                  <a:lnTo>
                    <a:pt x="171" y="0"/>
                  </a:lnTo>
                  <a:lnTo>
                    <a:pt x="189" y="3"/>
                  </a:lnTo>
                  <a:lnTo>
                    <a:pt x="203" y="6"/>
                  </a:lnTo>
                  <a:lnTo>
                    <a:pt x="218" y="12"/>
                  </a:lnTo>
                  <a:lnTo>
                    <a:pt x="230" y="18"/>
                  </a:lnTo>
                  <a:lnTo>
                    <a:pt x="243" y="24"/>
                  </a:lnTo>
                  <a:lnTo>
                    <a:pt x="252" y="31"/>
                  </a:lnTo>
                  <a:lnTo>
                    <a:pt x="260" y="38"/>
                  </a:lnTo>
                  <a:lnTo>
                    <a:pt x="267" y="46"/>
                  </a:lnTo>
                  <a:lnTo>
                    <a:pt x="272" y="53"/>
                  </a:lnTo>
                  <a:lnTo>
                    <a:pt x="272" y="53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206" name="Freeform 38"/>
            <p:cNvSpPr>
              <a:spLocks/>
            </p:cNvSpPr>
            <p:nvPr/>
          </p:nvSpPr>
          <p:spPr bwMode="auto">
            <a:xfrm>
              <a:off x="2826" y="564"/>
              <a:ext cx="223" cy="99"/>
            </a:xfrm>
            <a:custGeom>
              <a:avLst/>
              <a:gdLst>
                <a:gd name="T0" fmla="*/ 223 w 223"/>
                <a:gd name="T1" fmla="*/ 44 h 99"/>
                <a:gd name="T2" fmla="*/ 223 w 223"/>
                <a:gd name="T3" fmla="*/ 54 h 99"/>
                <a:gd name="T4" fmla="*/ 221 w 223"/>
                <a:gd name="T5" fmla="*/ 62 h 99"/>
                <a:gd name="T6" fmla="*/ 214 w 223"/>
                <a:gd name="T7" fmla="*/ 70 h 99"/>
                <a:gd name="T8" fmla="*/ 206 w 223"/>
                <a:gd name="T9" fmla="*/ 76 h 99"/>
                <a:gd name="T10" fmla="*/ 194 w 223"/>
                <a:gd name="T11" fmla="*/ 82 h 99"/>
                <a:gd name="T12" fmla="*/ 182 w 223"/>
                <a:gd name="T13" fmla="*/ 88 h 99"/>
                <a:gd name="T14" fmla="*/ 167 w 223"/>
                <a:gd name="T15" fmla="*/ 92 h 99"/>
                <a:gd name="T16" fmla="*/ 150 w 223"/>
                <a:gd name="T17" fmla="*/ 96 h 99"/>
                <a:gd name="T18" fmla="*/ 135 w 223"/>
                <a:gd name="T19" fmla="*/ 98 h 99"/>
                <a:gd name="T20" fmla="*/ 116 w 223"/>
                <a:gd name="T21" fmla="*/ 99 h 99"/>
                <a:gd name="T22" fmla="*/ 98 w 223"/>
                <a:gd name="T23" fmla="*/ 99 h 99"/>
                <a:gd name="T24" fmla="*/ 84 w 223"/>
                <a:gd name="T25" fmla="*/ 98 h 99"/>
                <a:gd name="T26" fmla="*/ 69 w 223"/>
                <a:gd name="T27" fmla="*/ 97 h 99"/>
                <a:gd name="T28" fmla="*/ 54 w 223"/>
                <a:gd name="T29" fmla="*/ 94 h 99"/>
                <a:gd name="T30" fmla="*/ 42 w 223"/>
                <a:gd name="T31" fmla="*/ 89 h 99"/>
                <a:gd name="T32" fmla="*/ 30 w 223"/>
                <a:gd name="T33" fmla="*/ 84 h 99"/>
                <a:gd name="T34" fmla="*/ 20 w 223"/>
                <a:gd name="T35" fmla="*/ 79 h 99"/>
                <a:gd name="T36" fmla="*/ 13 w 223"/>
                <a:gd name="T37" fmla="*/ 73 h 99"/>
                <a:gd name="T38" fmla="*/ 8 w 223"/>
                <a:gd name="T39" fmla="*/ 66 h 99"/>
                <a:gd name="T40" fmla="*/ 3 w 223"/>
                <a:gd name="T41" fmla="*/ 58 h 99"/>
                <a:gd name="T42" fmla="*/ 0 w 223"/>
                <a:gd name="T43" fmla="*/ 52 h 99"/>
                <a:gd name="T44" fmla="*/ 0 w 223"/>
                <a:gd name="T45" fmla="*/ 46 h 99"/>
                <a:gd name="T46" fmla="*/ 3 w 223"/>
                <a:gd name="T47" fmla="*/ 40 h 99"/>
                <a:gd name="T48" fmla="*/ 5 w 223"/>
                <a:gd name="T49" fmla="*/ 34 h 99"/>
                <a:gd name="T50" fmla="*/ 10 w 223"/>
                <a:gd name="T51" fmla="*/ 28 h 99"/>
                <a:gd name="T52" fmla="*/ 18 w 223"/>
                <a:gd name="T53" fmla="*/ 24 h 99"/>
                <a:gd name="T54" fmla="*/ 25 w 223"/>
                <a:gd name="T55" fmla="*/ 19 h 99"/>
                <a:gd name="T56" fmla="*/ 35 w 223"/>
                <a:gd name="T57" fmla="*/ 15 h 99"/>
                <a:gd name="T58" fmla="*/ 47 w 223"/>
                <a:gd name="T59" fmla="*/ 11 h 99"/>
                <a:gd name="T60" fmla="*/ 57 w 223"/>
                <a:gd name="T61" fmla="*/ 9 h 99"/>
                <a:gd name="T62" fmla="*/ 79 w 223"/>
                <a:gd name="T63" fmla="*/ 3 h 99"/>
                <a:gd name="T64" fmla="*/ 101 w 223"/>
                <a:gd name="T65" fmla="*/ 0 h 99"/>
                <a:gd name="T66" fmla="*/ 120 w 223"/>
                <a:gd name="T67" fmla="*/ 0 h 99"/>
                <a:gd name="T68" fmla="*/ 140 w 223"/>
                <a:gd name="T69" fmla="*/ 2 h 99"/>
                <a:gd name="T70" fmla="*/ 157 w 223"/>
                <a:gd name="T71" fmla="*/ 6 h 99"/>
                <a:gd name="T72" fmla="*/ 174 w 223"/>
                <a:gd name="T73" fmla="*/ 11 h 99"/>
                <a:gd name="T74" fmla="*/ 192 w 223"/>
                <a:gd name="T75" fmla="*/ 18 h 99"/>
                <a:gd name="T76" fmla="*/ 204 w 223"/>
                <a:gd name="T77" fmla="*/ 26 h 99"/>
                <a:gd name="T78" fmla="*/ 216 w 223"/>
                <a:gd name="T79" fmla="*/ 35 h 99"/>
                <a:gd name="T80" fmla="*/ 223 w 223"/>
                <a:gd name="T81" fmla="*/ 44 h 99"/>
                <a:gd name="T82" fmla="*/ 223 w 223"/>
                <a:gd name="T83" fmla="*/ 44 h 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223" h="99">
                  <a:moveTo>
                    <a:pt x="223" y="44"/>
                  </a:moveTo>
                  <a:lnTo>
                    <a:pt x="223" y="54"/>
                  </a:lnTo>
                  <a:lnTo>
                    <a:pt x="221" y="62"/>
                  </a:lnTo>
                  <a:lnTo>
                    <a:pt x="214" y="70"/>
                  </a:lnTo>
                  <a:lnTo>
                    <a:pt x="206" y="76"/>
                  </a:lnTo>
                  <a:lnTo>
                    <a:pt x="194" y="82"/>
                  </a:lnTo>
                  <a:lnTo>
                    <a:pt x="182" y="88"/>
                  </a:lnTo>
                  <a:lnTo>
                    <a:pt x="167" y="92"/>
                  </a:lnTo>
                  <a:lnTo>
                    <a:pt x="150" y="96"/>
                  </a:lnTo>
                  <a:lnTo>
                    <a:pt x="135" y="98"/>
                  </a:lnTo>
                  <a:lnTo>
                    <a:pt x="116" y="99"/>
                  </a:lnTo>
                  <a:lnTo>
                    <a:pt x="98" y="99"/>
                  </a:lnTo>
                  <a:lnTo>
                    <a:pt x="84" y="98"/>
                  </a:lnTo>
                  <a:lnTo>
                    <a:pt x="69" y="97"/>
                  </a:lnTo>
                  <a:lnTo>
                    <a:pt x="54" y="94"/>
                  </a:lnTo>
                  <a:lnTo>
                    <a:pt x="42" y="89"/>
                  </a:lnTo>
                  <a:lnTo>
                    <a:pt x="30" y="84"/>
                  </a:lnTo>
                  <a:lnTo>
                    <a:pt x="20" y="79"/>
                  </a:lnTo>
                  <a:lnTo>
                    <a:pt x="13" y="73"/>
                  </a:lnTo>
                  <a:lnTo>
                    <a:pt x="8" y="66"/>
                  </a:lnTo>
                  <a:lnTo>
                    <a:pt x="3" y="58"/>
                  </a:lnTo>
                  <a:lnTo>
                    <a:pt x="0" y="52"/>
                  </a:lnTo>
                  <a:lnTo>
                    <a:pt x="0" y="46"/>
                  </a:lnTo>
                  <a:lnTo>
                    <a:pt x="3" y="40"/>
                  </a:lnTo>
                  <a:lnTo>
                    <a:pt x="5" y="34"/>
                  </a:lnTo>
                  <a:lnTo>
                    <a:pt x="10" y="28"/>
                  </a:lnTo>
                  <a:lnTo>
                    <a:pt x="18" y="24"/>
                  </a:lnTo>
                  <a:lnTo>
                    <a:pt x="25" y="19"/>
                  </a:lnTo>
                  <a:lnTo>
                    <a:pt x="35" y="15"/>
                  </a:lnTo>
                  <a:lnTo>
                    <a:pt x="47" y="11"/>
                  </a:lnTo>
                  <a:lnTo>
                    <a:pt x="57" y="9"/>
                  </a:lnTo>
                  <a:lnTo>
                    <a:pt x="79" y="3"/>
                  </a:lnTo>
                  <a:lnTo>
                    <a:pt x="101" y="0"/>
                  </a:lnTo>
                  <a:lnTo>
                    <a:pt x="120" y="0"/>
                  </a:lnTo>
                  <a:lnTo>
                    <a:pt x="140" y="2"/>
                  </a:lnTo>
                  <a:lnTo>
                    <a:pt x="157" y="6"/>
                  </a:lnTo>
                  <a:lnTo>
                    <a:pt x="174" y="11"/>
                  </a:lnTo>
                  <a:lnTo>
                    <a:pt x="192" y="18"/>
                  </a:lnTo>
                  <a:lnTo>
                    <a:pt x="204" y="26"/>
                  </a:lnTo>
                  <a:lnTo>
                    <a:pt x="216" y="35"/>
                  </a:lnTo>
                  <a:lnTo>
                    <a:pt x="223" y="44"/>
                  </a:lnTo>
                  <a:lnTo>
                    <a:pt x="223" y="44"/>
                  </a:lnTo>
                  <a:close/>
                </a:path>
              </a:pathLst>
            </a:custGeom>
            <a:solidFill>
              <a:srgbClr val="FF00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207" name="Freeform 39"/>
            <p:cNvSpPr>
              <a:spLocks/>
            </p:cNvSpPr>
            <p:nvPr/>
          </p:nvSpPr>
          <p:spPr bwMode="auto">
            <a:xfrm>
              <a:off x="2544" y="602"/>
              <a:ext cx="780" cy="251"/>
            </a:xfrm>
            <a:custGeom>
              <a:avLst/>
              <a:gdLst>
                <a:gd name="T0" fmla="*/ 770 w 780"/>
                <a:gd name="T1" fmla="*/ 33 h 251"/>
                <a:gd name="T2" fmla="*/ 736 w 780"/>
                <a:gd name="T3" fmla="*/ 59 h 251"/>
                <a:gd name="T4" fmla="*/ 709 w 780"/>
                <a:gd name="T5" fmla="*/ 89 h 251"/>
                <a:gd name="T6" fmla="*/ 682 w 780"/>
                <a:gd name="T7" fmla="*/ 120 h 251"/>
                <a:gd name="T8" fmla="*/ 655 w 780"/>
                <a:gd name="T9" fmla="*/ 152 h 251"/>
                <a:gd name="T10" fmla="*/ 626 w 780"/>
                <a:gd name="T11" fmla="*/ 182 h 251"/>
                <a:gd name="T12" fmla="*/ 591 w 780"/>
                <a:gd name="T13" fmla="*/ 209 h 251"/>
                <a:gd name="T14" fmla="*/ 547 w 780"/>
                <a:gd name="T15" fmla="*/ 230 h 251"/>
                <a:gd name="T16" fmla="*/ 493 w 780"/>
                <a:gd name="T17" fmla="*/ 245 h 251"/>
                <a:gd name="T18" fmla="*/ 425 w 780"/>
                <a:gd name="T19" fmla="*/ 251 h 251"/>
                <a:gd name="T20" fmla="*/ 339 w 780"/>
                <a:gd name="T21" fmla="*/ 246 h 251"/>
                <a:gd name="T22" fmla="*/ 295 w 780"/>
                <a:gd name="T23" fmla="*/ 235 h 251"/>
                <a:gd name="T24" fmla="*/ 251 w 780"/>
                <a:gd name="T25" fmla="*/ 220 h 251"/>
                <a:gd name="T26" fmla="*/ 209 w 780"/>
                <a:gd name="T27" fmla="*/ 203 h 251"/>
                <a:gd name="T28" fmla="*/ 170 w 780"/>
                <a:gd name="T29" fmla="*/ 184 h 251"/>
                <a:gd name="T30" fmla="*/ 133 w 780"/>
                <a:gd name="T31" fmla="*/ 163 h 251"/>
                <a:gd name="T32" fmla="*/ 101 w 780"/>
                <a:gd name="T33" fmla="*/ 141 h 251"/>
                <a:gd name="T34" fmla="*/ 69 w 780"/>
                <a:gd name="T35" fmla="*/ 118 h 251"/>
                <a:gd name="T36" fmla="*/ 42 w 780"/>
                <a:gd name="T37" fmla="*/ 94 h 251"/>
                <a:gd name="T38" fmla="*/ 20 w 780"/>
                <a:gd name="T39" fmla="*/ 72 h 251"/>
                <a:gd name="T40" fmla="*/ 0 w 780"/>
                <a:gd name="T41" fmla="*/ 48 h 251"/>
                <a:gd name="T42" fmla="*/ 18 w 780"/>
                <a:gd name="T43" fmla="*/ 50 h 251"/>
                <a:gd name="T44" fmla="*/ 32 w 780"/>
                <a:gd name="T45" fmla="*/ 52 h 251"/>
                <a:gd name="T46" fmla="*/ 45 w 780"/>
                <a:gd name="T47" fmla="*/ 57 h 251"/>
                <a:gd name="T48" fmla="*/ 57 w 780"/>
                <a:gd name="T49" fmla="*/ 61 h 251"/>
                <a:gd name="T50" fmla="*/ 69 w 780"/>
                <a:gd name="T51" fmla="*/ 67 h 251"/>
                <a:gd name="T52" fmla="*/ 81 w 780"/>
                <a:gd name="T53" fmla="*/ 73 h 251"/>
                <a:gd name="T54" fmla="*/ 94 w 780"/>
                <a:gd name="T55" fmla="*/ 78 h 251"/>
                <a:gd name="T56" fmla="*/ 106 w 780"/>
                <a:gd name="T57" fmla="*/ 83 h 251"/>
                <a:gd name="T58" fmla="*/ 118 w 780"/>
                <a:gd name="T59" fmla="*/ 86 h 251"/>
                <a:gd name="T60" fmla="*/ 133 w 780"/>
                <a:gd name="T61" fmla="*/ 89 h 251"/>
                <a:gd name="T62" fmla="*/ 172 w 780"/>
                <a:gd name="T63" fmla="*/ 96 h 251"/>
                <a:gd name="T64" fmla="*/ 211 w 780"/>
                <a:gd name="T65" fmla="*/ 102 h 251"/>
                <a:gd name="T66" fmla="*/ 255 w 780"/>
                <a:gd name="T67" fmla="*/ 109 h 251"/>
                <a:gd name="T68" fmla="*/ 300 w 780"/>
                <a:gd name="T69" fmla="*/ 115 h 251"/>
                <a:gd name="T70" fmla="*/ 344 w 780"/>
                <a:gd name="T71" fmla="*/ 120 h 251"/>
                <a:gd name="T72" fmla="*/ 390 w 780"/>
                <a:gd name="T73" fmla="*/ 122 h 251"/>
                <a:gd name="T74" fmla="*/ 434 w 780"/>
                <a:gd name="T75" fmla="*/ 122 h 251"/>
                <a:gd name="T76" fmla="*/ 478 w 780"/>
                <a:gd name="T77" fmla="*/ 118 h 251"/>
                <a:gd name="T78" fmla="*/ 520 w 780"/>
                <a:gd name="T79" fmla="*/ 110 h 251"/>
                <a:gd name="T80" fmla="*/ 559 w 780"/>
                <a:gd name="T81" fmla="*/ 98 h 251"/>
                <a:gd name="T82" fmla="*/ 584 w 780"/>
                <a:gd name="T83" fmla="*/ 89 h 251"/>
                <a:gd name="T84" fmla="*/ 608 w 780"/>
                <a:gd name="T85" fmla="*/ 80 h 251"/>
                <a:gd name="T86" fmla="*/ 633 w 780"/>
                <a:gd name="T87" fmla="*/ 70 h 251"/>
                <a:gd name="T88" fmla="*/ 657 w 780"/>
                <a:gd name="T89" fmla="*/ 61 h 251"/>
                <a:gd name="T90" fmla="*/ 682 w 780"/>
                <a:gd name="T91" fmla="*/ 52 h 251"/>
                <a:gd name="T92" fmla="*/ 704 w 780"/>
                <a:gd name="T93" fmla="*/ 42 h 251"/>
                <a:gd name="T94" fmla="*/ 726 w 780"/>
                <a:gd name="T95" fmla="*/ 33 h 251"/>
                <a:gd name="T96" fmla="*/ 748 w 780"/>
                <a:gd name="T97" fmla="*/ 22 h 251"/>
                <a:gd name="T98" fmla="*/ 765 w 780"/>
                <a:gd name="T99" fmla="*/ 11 h 251"/>
                <a:gd name="T100" fmla="*/ 780 w 780"/>
                <a:gd name="T101" fmla="*/ 0 h 251"/>
                <a:gd name="T102" fmla="*/ 770 w 780"/>
                <a:gd name="T103" fmla="*/ 33 h 251"/>
                <a:gd name="T104" fmla="*/ 770 w 780"/>
                <a:gd name="T105" fmla="*/ 33 h 2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780" h="251">
                  <a:moveTo>
                    <a:pt x="770" y="33"/>
                  </a:moveTo>
                  <a:lnTo>
                    <a:pt x="736" y="59"/>
                  </a:lnTo>
                  <a:lnTo>
                    <a:pt x="709" y="89"/>
                  </a:lnTo>
                  <a:lnTo>
                    <a:pt x="682" y="120"/>
                  </a:lnTo>
                  <a:lnTo>
                    <a:pt x="655" y="152"/>
                  </a:lnTo>
                  <a:lnTo>
                    <a:pt x="626" y="182"/>
                  </a:lnTo>
                  <a:lnTo>
                    <a:pt x="591" y="209"/>
                  </a:lnTo>
                  <a:lnTo>
                    <a:pt x="547" y="230"/>
                  </a:lnTo>
                  <a:lnTo>
                    <a:pt x="493" y="245"/>
                  </a:lnTo>
                  <a:lnTo>
                    <a:pt x="425" y="251"/>
                  </a:lnTo>
                  <a:lnTo>
                    <a:pt x="339" y="246"/>
                  </a:lnTo>
                  <a:lnTo>
                    <a:pt x="295" y="235"/>
                  </a:lnTo>
                  <a:lnTo>
                    <a:pt x="251" y="220"/>
                  </a:lnTo>
                  <a:lnTo>
                    <a:pt x="209" y="203"/>
                  </a:lnTo>
                  <a:lnTo>
                    <a:pt x="170" y="184"/>
                  </a:lnTo>
                  <a:lnTo>
                    <a:pt x="133" y="163"/>
                  </a:lnTo>
                  <a:lnTo>
                    <a:pt x="101" y="141"/>
                  </a:lnTo>
                  <a:lnTo>
                    <a:pt x="69" y="118"/>
                  </a:lnTo>
                  <a:lnTo>
                    <a:pt x="42" y="94"/>
                  </a:lnTo>
                  <a:lnTo>
                    <a:pt x="20" y="72"/>
                  </a:lnTo>
                  <a:lnTo>
                    <a:pt x="0" y="48"/>
                  </a:lnTo>
                  <a:lnTo>
                    <a:pt x="18" y="50"/>
                  </a:lnTo>
                  <a:lnTo>
                    <a:pt x="32" y="52"/>
                  </a:lnTo>
                  <a:lnTo>
                    <a:pt x="45" y="57"/>
                  </a:lnTo>
                  <a:lnTo>
                    <a:pt x="57" y="61"/>
                  </a:lnTo>
                  <a:lnTo>
                    <a:pt x="69" y="67"/>
                  </a:lnTo>
                  <a:lnTo>
                    <a:pt x="81" y="73"/>
                  </a:lnTo>
                  <a:lnTo>
                    <a:pt x="94" y="78"/>
                  </a:lnTo>
                  <a:lnTo>
                    <a:pt x="106" y="83"/>
                  </a:lnTo>
                  <a:lnTo>
                    <a:pt x="118" y="86"/>
                  </a:lnTo>
                  <a:lnTo>
                    <a:pt x="133" y="89"/>
                  </a:lnTo>
                  <a:lnTo>
                    <a:pt x="172" y="96"/>
                  </a:lnTo>
                  <a:lnTo>
                    <a:pt x="211" y="102"/>
                  </a:lnTo>
                  <a:lnTo>
                    <a:pt x="255" y="109"/>
                  </a:lnTo>
                  <a:lnTo>
                    <a:pt x="300" y="115"/>
                  </a:lnTo>
                  <a:lnTo>
                    <a:pt x="344" y="120"/>
                  </a:lnTo>
                  <a:lnTo>
                    <a:pt x="390" y="122"/>
                  </a:lnTo>
                  <a:lnTo>
                    <a:pt x="434" y="122"/>
                  </a:lnTo>
                  <a:lnTo>
                    <a:pt x="478" y="118"/>
                  </a:lnTo>
                  <a:lnTo>
                    <a:pt x="520" y="110"/>
                  </a:lnTo>
                  <a:lnTo>
                    <a:pt x="559" y="98"/>
                  </a:lnTo>
                  <a:lnTo>
                    <a:pt x="584" y="89"/>
                  </a:lnTo>
                  <a:lnTo>
                    <a:pt x="608" y="80"/>
                  </a:lnTo>
                  <a:lnTo>
                    <a:pt x="633" y="70"/>
                  </a:lnTo>
                  <a:lnTo>
                    <a:pt x="657" y="61"/>
                  </a:lnTo>
                  <a:lnTo>
                    <a:pt x="682" y="52"/>
                  </a:lnTo>
                  <a:lnTo>
                    <a:pt x="704" y="42"/>
                  </a:lnTo>
                  <a:lnTo>
                    <a:pt x="726" y="33"/>
                  </a:lnTo>
                  <a:lnTo>
                    <a:pt x="748" y="22"/>
                  </a:lnTo>
                  <a:lnTo>
                    <a:pt x="765" y="11"/>
                  </a:lnTo>
                  <a:lnTo>
                    <a:pt x="780" y="0"/>
                  </a:lnTo>
                  <a:lnTo>
                    <a:pt x="770" y="33"/>
                  </a:lnTo>
                  <a:lnTo>
                    <a:pt x="770" y="33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208" name="Freeform 40"/>
            <p:cNvSpPr>
              <a:spLocks/>
            </p:cNvSpPr>
            <p:nvPr/>
          </p:nvSpPr>
          <p:spPr bwMode="auto">
            <a:xfrm>
              <a:off x="3135" y="676"/>
              <a:ext cx="86" cy="94"/>
            </a:xfrm>
            <a:custGeom>
              <a:avLst/>
              <a:gdLst>
                <a:gd name="T0" fmla="*/ 20 w 86"/>
                <a:gd name="T1" fmla="*/ 94 h 94"/>
                <a:gd name="T2" fmla="*/ 15 w 86"/>
                <a:gd name="T3" fmla="*/ 84 h 94"/>
                <a:gd name="T4" fmla="*/ 10 w 86"/>
                <a:gd name="T5" fmla="*/ 74 h 94"/>
                <a:gd name="T6" fmla="*/ 5 w 86"/>
                <a:gd name="T7" fmla="*/ 64 h 94"/>
                <a:gd name="T8" fmla="*/ 0 w 86"/>
                <a:gd name="T9" fmla="*/ 52 h 94"/>
                <a:gd name="T10" fmla="*/ 0 w 86"/>
                <a:gd name="T11" fmla="*/ 42 h 94"/>
                <a:gd name="T12" fmla="*/ 5 w 86"/>
                <a:gd name="T13" fmla="*/ 31 h 94"/>
                <a:gd name="T14" fmla="*/ 12 w 86"/>
                <a:gd name="T15" fmla="*/ 22 h 94"/>
                <a:gd name="T16" fmla="*/ 25 w 86"/>
                <a:gd name="T17" fmla="*/ 12 h 94"/>
                <a:gd name="T18" fmla="*/ 44 w 86"/>
                <a:gd name="T19" fmla="*/ 6 h 94"/>
                <a:gd name="T20" fmla="*/ 71 w 86"/>
                <a:gd name="T21" fmla="*/ 0 h 94"/>
                <a:gd name="T22" fmla="*/ 81 w 86"/>
                <a:gd name="T23" fmla="*/ 9 h 94"/>
                <a:gd name="T24" fmla="*/ 86 w 86"/>
                <a:gd name="T25" fmla="*/ 18 h 94"/>
                <a:gd name="T26" fmla="*/ 84 w 86"/>
                <a:gd name="T27" fmla="*/ 28 h 94"/>
                <a:gd name="T28" fmla="*/ 81 w 86"/>
                <a:gd name="T29" fmla="*/ 38 h 94"/>
                <a:gd name="T30" fmla="*/ 74 w 86"/>
                <a:gd name="T31" fmla="*/ 48 h 94"/>
                <a:gd name="T32" fmla="*/ 64 w 86"/>
                <a:gd name="T33" fmla="*/ 57 h 94"/>
                <a:gd name="T34" fmla="*/ 52 w 86"/>
                <a:gd name="T35" fmla="*/ 66 h 94"/>
                <a:gd name="T36" fmla="*/ 42 w 86"/>
                <a:gd name="T37" fmla="*/ 76 h 94"/>
                <a:gd name="T38" fmla="*/ 30 w 86"/>
                <a:gd name="T39" fmla="*/ 86 h 94"/>
                <a:gd name="T40" fmla="*/ 20 w 86"/>
                <a:gd name="T41" fmla="*/ 94 h 94"/>
                <a:gd name="T42" fmla="*/ 20 w 86"/>
                <a:gd name="T43" fmla="*/ 94 h 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86" h="94">
                  <a:moveTo>
                    <a:pt x="20" y="94"/>
                  </a:moveTo>
                  <a:lnTo>
                    <a:pt x="15" y="84"/>
                  </a:lnTo>
                  <a:lnTo>
                    <a:pt x="10" y="74"/>
                  </a:lnTo>
                  <a:lnTo>
                    <a:pt x="5" y="64"/>
                  </a:lnTo>
                  <a:lnTo>
                    <a:pt x="0" y="52"/>
                  </a:lnTo>
                  <a:lnTo>
                    <a:pt x="0" y="42"/>
                  </a:lnTo>
                  <a:lnTo>
                    <a:pt x="5" y="31"/>
                  </a:lnTo>
                  <a:lnTo>
                    <a:pt x="12" y="22"/>
                  </a:lnTo>
                  <a:lnTo>
                    <a:pt x="25" y="12"/>
                  </a:lnTo>
                  <a:lnTo>
                    <a:pt x="44" y="6"/>
                  </a:lnTo>
                  <a:lnTo>
                    <a:pt x="71" y="0"/>
                  </a:lnTo>
                  <a:lnTo>
                    <a:pt x="81" y="9"/>
                  </a:lnTo>
                  <a:lnTo>
                    <a:pt x="86" y="18"/>
                  </a:lnTo>
                  <a:lnTo>
                    <a:pt x="84" y="28"/>
                  </a:lnTo>
                  <a:lnTo>
                    <a:pt x="81" y="38"/>
                  </a:lnTo>
                  <a:lnTo>
                    <a:pt x="74" y="48"/>
                  </a:lnTo>
                  <a:lnTo>
                    <a:pt x="64" y="57"/>
                  </a:lnTo>
                  <a:lnTo>
                    <a:pt x="52" y="66"/>
                  </a:lnTo>
                  <a:lnTo>
                    <a:pt x="42" y="76"/>
                  </a:lnTo>
                  <a:lnTo>
                    <a:pt x="30" y="86"/>
                  </a:lnTo>
                  <a:lnTo>
                    <a:pt x="20" y="94"/>
                  </a:lnTo>
                  <a:lnTo>
                    <a:pt x="20" y="94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209" name="Freeform 41"/>
            <p:cNvSpPr>
              <a:spLocks/>
            </p:cNvSpPr>
            <p:nvPr/>
          </p:nvSpPr>
          <p:spPr bwMode="auto">
            <a:xfrm>
              <a:off x="2677" y="700"/>
              <a:ext cx="100" cy="90"/>
            </a:xfrm>
            <a:custGeom>
              <a:avLst/>
              <a:gdLst>
                <a:gd name="T0" fmla="*/ 100 w 100"/>
                <a:gd name="T1" fmla="*/ 90 h 90"/>
                <a:gd name="T2" fmla="*/ 88 w 100"/>
                <a:gd name="T3" fmla="*/ 89 h 90"/>
                <a:gd name="T4" fmla="*/ 76 w 100"/>
                <a:gd name="T5" fmla="*/ 86 h 90"/>
                <a:gd name="T6" fmla="*/ 64 w 100"/>
                <a:gd name="T7" fmla="*/ 82 h 90"/>
                <a:gd name="T8" fmla="*/ 51 w 100"/>
                <a:gd name="T9" fmla="*/ 78 h 90"/>
                <a:gd name="T10" fmla="*/ 42 w 100"/>
                <a:gd name="T11" fmla="*/ 72 h 90"/>
                <a:gd name="T12" fmla="*/ 32 w 100"/>
                <a:gd name="T13" fmla="*/ 65 h 90"/>
                <a:gd name="T14" fmla="*/ 24 w 100"/>
                <a:gd name="T15" fmla="*/ 59 h 90"/>
                <a:gd name="T16" fmla="*/ 15 w 100"/>
                <a:gd name="T17" fmla="*/ 52 h 90"/>
                <a:gd name="T18" fmla="*/ 7 w 100"/>
                <a:gd name="T19" fmla="*/ 47 h 90"/>
                <a:gd name="T20" fmla="*/ 0 w 100"/>
                <a:gd name="T21" fmla="*/ 41 h 90"/>
                <a:gd name="T22" fmla="*/ 0 w 100"/>
                <a:gd name="T23" fmla="*/ 0 h 90"/>
                <a:gd name="T24" fmla="*/ 32 w 100"/>
                <a:gd name="T25" fmla="*/ 1 h 90"/>
                <a:gd name="T26" fmla="*/ 54 w 100"/>
                <a:gd name="T27" fmla="*/ 7 h 90"/>
                <a:gd name="T28" fmla="*/ 68 w 100"/>
                <a:gd name="T29" fmla="*/ 14 h 90"/>
                <a:gd name="T30" fmla="*/ 78 w 100"/>
                <a:gd name="T31" fmla="*/ 24 h 90"/>
                <a:gd name="T32" fmla="*/ 81 w 100"/>
                <a:gd name="T33" fmla="*/ 34 h 90"/>
                <a:gd name="T34" fmla="*/ 83 w 100"/>
                <a:gd name="T35" fmla="*/ 46 h 90"/>
                <a:gd name="T36" fmla="*/ 83 w 100"/>
                <a:gd name="T37" fmla="*/ 58 h 90"/>
                <a:gd name="T38" fmla="*/ 86 w 100"/>
                <a:gd name="T39" fmla="*/ 70 h 90"/>
                <a:gd name="T40" fmla="*/ 91 w 100"/>
                <a:gd name="T41" fmla="*/ 81 h 90"/>
                <a:gd name="T42" fmla="*/ 100 w 100"/>
                <a:gd name="T43" fmla="*/ 90 h 90"/>
                <a:gd name="T44" fmla="*/ 100 w 100"/>
                <a:gd name="T45" fmla="*/ 90 h 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00" h="90">
                  <a:moveTo>
                    <a:pt x="100" y="90"/>
                  </a:moveTo>
                  <a:lnTo>
                    <a:pt x="88" y="89"/>
                  </a:lnTo>
                  <a:lnTo>
                    <a:pt x="76" y="86"/>
                  </a:lnTo>
                  <a:lnTo>
                    <a:pt x="64" y="82"/>
                  </a:lnTo>
                  <a:lnTo>
                    <a:pt x="51" y="78"/>
                  </a:lnTo>
                  <a:lnTo>
                    <a:pt x="42" y="72"/>
                  </a:lnTo>
                  <a:lnTo>
                    <a:pt x="32" y="65"/>
                  </a:lnTo>
                  <a:lnTo>
                    <a:pt x="24" y="59"/>
                  </a:lnTo>
                  <a:lnTo>
                    <a:pt x="15" y="52"/>
                  </a:lnTo>
                  <a:lnTo>
                    <a:pt x="7" y="47"/>
                  </a:lnTo>
                  <a:lnTo>
                    <a:pt x="0" y="41"/>
                  </a:lnTo>
                  <a:lnTo>
                    <a:pt x="0" y="0"/>
                  </a:lnTo>
                  <a:lnTo>
                    <a:pt x="32" y="1"/>
                  </a:lnTo>
                  <a:lnTo>
                    <a:pt x="54" y="7"/>
                  </a:lnTo>
                  <a:lnTo>
                    <a:pt x="68" y="14"/>
                  </a:lnTo>
                  <a:lnTo>
                    <a:pt x="78" y="24"/>
                  </a:lnTo>
                  <a:lnTo>
                    <a:pt x="81" y="34"/>
                  </a:lnTo>
                  <a:lnTo>
                    <a:pt x="83" y="46"/>
                  </a:lnTo>
                  <a:lnTo>
                    <a:pt x="83" y="58"/>
                  </a:lnTo>
                  <a:lnTo>
                    <a:pt x="86" y="70"/>
                  </a:lnTo>
                  <a:lnTo>
                    <a:pt x="91" y="81"/>
                  </a:lnTo>
                  <a:lnTo>
                    <a:pt x="100" y="90"/>
                  </a:lnTo>
                  <a:lnTo>
                    <a:pt x="100" y="9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210" name="Freeform 42"/>
            <p:cNvSpPr>
              <a:spLocks/>
            </p:cNvSpPr>
            <p:nvPr/>
          </p:nvSpPr>
          <p:spPr bwMode="auto">
            <a:xfrm>
              <a:off x="2971" y="711"/>
              <a:ext cx="159" cy="129"/>
            </a:xfrm>
            <a:custGeom>
              <a:avLst/>
              <a:gdLst>
                <a:gd name="T0" fmla="*/ 132 w 159"/>
                <a:gd name="T1" fmla="*/ 0 h 129"/>
                <a:gd name="T2" fmla="*/ 132 w 159"/>
                <a:gd name="T3" fmla="*/ 12 h 129"/>
                <a:gd name="T4" fmla="*/ 135 w 159"/>
                <a:gd name="T5" fmla="*/ 22 h 129"/>
                <a:gd name="T6" fmla="*/ 140 w 159"/>
                <a:gd name="T7" fmla="*/ 32 h 129"/>
                <a:gd name="T8" fmla="*/ 147 w 159"/>
                <a:gd name="T9" fmla="*/ 41 h 129"/>
                <a:gd name="T10" fmla="*/ 152 w 159"/>
                <a:gd name="T11" fmla="*/ 52 h 129"/>
                <a:gd name="T12" fmla="*/ 157 w 159"/>
                <a:gd name="T13" fmla="*/ 62 h 129"/>
                <a:gd name="T14" fmla="*/ 159 w 159"/>
                <a:gd name="T15" fmla="*/ 71 h 129"/>
                <a:gd name="T16" fmla="*/ 159 w 159"/>
                <a:gd name="T17" fmla="*/ 80 h 129"/>
                <a:gd name="T18" fmla="*/ 152 w 159"/>
                <a:gd name="T19" fmla="*/ 91 h 129"/>
                <a:gd name="T20" fmla="*/ 140 w 159"/>
                <a:gd name="T21" fmla="*/ 100 h 129"/>
                <a:gd name="T22" fmla="*/ 130 w 159"/>
                <a:gd name="T23" fmla="*/ 104 h 129"/>
                <a:gd name="T24" fmla="*/ 118 w 159"/>
                <a:gd name="T25" fmla="*/ 109 h 129"/>
                <a:gd name="T26" fmla="*/ 108 w 159"/>
                <a:gd name="T27" fmla="*/ 112 h 129"/>
                <a:gd name="T28" fmla="*/ 96 w 159"/>
                <a:gd name="T29" fmla="*/ 116 h 129"/>
                <a:gd name="T30" fmla="*/ 83 w 159"/>
                <a:gd name="T31" fmla="*/ 119 h 129"/>
                <a:gd name="T32" fmla="*/ 71 w 159"/>
                <a:gd name="T33" fmla="*/ 123 h 129"/>
                <a:gd name="T34" fmla="*/ 59 w 159"/>
                <a:gd name="T35" fmla="*/ 125 h 129"/>
                <a:gd name="T36" fmla="*/ 44 w 159"/>
                <a:gd name="T37" fmla="*/ 127 h 129"/>
                <a:gd name="T38" fmla="*/ 32 w 159"/>
                <a:gd name="T39" fmla="*/ 128 h 129"/>
                <a:gd name="T40" fmla="*/ 15 w 159"/>
                <a:gd name="T41" fmla="*/ 129 h 129"/>
                <a:gd name="T42" fmla="*/ 15 w 159"/>
                <a:gd name="T43" fmla="*/ 119 h 129"/>
                <a:gd name="T44" fmla="*/ 12 w 159"/>
                <a:gd name="T45" fmla="*/ 109 h 129"/>
                <a:gd name="T46" fmla="*/ 10 w 159"/>
                <a:gd name="T47" fmla="*/ 99 h 129"/>
                <a:gd name="T48" fmla="*/ 7 w 159"/>
                <a:gd name="T49" fmla="*/ 88 h 129"/>
                <a:gd name="T50" fmla="*/ 5 w 159"/>
                <a:gd name="T51" fmla="*/ 78 h 129"/>
                <a:gd name="T52" fmla="*/ 2 w 159"/>
                <a:gd name="T53" fmla="*/ 69 h 129"/>
                <a:gd name="T54" fmla="*/ 0 w 159"/>
                <a:gd name="T55" fmla="*/ 59 h 129"/>
                <a:gd name="T56" fmla="*/ 0 w 159"/>
                <a:gd name="T57" fmla="*/ 47 h 129"/>
                <a:gd name="T58" fmla="*/ 0 w 159"/>
                <a:gd name="T59" fmla="*/ 37 h 129"/>
                <a:gd name="T60" fmla="*/ 0 w 159"/>
                <a:gd name="T61" fmla="*/ 27 h 129"/>
                <a:gd name="T62" fmla="*/ 15 w 159"/>
                <a:gd name="T63" fmla="*/ 25 h 129"/>
                <a:gd name="T64" fmla="*/ 29 w 159"/>
                <a:gd name="T65" fmla="*/ 23 h 129"/>
                <a:gd name="T66" fmla="*/ 44 w 159"/>
                <a:gd name="T67" fmla="*/ 21 h 129"/>
                <a:gd name="T68" fmla="*/ 56 w 159"/>
                <a:gd name="T69" fmla="*/ 19 h 129"/>
                <a:gd name="T70" fmla="*/ 71 w 159"/>
                <a:gd name="T71" fmla="*/ 16 h 129"/>
                <a:gd name="T72" fmla="*/ 83 w 159"/>
                <a:gd name="T73" fmla="*/ 14 h 129"/>
                <a:gd name="T74" fmla="*/ 96 w 159"/>
                <a:gd name="T75" fmla="*/ 12 h 129"/>
                <a:gd name="T76" fmla="*/ 108 w 159"/>
                <a:gd name="T77" fmla="*/ 8 h 129"/>
                <a:gd name="T78" fmla="*/ 120 w 159"/>
                <a:gd name="T79" fmla="*/ 5 h 129"/>
                <a:gd name="T80" fmla="*/ 132 w 159"/>
                <a:gd name="T81" fmla="*/ 0 h 129"/>
                <a:gd name="T82" fmla="*/ 132 w 159"/>
                <a:gd name="T83" fmla="*/ 0 h 12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159" h="129">
                  <a:moveTo>
                    <a:pt x="132" y="0"/>
                  </a:moveTo>
                  <a:lnTo>
                    <a:pt x="132" y="12"/>
                  </a:lnTo>
                  <a:lnTo>
                    <a:pt x="135" y="22"/>
                  </a:lnTo>
                  <a:lnTo>
                    <a:pt x="140" y="32"/>
                  </a:lnTo>
                  <a:lnTo>
                    <a:pt x="147" y="41"/>
                  </a:lnTo>
                  <a:lnTo>
                    <a:pt x="152" y="52"/>
                  </a:lnTo>
                  <a:lnTo>
                    <a:pt x="157" y="62"/>
                  </a:lnTo>
                  <a:lnTo>
                    <a:pt x="159" y="71"/>
                  </a:lnTo>
                  <a:lnTo>
                    <a:pt x="159" y="80"/>
                  </a:lnTo>
                  <a:lnTo>
                    <a:pt x="152" y="91"/>
                  </a:lnTo>
                  <a:lnTo>
                    <a:pt x="140" y="100"/>
                  </a:lnTo>
                  <a:lnTo>
                    <a:pt x="130" y="104"/>
                  </a:lnTo>
                  <a:lnTo>
                    <a:pt x="118" y="109"/>
                  </a:lnTo>
                  <a:lnTo>
                    <a:pt x="108" y="112"/>
                  </a:lnTo>
                  <a:lnTo>
                    <a:pt x="96" y="116"/>
                  </a:lnTo>
                  <a:lnTo>
                    <a:pt x="83" y="119"/>
                  </a:lnTo>
                  <a:lnTo>
                    <a:pt x="71" y="123"/>
                  </a:lnTo>
                  <a:lnTo>
                    <a:pt x="59" y="125"/>
                  </a:lnTo>
                  <a:lnTo>
                    <a:pt x="44" y="127"/>
                  </a:lnTo>
                  <a:lnTo>
                    <a:pt x="32" y="128"/>
                  </a:lnTo>
                  <a:lnTo>
                    <a:pt x="15" y="129"/>
                  </a:lnTo>
                  <a:lnTo>
                    <a:pt x="15" y="119"/>
                  </a:lnTo>
                  <a:lnTo>
                    <a:pt x="12" y="109"/>
                  </a:lnTo>
                  <a:lnTo>
                    <a:pt x="10" y="99"/>
                  </a:lnTo>
                  <a:lnTo>
                    <a:pt x="7" y="88"/>
                  </a:lnTo>
                  <a:lnTo>
                    <a:pt x="5" y="78"/>
                  </a:lnTo>
                  <a:lnTo>
                    <a:pt x="2" y="69"/>
                  </a:lnTo>
                  <a:lnTo>
                    <a:pt x="0" y="59"/>
                  </a:lnTo>
                  <a:lnTo>
                    <a:pt x="0" y="47"/>
                  </a:lnTo>
                  <a:lnTo>
                    <a:pt x="0" y="37"/>
                  </a:lnTo>
                  <a:lnTo>
                    <a:pt x="0" y="27"/>
                  </a:lnTo>
                  <a:lnTo>
                    <a:pt x="15" y="25"/>
                  </a:lnTo>
                  <a:lnTo>
                    <a:pt x="29" y="23"/>
                  </a:lnTo>
                  <a:lnTo>
                    <a:pt x="44" y="21"/>
                  </a:lnTo>
                  <a:lnTo>
                    <a:pt x="56" y="19"/>
                  </a:lnTo>
                  <a:lnTo>
                    <a:pt x="71" y="16"/>
                  </a:lnTo>
                  <a:lnTo>
                    <a:pt x="83" y="14"/>
                  </a:lnTo>
                  <a:lnTo>
                    <a:pt x="96" y="12"/>
                  </a:lnTo>
                  <a:lnTo>
                    <a:pt x="108" y="8"/>
                  </a:lnTo>
                  <a:lnTo>
                    <a:pt x="120" y="5"/>
                  </a:lnTo>
                  <a:lnTo>
                    <a:pt x="132" y="0"/>
                  </a:lnTo>
                  <a:lnTo>
                    <a:pt x="13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211" name="Freeform 43"/>
            <p:cNvSpPr>
              <a:spLocks/>
            </p:cNvSpPr>
            <p:nvPr/>
          </p:nvSpPr>
          <p:spPr bwMode="auto">
            <a:xfrm>
              <a:off x="2795" y="725"/>
              <a:ext cx="159" cy="120"/>
            </a:xfrm>
            <a:custGeom>
              <a:avLst/>
              <a:gdLst>
                <a:gd name="T0" fmla="*/ 159 w 159"/>
                <a:gd name="T1" fmla="*/ 119 h 120"/>
                <a:gd name="T2" fmla="*/ 142 w 159"/>
                <a:gd name="T3" fmla="*/ 120 h 120"/>
                <a:gd name="T4" fmla="*/ 125 w 159"/>
                <a:gd name="T5" fmla="*/ 119 h 120"/>
                <a:gd name="T6" fmla="*/ 110 w 159"/>
                <a:gd name="T7" fmla="*/ 115 h 120"/>
                <a:gd name="T8" fmla="*/ 95 w 159"/>
                <a:gd name="T9" fmla="*/ 112 h 120"/>
                <a:gd name="T10" fmla="*/ 83 w 159"/>
                <a:gd name="T11" fmla="*/ 107 h 120"/>
                <a:gd name="T12" fmla="*/ 68 w 159"/>
                <a:gd name="T13" fmla="*/ 102 h 120"/>
                <a:gd name="T14" fmla="*/ 53 w 159"/>
                <a:gd name="T15" fmla="*/ 97 h 120"/>
                <a:gd name="T16" fmla="*/ 39 w 159"/>
                <a:gd name="T17" fmla="*/ 93 h 120"/>
                <a:gd name="T18" fmla="*/ 24 w 159"/>
                <a:gd name="T19" fmla="*/ 88 h 120"/>
                <a:gd name="T20" fmla="*/ 7 w 159"/>
                <a:gd name="T21" fmla="*/ 86 h 120"/>
                <a:gd name="T22" fmla="*/ 0 w 159"/>
                <a:gd name="T23" fmla="*/ 0 h 120"/>
                <a:gd name="T24" fmla="*/ 139 w 159"/>
                <a:gd name="T25" fmla="*/ 16 h 120"/>
                <a:gd name="T26" fmla="*/ 159 w 159"/>
                <a:gd name="T27" fmla="*/ 119 h 120"/>
                <a:gd name="T28" fmla="*/ 159 w 159"/>
                <a:gd name="T29" fmla="*/ 119 h 12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59" h="120">
                  <a:moveTo>
                    <a:pt x="159" y="119"/>
                  </a:moveTo>
                  <a:lnTo>
                    <a:pt x="142" y="120"/>
                  </a:lnTo>
                  <a:lnTo>
                    <a:pt x="125" y="119"/>
                  </a:lnTo>
                  <a:lnTo>
                    <a:pt x="110" y="115"/>
                  </a:lnTo>
                  <a:lnTo>
                    <a:pt x="95" y="112"/>
                  </a:lnTo>
                  <a:lnTo>
                    <a:pt x="83" y="107"/>
                  </a:lnTo>
                  <a:lnTo>
                    <a:pt x="68" y="102"/>
                  </a:lnTo>
                  <a:lnTo>
                    <a:pt x="53" y="97"/>
                  </a:lnTo>
                  <a:lnTo>
                    <a:pt x="39" y="93"/>
                  </a:lnTo>
                  <a:lnTo>
                    <a:pt x="24" y="88"/>
                  </a:lnTo>
                  <a:lnTo>
                    <a:pt x="7" y="86"/>
                  </a:lnTo>
                  <a:lnTo>
                    <a:pt x="0" y="0"/>
                  </a:lnTo>
                  <a:lnTo>
                    <a:pt x="139" y="16"/>
                  </a:lnTo>
                  <a:lnTo>
                    <a:pt x="159" y="119"/>
                  </a:lnTo>
                  <a:lnTo>
                    <a:pt x="159" y="11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212" name="Freeform 44"/>
            <p:cNvSpPr>
              <a:spLocks/>
            </p:cNvSpPr>
            <p:nvPr/>
          </p:nvSpPr>
          <p:spPr bwMode="auto">
            <a:xfrm>
              <a:off x="2758" y="861"/>
              <a:ext cx="968" cy="312"/>
            </a:xfrm>
            <a:custGeom>
              <a:avLst/>
              <a:gdLst>
                <a:gd name="T0" fmla="*/ 777 w 968"/>
                <a:gd name="T1" fmla="*/ 312 h 312"/>
                <a:gd name="T2" fmla="*/ 19 w 968"/>
                <a:gd name="T3" fmla="*/ 295 h 312"/>
                <a:gd name="T4" fmla="*/ 2 w 968"/>
                <a:gd name="T5" fmla="*/ 266 h 312"/>
                <a:gd name="T6" fmla="*/ 2 w 968"/>
                <a:gd name="T7" fmla="*/ 237 h 312"/>
                <a:gd name="T8" fmla="*/ 14 w 968"/>
                <a:gd name="T9" fmla="*/ 208 h 312"/>
                <a:gd name="T10" fmla="*/ 29 w 968"/>
                <a:gd name="T11" fmla="*/ 179 h 312"/>
                <a:gd name="T12" fmla="*/ 59 w 968"/>
                <a:gd name="T13" fmla="*/ 158 h 312"/>
                <a:gd name="T14" fmla="*/ 103 w 968"/>
                <a:gd name="T15" fmla="*/ 149 h 312"/>
                <a:gd name="T16" fmla="*/ 149 w 968"/>
                <a:gd name="T17" fmla="*/ 142 h 312"/>
                <a:gd name="T18" fmla="*/ 198 w 968"/>
                <a:gd name="T19" fmla="*/ 139 h 312"/>
                <a:gd name="T20" fmla="*/ 247 w 968"/>
                <a:gd name="T21" fmla="*/ 142 h 312"/>
                <a:gd name="T22" fmla="*/ 294 w 968"/>
                <a:gd name="T23" fmla="*/ 157 h 312"/>
                <a:gd name="T24" fmla="*/ 323 w 968"/>
                <a:gd name="T25" fmla="*/ 187 h 312"/>
                <a:gd name="T26" fmla="*/ 338 w 968"/>
                <a:gd name="T27" fmla="*/ 221 h 312"/>
                <a:gd name="T28" fmla="*/ 345 w 968"/>
                <a:gd name="T29" fmla="*/ 256 h 312"/>
                <a:gd name="T30" fmla="*/ 345 w 968"/>
                <a:gd name="T31" fmla="*/ 291 h 312"/>
                <a:gd name="T32" fmla="*/ 360 w 968"/>
                <a:gd name="T33" fmla="*/ 309 h 312"/>
                <a:gd name="T34" fmla="*/ 375 w 968"/>
                <a:gd name="T35" fmla="*/ 290 h 312"/>
                <a:gd name="T36" fmla="*/ 380 w 968"/>
                <a:gd name="T37" fmla="*/ 270 h 312"/>
                <a:gd name="T38" fmla="*/ 382 w 968"/>
                <a:gd name="T39" fmla="*/ 249 h 312"/>
                <a:gd name="T40" fmla="*/ 377 w 968"/>
                <a:gd name="T41" fmla="*/ 230 h 312"/>
                <a:gd name="T42" fmla="*/ 372 w 968"/>
                <a:gd name="T43" fmla="*/ 214 h 312"/>
                <a:gd name="T44" fmla="*/ 441 w 968"/>
                <a:gd name="T45" fmla="*/ 190 h 312"/>
                <a:gd name="T46" fmla="*/ 517 w 968"/>
                <a:gd name="T47" fmla="*/ 174 h 312"/>
                <a:gd name="T48" fmla="*/ 598 w 968"/>
                <a:gd name="T49" fmla="*/ 162 h 312"/>
                <a:gd name="T50" fmla="*/ 684 w 968"/>
                <a:gd name="T51" fmla="*/ 157 h 312"/>
                <a:gd name="T52" fmla="*/ 769 w 968"/>
                <a:gd name="T53" fmla="*/ 155 h 312"/>
                <a:gd name="T54" fmla="*/ 772 w 968"/>
                <a:gd name="T55" fmla="*/ 146 h 312"/>
                <a:gd name="T56" fmla="*/ 762 w 968"/>
                <a:gd name="T57" fmla="*/ 142 h 312"/>
                <a:gd name="T58" fmla="*/ 745 w 968"/>
                <a:gd name="T59" fmla="*/ 139 h 312"/>
                <a:gd name="T60" fmla="*/ 728 w 968"/>
                <a:gd name="T61" fmla="*/ 137 h 312"/>
                <a:gd name="T62" fmla="*/ 713 w 968"/>
                <a:gd name="T63" fmla="*/ 131 h 312"/>
                <a:gd name="T64" fmla="*/ 637 w 968"/>
                <a:gd name="T65" fmla="*/ 137 h 312"/>
                <a:gd name="T66" fmla="*/ 561 w 968"/>
                <a:gd name="T67" fmla="*/ 146 h 312"/>
                <a:gd name="T68" fmla="*/ 488 w 968"/>
                <a:gd name="T69" fmla="*/ 159 h 312"/>
                <a:gd name="T70" fmla="*/ 424 w 968"/>
                <a:gd name="T71" fmla="*/ 177 h 312"/>
                <a:gd name="T72" fmla="*/ 372 w 968"/>
                <a:gd name="T73" fmla="*/ 200 h 312"/>
                <a:gd name="T74" fmla="*/ 348 w 968"/>
                <a:gd name="T75" fmla="*/ 178 h 312"/>
                <a:gd name="T76" fmla="*/ 348 w 968"/>
                <a:gd name="T77" fmla="*/ 155 h 312"/>
                <a:gd name="T78" fmla="*/ 362 w 968"/>
                <a:gd name="T79" fmla="*/ 135 h 312"/>
                <a:gd name="T80" fmla="*/ 389 w 968"/>
                <a:gd name="T81" fmla="*/ 115 h 312"/>
                <a:gd name="T82" fmla="*/ 424 w 968"/>
                <a:gd name="T83" fmla="*/ 97 h 312"/>
                <a:gd name="T84" fmla="*/ 524 w 968"/>
                <a:gd name="T85" fmla="*/ 70 h 312"/>
                <a:gd name="T86" fmla="*/ 630 w 968"/>
                <a:gd name="T87" fmla="*/ 45 h 312"/>
                <a:gd name="T88" fmla="*/ 735 w 968"/>
                <a:gd name="T89" fmla="*/ 23 h 312"/>
                <a:gd name="T90" fmla="*/ 843 w 968"/>
                <a:gd name="T91" fmla="*/ 7 h 312"/>
                <a:gd name="T92" fmla="*/ 946 w 968"/>
                <a:gd name="T93" fmla="*/ 0 h 312"/>
                <a:gd name="T94" fmla="*/ 965 w 968"/>
                <a:gd name="T95" fmla="*/ 25 h 312"/>
                <a:gd name="T96" fmla="*/ 968 w 968"/>
                <a:gd name="T97" fmla="*/ 51 h 312"/>
                <a:gd name="T98" fmla="*/ 958 w 968"/>
                <a:gd name="T99" fmla="*/ 79 h 312"/>
                <a:gd name="T100" fmla="*/ 943 w 968"/>
                <a:gd name="T101" fmla="*/ 107 h 312"/>
                <a:gd name="T102" fmla="*/ 926 w 968"/>
                <a:gd name="T103" fmla="*/ 135 h 3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968" h="312">
                  <a:moveTo>
                    <a:pt x="926" y="135"/>
                  </a:moveTo>
                  <a:lnTo>
                    <a:pt x="777" y="312"/>
                  </a:lnTo>
                  <a:lnTo>
                    <a:pt x="37" y="309"/>
                  </a:lnTo>
                  <a:lnTo>
                    <a:pt x="19" y="295"/>
                  </a:lnTo>
                  <a:lnTo>
                    <a:pt x="10" y="280"/>
                  </a:lnTo>
                  <a:lnTo>
                    <a:pt x="2" y="266"/>
                  </a:lnTo>
                  <a:lnTo>
                    <a:pt x="0" y="251"/>
                  </a:lnTo>
                  <a:lnTo>
                    <a:pt x="2" y="237"/>
                  </a:lnTo>
                  <a:lnTo>
                    <a:pt x="7" y="223"/>
                  </a:lnTo>
                  <a:lnTo>
                    <a:pt x="14" y="208"/>
                  </a:lnTo>
                  <a:lnTo>
                    <a:pt x="22" y="193"/>
                  </a:lnTo>
                  <a:lnTo>
                    <a:pt x="29" y="179"/>
                  </a:lnTo>
                  <a:lnTo>
                    <a:pt x="37" y="165"/>
                  </a:lnTo>
                  <a:lnTo>
                    <a:pt x="59" y="158"/>
                  </a:lnTo>
                  <a:lnTo>
                    <a:pt x="81" y="153"/>
                  </a:lnTo>
                  <a:lnTo>
                    <a:pt x="103" y="149"/>
                  </a:lnTo>
                  <a:lnTo>
                    <a:pt x="125" y="145"/>
                  </a:lnTo>
                  <a:lnTo>
                    <a:pt x="149" y="142"/>
                  </a:lnTo>
                  <a:lnTo>
                    <a:pt x="174" y="141"/>
                  </a:lnTo>
                  <a:lnTo>
                    <a:pt x="198" y="139"/>
                  </a:lnTo>
                  <a:lnTo>
                    <a:pt x="223" y="139"/>
                  </a:lnTo>
                  <a:lnTo>
                    <a:pt x="247" y="142"/>
                  </a:lnTo>
                  <a:lnTo>
                    <a:pt x="272" y="144"/>
                  </a:lnTo>
                  <a:lnTo>
                    <a:pt x="294" y="157"/>
                  </a:lnTo>
                  <a:lnTo>
                    <a:pt x="311" y="171"/>
                  </a:lnTo>
                  <a:lnTo>
                    <a:pt x="323" y="187"/>
                  </a:lnTo>
                  <a:lnTo>
                    <a:pt x="333" y="203"/>
                  </a:lnTo>
                  <a:lnTo>
                    <a:pt x="338" y="221"/>
                  </a:lnTo>
                  <a:lnTo>
                    <a:pt x="343" y="239"/>
                  </a:lnTo>
                  <a:lnTo>
                    <a:pt x="345" y="256"/>
                  </a:lnTo>
                  <a:lnTo>
                    <a:pt x="345" y="274"/>
                  </a:lnTo>
                  <a:lnTo>
                    <a:pt x="345" y="291"/>
                  </a:lnTo>
                  <a:lnTo>
                    <a:pt x="345" y="309"/>
                  </a:lnTo>
                  <a:lnTo>
                    <a:pt x="360" y="309"/>
                  </a:lnTo>
                  <a:lnTo>
                    <a:pt x="370" y="299"/>
                  </a:lnTo>
                  <a:lnTo>
                    <a:pt x="375" y="290"/>
                  </a:lnTo>
                  <a:lnTo>
                    <a:pt x="380" y="280"/>
                  </a:lnTo>
                  <a:lnTo>
                    <a:pt x="380" y="270"/>
                  </a:lnTo>
                  <a:lnTo>
                    <a:pt x="382" y="259"/>
                  </a:lnTo>
                  <a:lnTo>
                    <a:pt x="382" y="249"/>
                  </a:lnTo>
                  <a:lnTo>
                    <a:pt x="380" y="239"/>
                  </a:lnTo>
                  <a:lnTo>
                    <a:pt x="377" y="230"/>
                  </a:lnTo>
                  <a:lnTo>
                    <a:pt x="375" y="222"/>
                  </a:lnTo>
                  <a:lnTo>
                    <a:pt x="372" y="214"/>
                  </a:lnTo>
                  <a:lnTo>
                    <a:pt x="404" y="201"/>
                  </a:lnTo>
                  <a:lnTo>
                    <a:pt x="441" y="190"/>
                  </a:lnTo>
                  <a:lnTo>
                    <a:pt x="478" y="181"/>
                  </a:lnTo>
                  <a:lnTo>
                    <a:pt x="517" y="174"/>
                  </a:lnTo>
                  <a:lnTo>
                    <a:pt x="556" y="167"/>
                  </a:lnTo>
                  <a:lnTo>
                    <a:pt x="598" y="162"/>
                  </a:lnTo>
                  <a:lnTo>
                    <a:pt x="639" y="159"/>
                  </a:lnTo>
                  <a:lnTo>
                    <a:pt x="684" y="157"/>
                  </a:lnTo>
                  <a:lnTo>
                    <a:pt x="725" y="155"/>
                  </a:lnTo>
                  <a:lnTo>
                    <a:pt x="769" y="155"/>
                  </a:lnTo>
                  <a:lnTo>
                    <a:pt x="772" y="150"/>
                  </a:lnTo>
                  <a:lnTo>
                    <a:pt x="772" y="146"/>
                  </a:lnTo>
                  <a:lnTo>
                    <a:pt x="767" y="143"/>
                  </a:lnTo>
                  <a:lnTo>
                    <a:pt x="762" y="142"/>
                  </a:lnTo>
                  <a:lnTo>
                    <a:pt x="755" y="141"/>
                  </a:lnTo>
                  <a:lnTo>
                    <a:pt x="745" y="139"/>
                  </a:lnTo>
                  <a:lnTo>
                    <a:pt x="735" y="138"/>
                  </a:lnTo>
                  <a:lnTo>
                    <a:pt x="728" y="137"/>
                  </a:lnTo>
                  <a:lnTo>
                    <a:pt x="720" y="135"/>
                  </a:lnTo>
                  <a:lnTo>
                    <a:pt x="713" y="131"/>
                  </a:lnTo>
                  <a:lnTo>
                    <a:pt x="676" y="134"/>
                  </a:lnTo>
                  <a:lnTo>
                    <a:pt x="637" y="137"/>
                  </a:lnTo>
                  <a:lnTo>
                    <a:pt x="598" y="141"/>
                  </a:lnTo>
                  <a:lnTo>
                    <a:pt x="561" y="146"/>
                  </a:lnTo>
                  <a:lnTo>
                    <a:pt x="524" y="152"/>
                  </a:lnTo>
                  <a:lnTo>
                    <a:pt x="488" y="159"/>
                  </a:lnTo>
                  <a:lnTo>
                    <a:pt x="456" y="168"/>
                  </a:lnTo>
                  <a:lnTo>
                    <a:pt x="424" y="177"/>
                  </a:lnTo>
                  <a:lnTo>
                    <a:pt x="397" y="189"/>
                  </a:lnTo>
                  <a:lnTo>
                    <a:pt x="372" y="200"/>
                  </a:lnTo>
                  <a:lnTo>
                    <a:pt x="358" y="190"/>
                  </a:lnTo>
                  <a:lnTo>
                    <a:pt x="348" y="178"/>
                  </a:lnTo>
                  <a:lnTo>
                    <a:pt x="345" y="167"/>
                  </a:lnTo>
                  <a:lnTo>
                    <a:pt x="348" y="155"/>
                  </a:lnTo>
                  <a:lnTo>
                    <a:pt x="353" y="145"/>
                  </a:lnTo>
                  <a:lnTo>
                    <a:pt x="362" y="135"/>
                  </a:lnTo>
                  <a:lnTo>
                    <a:pt x="375" y="125"/>
                  </a:lnTo>
                  <a:lnTo>
                    <a:pt x="389" y="115"/>
                  </a:lnTo>
                  <a:lnTo>
                    <a:pt x="404" y="106"/>
                  </a:lnTo>
                  <a:lnTo>
                    <a:pt x="424" y="97"/>
                  </a:lnTo>
                  <a:lnTo>
                    <a:pt x="473" y="83"/>
                  </a:lnTo>
                  <a:lnTo>
                    <a:pt x="524" y="70"/>
                  </a:lnTo>
                  <a:lnTo>
                    <a:pt x="576" y="57"/>
                  </a:lnTo>
                  <a:lnTo>
                    <a:pt x="630" y="45"/>
                  </a:lnTo>
                  <a:lnTo>
                    <a:pt x="681" y="33"/>
                  </a:lnTo>
                  <a:lnTo>
                    <a:pt x="735" y="23"/>
                  </a:lnTo>
                  <a:lnTo>
                    <a:pt x="789" y="14"/>
                  </a:lnTo>
                  <a:lnTo>
                    <a:pt x="843" y="7"/>
                  </a:lnTo>
                  <a:lnTo>
                    <a:pt x="894" y="2"/>
                  </a:lnTo>
                  <a:lnTo>
                    <a:pt x="946" y="0"/>
                  </a:lnTo>
                  <a:lnTo>
                    <a:pt x="958" y="13"/>
                  </a:lnTo>
                  <a:lnTo>
                    <a:pt x="965" y="25"/>
                  </a:lnTo>
                  <a:lnTo>
                    <a:pt x="968" y="38"/>
                  </a:lnTo>
                  <a:lnTo>
                    <a:pt x="968" y="51"/>
                  </a:lnTo>
                  <a:lnTo>
                    <a:pt x="963" y="65"/>
                  </a:lnTo>
                  <a:lnTo>
                    <a:pt x="958" y="79"/>
                  </a:lnTo>
                  <a:lnTo>
                    <a:pt x="951" y="93"/>
                  </a:lnTo>
                  <a:lnTo>
                    <a:pt x="943" y="107"/>
                  </a:lnTo>
                  <a:lnTo>
                    <a:pt x="936" y="121"/>
                  </a:lnTo>
                  <a:lnTo>
                    <a:pt x="926" y="135"/>
                  </a:lnTo>
                  <a:lnTo>
                    <a:pt x="926" y="135"/>
                  </a:lnTo>
                  <a:close/>
                </a:path>
              </a:pathLst>
            </a:custGeom>
            <a:solidFill>
              <a:srgbClr val="B3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213" name="Freeform 45"/>
            <p:cNvSpPr>
              <a:spLocks/>
            </p:cNvSpPr>
            <p:nvPr/>
          </p:nvSpPr>
          <p:spPr bwMode="auto">
            <a:xfrm>
              <a:off x="2196" y="892"/>
              <a:ext cx="581" cy="278"/>
            </a:xfrm>
            <a:custGeom>
              <a:avLst/>
              <a:gdLst>
                <a:gd name="T0" fmla="*/ 581 w 581"/>
                <a:gd name="T1" fmla="*/ 116 h 278"/>
                <a:gd name="T2" fmla="*/ 572 w 581"/>
                <a:gd name="T3" fmla="*/ 132 h 278"/>
                <a:gd name="T4" fmla="*/ 559 w 581"/>
                <a:gd name="T5" fmla="*/ 148 h 278"/>
                <a:gd name="T6" fmla="*/ 549 w 581"/>
                <a:gd name="T7" fmla="*/ 164 h 278"/>
                <a:gd name="T8" fmla="*/ 540 w 581"/>
                <a:gd name="T9" fmla="*/ 180 h 278"/>
                <a:gd name="T10" fmla="*/ 532 w 581"/>
                <a:gd name="T11" fmla="*/ 196 h 278"/>
                <a:gd name="T12" fmla="*/ 527 w 581"/>
                <a:gd name="T13" fmla="*/ 214 h 278"/>
                <a:gd name="T14" fmla="*/ 527 w 581"/>
                <a:gd name="T15" fmla="*/ 230 h 278"/>
                <a:gd name="T16" fmla="*/ 532 w 581"/>
                <a:gd name="T17" fmla="*/ 246 h 278"/>
                <a:gd name="T18" fmla="*/ 545 w 581"/>
                <a:gd name="T19" fmla="*/ 262 h 278"/>
                <a:gd name="T20" fmla="*/ 562 w 581"/>
                <a:gd name="T21" fmla="*/ 278 h 278"/>
                <a:gd name="T22" fmla="*/ 128 w 581"/>
                <a:gd name="T23" fmla="*/ 278 h 278"/>
                <a:gd name="T24" fmla="*/ 103 w 581"/>
                <a:gd name="T25" fmla="*/ 252 h 278"/>
                <a:gd name="T26" fmla="*/ 79 w 581"/>
                <a:gd name="T27" fmla="*/ 226 h 278"/>
                <a:gd name="T28" fmla="*/ 57 w 581"/>
                <a:gd name="T29" fmla="*/ 199 h 278"/>
                <a:gd name="T30" fmla="*/ 37 w 581"/>
                <a:gd name="T31" fmla="*/ 171 h 278"/>
                <a:gd name="T32" fmla="*/ 23 w 581"/>
                <a:gd name="T33" fmla="*/ 144 h 278"/>
                <a:gd name="T34" fmla="*/ 10 w 581"/>
                <a:gd name="T35" fmla="*/ 115 h 278"/>
                <a:gd name="T36" fmla="*/ 3 w 581"/>
                <a:gd name="T37" fmla="*/ 87 h 278"/>
                <a:gd name="T38" fmla="*/ 0 w 581"/>
                <a:gd name="T39" fmla="*/ 58 h 278"/>
                <a:gd name="T40" fmla="*/ 5 w 581"/>
                <a:gd name="T41" fmla="*/ 30 h 278"/>
                <a:gd name="T42" fmla="*/ 15 w 581"/>
                <a:gd name="T43" fmla="*/ 1 h 278"/>
                <a:gd name="T44" fmla="*/ 76 w 581"/>
                <a:gd name="T45" fmla="*/ 0 h 278"/>
                <a:gd name="T46" fmla="*/ 135 w 581"/>
                <a:gd name="T47" fmla="*/ 1 h 278"/>
                <a:gd name="T48" fmla="*/ 197 w 581"/>
                <a:gd name="T49" fmla="*/ 7 h 278"/>
                <a:gd name="T50" fmla="*/ 255 w 581"/>
                <a:gd name="T51" fmla="*/ 16 h 278"/>
                <a:gd name="T52" fmla="*/ 314 w 581"/>
                <a:gd name="T53" fmla="*/ 27 h 278"/>
                <a:gd name="T54" fmla="*/ 371 w 581"/>
                <a:gd name="T55" fmla="*/ 42 h 278"/>
                <a:gd name="T56" fmla="*/ 424 w 581"/>
                <a:gd name="T57" fmla="*/ 58 h 278"/>
                <a:gd name="T58" fmla="*/ 478 w 581"/>
                <a:gd name="T59" fmla="*/ 76 h 278"/>
                <a:gd name="T60" fmla="*/ 532 w 581"/>
                <a:gd name="T61" fmla="*/ 96 h 278"/>
                <a:gd name="T62" fmla="*/ 581 w 581"/>
                <a:gd name="T63" fmla="*/ 116 h 278"/>
                <a:gd name="T64" fmla="*/ 581 w 581"/>
                <a:gd name="T65" fmla="*/ 116 h 27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581" h="278">
                  <a:moveTo>
                    <a:pt x="581" y="116"/>
                  </a:moveTo>
                  <a:lnTo>
                    <a:pt x="572" y="132"/>
                  </a:lnTo>
                  <a:lnTo>
                    <a:pt x="559" y="148"/>
                  </a:lnTo>
                  <a:lnTo>
                    <a:pt x="549" y="164"/>
                  </a:lnTo>
                  <a:lnTo>
                    <a:pt x="540" y="180"/>
                  </a:lnTo>
                  <a:lnTo>
                    <a:pt x="532" y="196"/>
                  </a:lnTo>
                  <a:lnTo>
                    <a:pt x="527" y="214"/>
                  </a:lnTo>
                  <a:lnTo>
                    <a:pt x="527" y="230"/>
                  </a:lnTo>
                  <a:lnTo>
                    <a:pt x="532" y="246"/>
                  </a:lnTo>
                  <a:lnTo>
                    <a:pt x="545" y="262"/>
                  </a:lnTo>
                  <a:lnTo>
                    <a:pt x="562" y="278"/>
                  </a:lnTo>
                  <a:lnTo>
                    <a:pt x="128" y="278"/>
                  </a:lnTo>
                  <a:lnTo>
                    <a:pt x="103" y="252"/>
                  </a:lnTo>
                  <a:lnTo>
                    <a:pt x="79" y="226"/>
                  </a:lnTo>
                  <a:lnTo>
                    <a:pt x="57" y="199"/>
                  </a:lnTo>
                  <a:lnTo>
                    <a:pt x="37" y="171"/>
                  </a:lnTo>
                  <a:lnTo>
                    <a:pt x="23" y="144"/>
                  </a:lnTo>
                  <a:lnTo>
                    <a:pt x="10" y="115"/>
                  </a:lnTo>
                  <a:lnTo>
                    <a:pt x="3" y="87"/>
                  </a:lnTo>
                  <a:lnTo>
                    <a:pt x="0" y="58"/>
                  </a:lnTo>
                  <a:lnTo>
                    <a:pt x="5" y="30"/>
                  </a:lnTo>
                  <a:lnTo>
                    <a:pt x="15" y="1"/>
                  </a:lnTo>
                  <a:lnTo>
                    <a:pt x="76" y="0"/>
                  </a:lnTo>
                  <a:lnTo>
                    <a:pt x="135" y="1"/>
                  </a:lnTo>
                  <a:lnTo>
                    <a:pt x="197" y="7"/>
                  </a:lnTo>
                  <a:lnTo>
                    <a:pt x="255" y="16"/>
                  </a:lnTo>
                  <a:lnTo>
                    <a:pt x="314" y="27"/>
                  </a:lnTo>
                  <a:lnTo>
                    <a:pt x="371" y="42"/>
                  </a:lnTo>
                  <a:lnTo>
                    <a:pt x="424" y="58"/>
                  </a:lnTo>
                  <a:lnTo>
                    <a:pt x="478" y="76"/>
                  </a:lnTo>
                  <a:lnTo>
                    <a:pt x="532" y="96"/>
                  </a:lnTo>
                  <a:lnTo>
                    <a:pt x="581" y="116"/>
                  </a:lnTo>
                  <a:lnTo>
                    <a:pt x="581" y="116"/>
                  </a:lnTo>
                  <a:close/>
                </a:path>
              </a:pathLst>
            </a:custGeom>
            <a:solidFill>
              <a:srgbClr val="B3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214" name="Freeform 46"/>
            <p:cNvSpPr>
              <a:spLocks/>
            </p:cNvSpPr>
            <p:nvPr/>
          </p:nvSpPr>
          <p:spPr bwMode="auto">
            <a:xfrm>
              <a:off x="569" y="996"/>
              <a:ext cx="4652" cy="626"/>
            </a:xfrm>
            <a:custGeom>
              <a:avLst/>
              <a:gdLst>
                <a:gd name="T0" fmla="*/ 1407 w 4652"/>
                <a:gd name="T1" fmla="*/ 210 h 626"/>
                <a:gd name="T2" fmla="*/ 1414 w 4652"/>
                <a:gd name="T3" fmla="*/ 202 h 626"/>
                <a:gd name="T4" fmla="*/ 1409 w 4652"/>
                <a:gd name="T5" fmla="*/ 194 h 626"/>
                <a:gd name="T6" fmla="*/ 1618 w 4652"/>
                <a:gd name="T7" fmla="*/ 188 h 626"/>
                <a:gd name="T8" fmla="*/ 2228 w 4652"/>
                <a:gd name="T9" fmla="*/ 190 h 626"/>
                <a:gd name="T10" fmla="*/ 2802 w 4652"/>
                <a:gd name="T11" fmla="*/ 191 h 626"/>
                <a:gd name="T12" fmla="*/ 3363 w 4652"/>
                <a:gd name="T13" fmla="*/ 194 h 626"/>
                <a:gd name="T14" fmla="*/ 3419 w 4652"/>
                <a:gd name="T15" fmla="*/ 175 h 626"/>
                <a:gd name="T16" fmla="*/ 3419 w 4652"/>
                <a:gd name="T17" fmla="*/ 112 h 626"/>
                <a:gd name="T18" fmla="*/ 3378 w 4652"/>
                <a:gd name="T19" fmla="*/ 49 h 626"/>
                <a:gd name="T20" fmla="*/ 3360 w 4652"/>
                <a:gd name="T21" fmla="*/ 10 h 626"/>
                <a:gd name="T22" fmla="*/ 3419 w 4652"/>
                <a:gd name="T23" fmla="*/ 15 h 626"/>
                <a:gd name="T24" fmla="*/ 3478 w 4652"/>
                <a:gd name="T25" fmla="*/ 23 h 626"/>
                <a:gd name="T26" fmla="*/ 3539 w 4652"/>
                <a:gd name="T27" fmla="*/ 30 h 626"/>
                <a:gd name="T28" fmla="*/ 3583 w 4652"/>
                <a:gd name="T29" fmla="*/ 82 h 626"/>
                <a:gd name="T30" fmla="*/ 3601 w 4652"/>
                <a:gd name="T31" fmla="*/ 137 h 626"/>
                <a:gd name="T32" fmla="*/ 3603 w 4652"/>
                <a:gd name="T33" fmla="*/ 194 h 626"/>
                <a:gd name="T34" fmla="*/ 4652 w 4652"/>
                <a:gd name="T35" fmla="*/ 198 h 626"/>
                <a:gd name="T36" fmla="*/ 4615 w 4652"/>
                <a:gd name="T37" fmla="*/ 505 h 626"/>
                <a:gd name="T38" fmla="*/ 4576 w 4652"/>
                <a:gd name="T39" fmla="*/ 508 h 626"/>
                <a:gd name="T40" fmla="*/ 4544 w 4652"/>
                <a:gd name="T41" fmla="*/ 519 h 626"/>
                <a:gd name="T42" fmla="*/ 4532 w 4652"/>
                <a:gd name="T43" fmla="*/ 544 h 626"/>
                <a:gd name="T44" fmla="*/ 4566 w 4652"/>
                <a:gd name="T45" fmla="*/ 572 h 626"/>
                <a:gd name="T46" fmla="*/ 4620 w 4652"/>
                <a:gd name="T47" fmla="*/ 595 h 626"/>
                <a:gd name="T48" fmla="*/ 4642 w 4652"/>
                <a:gd name="T49" fmla="*/ 626 h 626"/>
                <a:gd name="T50" fmla="*/ 4596 w 4652"/>
                <a:gd name="T51" fmla="*/ 622 h 626"/>
                <a:gd name="T52" fmla="*/ 4549 w 4652"/>
                <a:gd name="T53" fmla="*/ 615 h 626"/>
                <a:gd name="T54" fmla="*/ 4500 w 4652"/>
                <a:gd name="T55" fmla="*/ 614 h 626"/>
                <a:gd name="T56" fmla="*/ 4485 w 4652"/>
                <a:gd name="T57" fmla="*/ 585 h 626"/>
                <a:gd name="T58" fmla="*/ 4488 w 4652"/>
                <a:gd name="T59" fmla="*/ 457 h 626"/>
                <a:gd name="T60" fmla="*/ 4488 w 4652"/>
                <a:gd name="T61" fmla="*/ 322 h 626"/>
                <a:gd name="T62" fmla="*/ 4485 w 4652"/>
                <a:gd name="T63" fmla="*/ 271 h 626"/>
                <a:gd name="T64" fmla="*/ 4468 w 4652"/>
                <a:gd name="T65" fmla="*/ 257 h 626"/>
                <a:gd name="T66" fmla="*/ 4444 w 4652"/>
                <a:gd name="T67" fmla="*/ 251 h 626"/>
                <a:gd name="T68" fmla="*/ 4431 w 4652"/>
                <a:gd name="T69" fmla="*/ 250 h 626"/>
                <a:gd name="T70" fmla="*/ 277 w 4652"/>
                <a:gd name="T71" fmla="*/ 247 h 626"/>
                <a:gd name="T72" fmla="*/ 223 w 4652"/>
                <a:gd name="T73" fmla="*/ 247 h 626"/>
                <a:gd name="T74" fmla="*/ 167 w 4652"/>
                <a:gd name="T75" fmla="*/ 256 h 626"/>
                <a:gd name="T76" fmla="*/ 152 w 4652"/>
                <a:gd name="T77" fmla="*/ 572 h 626"/>
                <a:gd name="T78" fmla="*/ 110 w 4652"/>
                <a:gd name="T79" fmla="*/ 568 h 626"/>
                <a:gd name="T80" fmla="*/ 66 w 4652"/>
                <a:gd name="T81" fmla="*/ 570 h 626"/>
                <a:gd name="T82" fmla="*/ 22 w 4652"/>
                <a:gd name="T83" fmla="*/ 577 h 626"/>
                <a:gd name="T84" fmla="*/ 2 w 4652"/>
                <a:gd name="T85" fmla="*/ 506 h 626"/>
                <a:gd name="T86" fmla="*/ 0 w 4652"/>
                <a:gd name="T87" fmla="*/ 390 h 626"/>
                <a:gd name="T88" fmla="*/ 2 w 4652"/>
                <a:gd name="T89" fmla="*/ 268 h 626"/>
                <a:gd name="T90" fmla="*/ 110 w 4652"/>
                <a:gd name="T91" fmla="*/ 188 h 626"/>
                <a:gd name="T92" fmla="*/ 456 w 4652"/>
                <a:gd name="T93" fmla="*/ 188 h 626"/>
                <a:gd name="T94" fmla="*/ 816 w 4652"/>
                <a:gd name="T95" fmla="*/ 188 h 626"/>
                <a:gd name="T96" fmla="*/ 1167 w 4652"/>
                <a:gd name="T97" fmla="*/ 188 h 626"/>
                <a:gd name="T98" fmla="*/ 1172 w 4652"/>
                <a:gd name="T99" fmla="*/ 195 h 626"/>
                <a:gd name="T100" fmla="*/ 1176 w 4652"/>
                <a:gd name="T101" fmla="*/ 202 h 626"/>
                <a:gd name="T102" fmla="*/ 1189 w 4652"/>
                <a:gd name="T103" fmla="*/ 206 h 626"/>
                <a:gd name="T104" fmla="*/ 1203 w 4652"/>
                <a:gd name="T105" fmla="*/ 186 h 626"/>
                <a:gd name="T106" fmla="*/ 1194 w 4652"/>
                <a:gd name="T107" fmla="*/ 153 h 626"/>
                <a:gd name="T108" fmla="*/ 1176 w 4652"/>
                <a:gd name="T109" fmla="*/ 120 h 626"/>
                <a:gd name="T110" fmla="*/ 1176 w 4652"/>
                <a:gd name="T111" fmla="*/ 88 h 626"/>
                <a:gd name="T112" fmla="*/ 1189 w 4652"/>
                <a:gd name="T113" fmla="*/ 49 h 626"/>
                <a:gd name="T114" fmla="*/ 1218 w 4652"/>
                <a:gd name="T115" fmla="*/ 18 h 626"/>
                <a:gd name="T116" fmla="*/ 1289 w 4652"/>
                <a:gd name="T117" fmla="*/ 9 h 626"/>
                <a:gd name="T118" fmla="*/ 1353 w 4652"/>
                <a:gd name="T119" fmla="*/ 40 h 626"/>
                <a:gd name="T120" fmla="*/ 1338 w 4652"/>
                <a:gd name="T121" fmla="*/ 107 h 626"/>
                <a:gd name="T122" fmla="*/ 1358 w 4652"/>
                <a:gd name="T123" fmla="*/ 176 h 626"/>
                <a:gd name="T124" fmla="*/ 1395 w 4652"/>
                <a:gd name="T125" fmla="*/ 215 h 6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4652" h="626">
                  <a:moveTo>
                    <a:pt x="1395" y="215"/>
                  </a:moveTo>
                  <a:lnTo>
                    <a:pt x="1402" y="212"/>
                  </a:lnTo>
                  <a:lnTo>
                    <a:pt x="1407" y="210"/>
                  </a:lnTo>
                  <a:lnTo>
                    <a:pt x="1409" y="208"/>
                  </a:lnTo>
                  <a:lnTo>
                    <a:pt x="1412" y="206"/>
                  </a:lnTo>
                  <a:lnTo>
                    <a:pt x="1414" y="202"/>
                  </a:lnTo>
                  <a:lnTo>
                    <a:pt x="1414" y="200"/>
                  </a:lnTo>
                  <a:lnTo>
                    <a:pt x="1412" y="196"/>
                  </a:lnTo>
                  <a:lnTo>
                    <a:pt x="1409" y="194"/>
                  </a:lnTo>
                  <a:lnTo>
                    <a:pt x="1407" y="191"/>
                  </a:lnTo>
                  <a:lnTo>
                    <a:pt x="1402" y="188"/>
                  </a:lnTo>
                  <a:lnTo>
                    <a:pt x="1618" y="188"/>
                  </a:lnTo>
                  <a:lnTo>
                    <a:pt x="1828" y="188"/>
                  </a:lnTo>
                  <a:lnTo>
                    <a:pt x="2029" y="190"/>
                  </a:lnTo>
                  <a:lnTo>
                    <a:pt x="2228" y="190"/>
                  </a:lnTo>
                  <a:lnTo>
                    <a:pt x="2422" y="190"/>
                  </a:lnTo>
                  <a:lnTo>
                    <a:pt x="2613" y="190"/>
                  </a:lnTo>
                  <a:lnTo>
                    <a:pt x="2802" y="191"/>
                  </a:lnTo>
                  <a:lnTo>
                    <a:pt x="2988" y="192"/>
                  </a:lnTo>
                  <a:lnTo>
                    <a:pt x="3174" y="193"/>
                  </a:lnTo>
                  <a:lnTo>
                    <a:pt x="3363" y="194"/>
                  </a:lnTo>
                  <a:lnTo>
                    <a:pt x="3380" y="215"/>
                  </a:lnTo>
                  <a:lnTo>
                    <a:pt x="3404" y="195"/>
                  </a:lnTo>
                  <a:lnTo>
                    <a:pt x="3419" y="175"/>
                  </a:lnTo>
                  <a:lnTo>
                    <a:pt x="3424" y="154"/>
                  </a:lnTo>
                  <a:lnTo>
                    <a:pt x="3424" y="134"/>
                  </a:lnTo>
                  <a:lnTo>
                    <a:pt x="3419" y="112"/>
                  </a:lnTo>
                  <a:lnTo>
                    <a:pt x="3409" y="90"/>
                  </a:lnTo>
                  <a:lnTo>
                    <a:pt x="3395" y="70"/>
                  </a:lnTo>
                  <a:lnTo>
                    <a:pt x="3378" y="49"/>
                  </a:lnTo>
                  <a:lnTo>
                    <a:pt x="3358" y="28"/>
                  </a:lnTo>
                  <a:lnTo>
                    <a:pt x="3336" y="9"/>
                  </a:lnTo>
                  <a:lnTo>
                    <a:pt x="3360" y="10"/>
                  </a:lnTo>
                  <a:lnTo>
                    <a:pt x="3380" y="11"/>
                  </a:lnTo>
                  <a:lnTo>
                    <a:pt x="3400" y="12"/>
                  </a:lnTo>
                  <a:lnTo>
                    <a:pt x="3419" y="15"/>
                  </a:lnTo>
                  <a:lnTo>
                    <a:pt x="3439" y="17"/>
                  </a:lnTo>
                  <a:lnTo>
                    <a:pt x="3458" y="19"/>
                  </a:lnTo>
                  <a:lnTo>
                    <a:pt x="3478" y="23"/>
                  </a:lnTo>
                  <a:lnTo>
                    <a:pt x="3498" y="25"/>
                  </a:lnTo>
                  <a:lnTo>
                    <a:pt x="3517" y="27"/>
                  </a:lnTo>
                  <a:lnTo>
                    <a:pt x="3539" y="30"/>
                  </a:lnTo>
                  <a:lnTo>
                    <a:pt x="3559" y="47"/>
                  </a:lnTo>
                  <a:lnTo>
                    <a:pt x="3574" y="64"/>
                  </a:lnTo>
                  <a:lnTo>
                    <a:pt x="3583" y="82"/>
                  </a:lnTo>
                  <a:lnTo>
                    <a:pt x="3593" y="99"/>
                  </a:lnTo>
                  <a:lnTo>
                    <a:pt x="3598" y="119"/>
                  </a:lnTo>
                  <a:lnTo>
                    <a:pt x="3601" y="137"/>
                  </a:lnTo>
                  <a:lnTo>
                    <a:pt x="3603" y="155"/>
                  </a:lnTo>
                  <a:lnTo>
                    <a:pt x="3603" y="175"/>
                  </a:lnTo>
                  <a:lnTo>
                    <a:pt x="3603" y="194"/>
                  </a:lnTo>
                  <a:lnTo>
                    <a:pt x="3601" y="215"/>
                  </a:lnTo>
                  <a:lnTo>
                    <a:pt x="3637" y="194"/>
                  </a:lnTo>
                  <a:lnTo>
                    <a:pt x="4652" y="198"/>
                  </a:lnTo>
                  <a:lnTo>
                    <a:pt x="4642" y="503"/>
                  </a:lnTo>
                  <a:lnTo>
                    <a:pt x="4630" y="504"/>
                  </a:lnTo>
                  <a:lnTo>
                    <a:pt x="4615" y="505"/>
                  </a:lnTo>
                  <a:lnTo>
                    <a:pt x="4603" y="506"/>
                  </a:lnTo>
                  <a:lnTo>
                    <a:pt x="4588" y="507"/>
                  </a:lnTo>
                  <a:lnTo>
                    <a:pt x="4576" y="508"/>
                  </a:lnTo>
                  <a:lnTo>
                    <a:pt x="4564" y="511"/>
                  </a:lnTo>
                  <a:lnTo>
                    <a:pt x="4554" y="514"/>
                  </a:lnTo>
                  <a:lnTo>
                    <a:pt x="4544" y="519"/>
                  </a:lnTo>
                  <a:lnTo>
                    <a:pt x="4539" y="524"/>
                  </a:lnTo>
                  <a:lnTo>
                    <a:pt x="4534" y="531"/>
                  </a:lnTo>
                  <a:lnTo>
                    <a:pt x="4532" y="544"/>
                  </a:lnTo>
                  <a:lnTo>
                    <a:pt x="4537" y="555"/>
                  </a:lnTo>
                  <a:lnTo>
                    <a:pt x="4549" y="564"/>
                  </a:lnTo>
                  <a:lnTo>
                    <a:pt x="4566" y="572"/>
                  </a:lnTo>
                  <a:lnTo>
                    <a:pt x="4583" y="579"/>
                  </a:lnTo>
                  <a:lnTo>
                    <a:pt x="4603" y="587"/>
                  </a:lnTo>
                  <a:lnTo>
                    <a:pt x="4620" y="595"/>
                  </a:lnTo>
                  <a:lnTo>
                    <a:pt x="4635" y="603"/>
                  </a:lnTo>
                  <a:lnTo>
                    <a:pt x="4642" y="614"/>
                  </a:lnTo>
                  <a:lnTo>
                    <a:pt x="4642" y="626"/>
                  </a:lnTo>
                  <a:lnTo>
                    <a:pt x="4625" y="626"/>
                  </a:lnTo>
                  <a:lnTo>
                    <a:pt x="4610" y="624"/>
                  </a:lnTo>
                  <a:lnTo>
                    <a:pt x="4596" y="622"/>
                  </a:lnTo>
                  <a:lnTo>
                    <a:pt x="4579" y="619"/>
                  </a:lnTo>
                  <a:lnTo>
                    <a:pt x="4564" y="617"/>
                  </a:lnTo>
                  <a:lnTo>
                    <a:pt x="4549" y="615"/>
                  </a:lnTo>
                  <a:lnTo>
                    <a:pt x="4534" y="612"/>
                  </a:lnTo>
                  <a:lnTo>
                    <a:pt x="4517" y="612"/>
                  </a:lnTo>
                  <a:lnTo>
                    <a:pt x="4500" y="614"/>
                  </a:lnTo>
                  <a:lnTo>
                    <a:pt x="4483" y="617"/>
                  </a:lnTo>
                  <a:lnTo>
                    <a:pt x="4483" y="609"/>
                  </a:lnTo>
                  <a:lnTo>
                    <a:pt x="4485" y="585"/>
                  </a:lnTo>
                  <a:lnTo>
                    <a:pt x="4485" y="548"/>
                  </a:lnTo>
                  <a:lnTo>
                    <a:pt x="4485" y="505"/>
                  </a:lnTo>
                  <a:lnTo>
                    <a:pt x="4488" y="457"/>
                  </a:lnTo>
                  <a:lnTo>
                    <a:pt x="4488" y="408"/>
                  </a:lnTo>
                  <a:lnTo>
                    <a:pt x="4488" y="362"/>
                  </a:lnTo>
                  <a:lnTo>
                    <a:pt x="4488" y="322"/>
                  </a:lnTo>
                  <a:lnTo>
                    <a:pt x="4488" y="294"/>
                  </a:lnTo>
                  <a:lnTo>
                    <a:pt x="4485" y="279"/>
                  </a:lnTo>
                  <a:lnTo>
                    <a:pt x="4485" y="271"/>
                  </a:lnTo>
                  <a:lnTo>
                    <a:pt x="4480" y="265"/>
                  </a:lnTo>
                  <a:lnTo>
                    <a:pt x="4476" y="260"/>
                  </a:lnTo>
                  <a:lnTo>
                    <a:pt x="4468" y="257"/>
                  </a:lnTo>
                  <a:lnTo>
                    <a:pt x="4461" y="254"/>
                  </a:lnTo>
                  <a:lnTo>
                    <a:pt x="4451" y="252"/>
                  </a:lnTo>
                  <a:lnTo>
                    <a:pt x="4444" y="251"/>
                  </a:lnTo>
                  <a:lnTo>
                    <a:pt x="4439" y="251"/>
                  </a:lnTo>
                  <a:lnTo>
                    <a:pt x="4434" y="250"/>
                  </a:lnTo>
                  <a:lnTo>
                    <a:pt x="4431" y="250"/>
                  </a:lnTo>
                  <a:lnTo>
                    <a:pt x="292" y="247"/>
                  </a:lnTo>
                  <a:lnTo>
                    <a:pt x="289" y="247"/>
                  </a:lnTo>
                  <a:lnTo>
                    <a:pt x="277" y="247"/>
                  </a:lnTo>
                  <a:lnTo>
                    <a:pt x="262" y="247"/>
                  </a:lnTo>
                  <a:lnTo>
                    <a:pt x="243" y="247"/>
                  </a:lnTo>
                  <a:lnTo>
                    <a:pt x="223" y="247"/>
                  </a:lnTo>
                  <a:lnTo>
                    <a:pt x="201" y="249"/>
                  </a:lnTo>
                  <a:lnTo>
                    <a:pt x="184" y="251"/>
                  </a:lnTo>
                  <a:lnTo>
                    <a:pt x="167" y="256"/>
                  </a:lnTo>
                  <a:lnTo>
                    <a:pt x="157" y="263"/>
                  </a:lnTo>
                  <a:lnTo>
                    <a:pt x="152" y="271"/>
                  </a:lnTo>
                  <a:lnTo>
                    <a:pt x="152" y="572"/>
                  </a:lnTo>
                  <a:lnTo>
                    <a:pt x="140" y="570"/>
                  </a:lnTo>
                  <a:lnTo>
                    <a:pt x="125" y="569"/>
                  </a:lnTo>
                  <a:lnTo>
                    <a:pt x="110" y="568"/>
                  </a:lnTo>
                  <a:lnTo>
                    <a:pt x="96" y="568"/>
                  </a:lnTo>
                  <a:lnTo>
                    <a:pt x="81" y="569"/>
                  </a:lnTo>
                  <a:lnTo>
                    <a:pt x="66" y="570"/>
                  </a:lnTo>
                  <a:lnTo>
                    <a:pt x="51" y="572"/>
                  </a:lnTo>
                  <a:lnTo>
                    <a:pt x="37" y="575"/>
                  </a:lnTo>
                  <a:lnTo>
                    <a:pt x="22" y="577"/>
                  </a:lnTo>
                  <a:lnTo>
                    <a:pt x="10" y="579"/>
                  </a:lnTo>
                  <a:lnTo>
                    <a:pt x="5" y="544"/>
                  </a:lnTo>
                  <a:lnTo>
                    <a:pt x="2" y="506"/>
                  </a:lnTo>
                  <a:lnTo>
                    <a:pt x="2" y="468"/>
                  </a:lnTo>
                  <a:lnTo>
                    <a:pt x="0" y="430"/>
                  </a:lnTo>
                  <a:lnTo>
                    <a:pt x="0" y="390"/>
                  </a:lnTo>
                  <a:lnTo>
                    <a:pt x="0" y="350"/>
                  </a:lnTo>
                  <a:lnTo>
                    <a:pt x="0" y="310"/>
                  </a:lnTo>
                  <a:lnTo>
                    <a:pt x="2" y="268"/>
                  </a:lnTo>
                  <a:lnTo>
                    <a:pt x="2" y="228"/>
                  </a:lnTo>
                  <a:lnTo>
                    <a:pt x="2" y="188"/>
                  </a:lnTo>
                  <a:lnTo>
                    <a:pt x="110" y="188"/>
                  </a:lnTo>
                  <a:lnTo>
                    <a:pt x="223" y="188"/>
                  </a:lnTo>
                  <a:lnTo>
                    <a:pt x="338" y="188"/>
                  </a:lnTo>
                  <a:lnTo>
                    <a:pt x="456" y="188"/>
                  </a:lnTo>
                  <a:lnTo>
                    <a:pt x="576" y="188"/>
                  </a:lnTo>
                  <a:lnTo>
                    <a:pt x="696" y="188"/>
                  </a:lnTo>
                  <a:lnTo>
                    <a:pt x="816" y="188"/>
                  </a:lnTo>
                  <a:lnTo>
                    <a:pt x="934" y="188"/>
                  </a:lnTo>
                  <a:lnTo>
                    <a:pt x="1051" y="188"/>
                  </a:lnTo>
                  <a:lnTo>
                    <a:pt x="1167" y="188"/>
                  </a:lnTo>
                  <a:lnTo>
                    <a:pt x="1169" y="191"/>
                  </a:lnTo>
                  <a:lnTo>
                    <a:pt x="1172" y="193"/>
                  </a:lnTo>
                  <a:lnTo>
                    <a:pt x="1172" y="195"/>
                  </a:lnTo>
                  <a:lnTo>
                    <a:pt x="1174" y="198"/>
                  </a:lnTo>
                  <a:lnTo>
                    <a:pt x="1174" y="200"/>
                  </a:lnTo>
                  <a:lnTo>
                    <a:pt x="1176" y="202"/>
                  </a:lnTo>
                  <a:lnTo>
                    <a:pt x="1179" y="204"/>
                  </a:lnTo>
                  <a:lnTo>
                    <a:pt x="1184" y="206"/>
                  </a:lnTo>
                  <a:lnTo>
                    <a:pt x="1189" y="206"/>
                  </a:lnTo>
                  <a:lnTo>
                    <a:pt x="1194" y="206"/>
                  </a:lnTo>
                  <a:lnTo>
                    <a:pt x="1201" y="196"/>
                  </a:lnTo>
                  <a:lnTo>
                    <a:pt x="1203" y="186"/>
                  </a:lnTo>
                  <a:lnTo>
                    <a:pt x="1203" y="175"/>
                  </a:lnTo>
                  <a:lnTo>
                    <a:pt x="1199" y="164"/>
                  </a:lnTo>
                  <a:lnTo>
                    <a:pt x="1194" y="153"/>
                  </a:lnTo>
                  <a:lnTo>
                    <a:pt x="1189" y="142"/>
                  </a:lnTo>
                  <a:lnTo>
                    <a:pt x="1181" y="131"/>
                  </a:lnTo>
                  <a:lnTo>
                    <a:pt x="1176" y="120"/>
                  </a:lnTo>
                  <a:lnTo>
                    <a:pt x="1174" y="110"/>
                  </a:lnTo>
                  <a:lnTo>
                    <a:pt x="1174" y="99"/>
                  </a:lnTo>
                  <a:lnTo>
                    <a:pt x="1176" y="88"/>
                  </a:lnTo>
                  <a:lnTo>
                    <a:pt x="1179" y="75"/>
                  </a:lnTo>
                  <a:lnTo>
                    <a:pt x="1184" y="63"/>
                  </a:lnTo>
                  <a:lnTo>
                    <a:pt x="1189" y="49"/>
                  </a:lnTo>
                  <a:lnTo>
                    <a:pt x="1194" y="38"/>
                  </a:lnTo>
                  <a:lnTo>
                    <a:pt x="1206" y="27"/>
                  </a:lnTo>
                  <a:lnTo>
                    <a:pt x="1218" y="18"/>
                  </a:lnTo>
                  <a:lnTo>
                    <a:pt x="1238" y="12"/>
                  </a:lnTo>
                  <a:lnTo>
                    <a:pt x="1260" y="9"/>
                  </a:lnTo>
                  <a:lnTo>
                    <a:pt x="1289" y="9"/>
                  </a:lnTo>
                  <a:lnTo>
                    <a:pt x="1377" y="0"/>
                  </a:lnTo>
                  <a:lnTo>
                    <a:pt x="1365" y="19"/>
                  </a:lnTo>
                  <a:lnTo>
                    <a:pt x="1353" y="40"/>
                  </a:lnTo>
                  <a:lnTo>
                    <a:pt x="1346" y="62"/>
                  </a:lnTo>
                  <a:lnTo>
                    <a:pt x="1341" y="84"/>
                  </a:lnTo>
                  <a:lnTo>
                    <a:pt x="1338" y="107"/>
                  </a:lnTo>
                  <a:lnTo>
                    <a:pt x="1341" y="131"/>
                  </a:lnTo>
                  <a:lnTo>
                    <a:pt x="1346" y="154"/>
                  </a:lnTo>
                  <a:lnTo>
                    <a:pt x="1358" y="176"/>
                  </a:lnTo>
                  <a:lnTo>
                    <a:pt x="1373" y="196"/>
                  </a:lnTo>
                  <a:lnTo>
                    <a:pt x="1395" y="215"/>
                  </a:lnTo>
                  <a:lnTo>
                    <a:pt x="1395" y="215"/>
                  </a:lnTo>
                  <a:close/>
                </a:path>
              </a:pathLst>
            </a:custGeom>
            <a:solidFill>
              <a:srgbClr val="47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215" name="Freeform 47"/>
            <p:cNvSpPr>
              <a:spLocks/>
            </p:cNvSpPr>
            <p:nvPr/>
          </p:nvSpPr>
          <p:spPr bwMode="auto">
            <a:xfrm>
              <a:off x="2361" y="1032"/>
              <a:ext cx="360" cy="26"/>
            </a:xfrm>
            <a:custGeom>
              <a:avLst/>
              <a:gdLst>
                <a:gd name="T0" fmla="*/ 360 w 360"/>
                <a:gd name="T1" fmla="*/ 18 h 26"/>
                <a:gd name="T2" fmla="*/ 360 w 360"/>
                <a:gd name="T3" fmla="*/ 26 h 26"/>
                <a:gd name="T4" fmla="*/ 326 w 360"/>
                <a:gd name="T5" fmla="*/ 22 h 26"/>
                <a:gd name="T6" fmla="*/ 291 w 360"/>
                <a:gd name="T7" fmla="*/ 20 h 26"/>
                <a:gd name="T8" fmla="*/ 255 w 360"/>
                <a:gd name="T9" fmla="*/ 16 h 26"/>
                <a:gd name="T10" fmla="*/ 218 w 360"/>
                <a:gd name="T11" fmla="*/ 14 h 26"/>
                <a:gd name="T12" fmla="*/ 181 w 360"/>
                <a:gd name="T13" fmla="*/ 12 h 26"/>
                <a:gd name="T14" fmla="*/ 144 w 360"/>
                <a:gd name="T15" fmla="*/ 10 h 26"/>
                <a:gd name="T16" fmla="*/ 110 w 360"/>
                <a:gd name="T17" fmla="*/ 8 h 26"/>
                <a:gd name="T18" fmla="*/ 73 w 360"/>
                <a:gd name="T19" fmla="*/ 8 h 26"/>
                <a:gd name="T20" fmla="*/ 36 w 360"/>
                <a:gd name="T21" fmla="*/ 8 h 26"/>
                <a:gd name="T22" fmla="*/ 0 w 360"/>
                <a:gd name="T23" fmla="*/ 8 h 26"/>
                <a:gd name="T24" fmla="*/ 36 w 360"/>
                <a:gd name="T25" fmla="*/ 4 h 26"/>
                <a:gd name="T26" fmla="*/ 73 w 360"/>
                <a:gd name="T27" fmla="*/ 2 h 26"/>
                <a:gd name="T28" fmla="*/ 110 w 360"/>
                <a:gd name="T29" fmla="*/ 0 h 26"/>
                <a:gd name="T30" fmla="*/ 144 w 360"/>
                <a:gd name="T31" fmla="*/ 2 h 26"/>
                <a:gd name="T32" fmla="*/ 181 w 360"/>
                <a:gd name="T33" fmla="*/ 4 h 26"/>
                <a:gd name="T34" fmla="*/ 218 w 360"/>
                <a:gd name="T35" fmla="*/ 6 h 26"/>
                <a:gd name="T36" fmla="*/ 252 w 360"/>
                <a:gd name="T37" fmla="*/ 10 h 26"/>
                <a:gd name="T38" fmla="*/ 289 w 360"/>
                <a:gd name="T39" fmla="*/ 13 h 26"/>
                <a:gd name="T40" fmla="*/ 326 w 360"/>
                <a:gd name="T41" fmla="*/ 15 h 26"/>
                <a:gd name="T42" fmla="*/ 360 w 360"/>
                <a:gd name="T43" fmla="*/ 18 h 26"/>
                <a:gd name="T44" fmla="*/ 360 w 360"/>
                <a:gd name="T45" fmla="*/ 18 h 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360" h="26">
                  <a:moveTo>
                    <a:pt x="360" y="18"/>
                  </a:moveTo>
                  <a:lnTo>
                    <a:pt x="360" y="26"/>
                  </a:lnTo>
                  <a:lnTo>
                    <a:pt x="326" y="22"/>
                  </a:lnTo>
                  <a:lnTo>
                    <a:pt x="291" y="20"/>
                  </a:lnTo>
                  <a:lnTo>
                    <a:pt x="255" y="16"/>
                  </a:lnTo>
                  <a:lnTo>
                    <a:pt x="218" y="14"/>
                  </a:lnTo>
                  <a:lnTo>
                    <a:pt x="181" y="12"/>
                  </a:lnTo>
                  <a:lnTo>
                    <a:pt x="144" y="10"/>
                  </a:lnTo>
                  <a:lnTo>
                    <a:pt x="110" y="8"/>
                  </a:lnTo>
                  <a:lnTo>
                    <a:pt x="73" y="8"/>
                  </a:lnTo>
                  <a:lnTo>
                    <a:pt x="36" y="8"/>
                  </a:lnTo>
                  <a:lnTo>
                    <a:pt x="0" y="8"/>
                  </a:lnTo>
                  <a:lnTo>
                    <a:pt x="36" y="4"/>
                  </a:lnTo>
                  <a:lnTo>
                    <a:pt x="73" y="2"/>
                  </a:lnTo>
                  <a:lnTo>
                    <a:pt x="110" y="0"/>
                  </a:lnTo>
                  <a:lnTo>
                    <a:pt x="144" y="2"/>
                  </a:lnTo>
                  <a:lnTo>
                    <a:pt x="181" y="4"/>
                  </a:lnTo>
                  <a:lnTo>
                    <a:pt x="218" y="6"/>
                  </a:lnTo>
                  <a:lnTo>
                    <a:pt x="252" y="10"/>
                  </a:lnTo>
                  <a:lnTo>
                    <a:pt x="289" y="13"/>
                  </a:lnTo>
                  <a:lnTo>
                    <a:pt x="326" y="15"/>
                  </a:lnTo>
                  <a:lnTo>
                    <a:pt x="360" y="18"/>
                  </a:lnTo>
                  <a:lnTo>
                    <a:pt x="360" y="18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216" name="Freeform 48"/>
            <p:cNvSpPr>
              <a:spLocks/>
            </p:cNvSpPr>
            <p:nvPr/>
          </p:nvSpPr>
          <p:spPr bwMode="auto">
            <a:xfrm>
              <a:off x="2537" y="1087"/>
              <a:ext cx="177" cy="36"/>
            </a:xfrm>
            <a:custGeom>
              <a:avLst/>
              <a:gdLst>
                <a:gd name="T0" fmla="*/ 177 w 177"/>
                <a:gd name="T1" fmla="*/ 12 h 36"/>
                <a:gd name="T2" fmla="*/ 159 w 177"/>
                <a:gd name="T3" fmla="*/ 14 h 36"/>
                <a:gd name="T4" fmla="*/ 140 w 177"/>
                <a:gd name="T5" fmla="*/ 16 h 36"/>
                <a:gd name="T6" fmla="*/ 123 w 177"/>
                <a:gd name="T7" fmla="*/ 19 h 36"/>
                <a:gd name="T8" fmla="*/ 106 w 177"/>
                <a:gd name="T9" fmla="*/ 21 h 36"/>
                <a:gd name="T10" fmla="*/ 88 w 177"/>
                <a:gd name="T11" fmla="*/ 23 h 36"/>
                <a:gd name="T12" fmla="*/ 71 w 177"/>
                <a:gd name="T13" fmla="*/ 27 h 36"/>
                <a:gd name="T14" fmla="*/ 54 w 177"/>
                <a:gd name="T15" fmla="*/ 29 h 36"/>
                <a:gd name="T16" fmla="*/ 37 w 177"/>
                <a:gd name="T17" fmla="*/ 31 h 36"/>
                <a:gd name="T18" fmla="*/ 20 w 177"/>
                <a:gd name="T19" fmla="*/ 33 h 36"/>
                <a:gd name="T20" fmla="*/ 0 w 177"/>
                <a:gd name="T21" fmla="*/ 36 h 36"/>
                <a:gd name="T22" fmla="*/ 10 w 177"/>
                <a:gd name="T23" fmla="*/ 30 h 36"/>
                <a:gd name="T24" fmla="*/ 22 w 177"/>
                <a:gd name="T25" fmla="*/ 25 h 36"/>
                <a:gd name="T26" fmla="*/ 37 w 177"/>
                <a:gd name="T27" fmla="*/ 21 h 36"/>
                <a:gd name="T28" fmla="*/ 52 w 177"/>
                <a:gd name="T29" fmla="*/ 19 h 36"/>
                <a:gd name="T30" fmla="*/ 69 w 177"/>
                <a:gd name="T31" fmla="*/ 16 h 36"/>
                <a:gd name="T32" fmla="*/ 88 w 177"/>
                <a:gd name="T33" fmla="*/ 14 h 36"/>
                <a:gd name="T34" fmla="*/ 106 w 177"/>
                <a:gd name="T35" fmla="*/ 12 h 36"/>
                <a:gd name="T36" fmla="*/ 123 w 177"/>
                <a:gd name="T37" fmla="*/ 8 h 36"/>
                <a:gd name="T38" fmla="*/ 137 w 177"/>
                <a:gd name="T39" fmla="*/ 5 h 36"/>
                <a:gd name="T40" fmla="*/ 152 w 177"/>
                <a:gd name="T41" fmla="*/ 0 h 36"/>
                <a:gd name="T42" fmla="*/ 177 w 177"/>
                <a:gd name="T43" fmla="*/ 0 h 36"/>
                <a:gd name="T44" fmla="*/ 177 w 177"/>
                <a:gd name="T45" fmla="*/ 12 h 36"/>
                <a:gd name="T46" fmla="*/ 177 w 177"/>
                <a:gd name="T47" fmla="*/ 12 h 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77" h="36">
                  <a:moveTo>
                    <a:pt x="177" y="12"/>
                  </a:moveTo>
                  <a:lnTo>
                    <a:pt x="159" y="14"/>
                  </a:lnTo>
                  <a:lnTo>
                    <a:pt x="140" y="16"/>
                  </a:lnTo>
                  <a:lnTo>
                    <a:pt x="123" y="19"/>
                  </a:lnTo>
                  <a:lnTo>
                    <a:pt x="106" y="21"/>
                  </a:lnTo>
                  <a:lnTo>
                    <a:pt x="88" y="23"/>
                  </a:lnTo>
                  <a:lnTo>
                    <a:pt x="71" y="27"/>
                  </a:lnTo>
                  <a:lnTo>
                    <a:pt x="54" y="29"/>
                  </a:lnTo>
                  <a:lnTo>
                    <a:pt x="37" y="31"/>
                  </a:lnTo>
                  <a:lnTo>
                    <a:pt x="20" y="33"/>
                  </a:lnTo>
                  <a:lnTo>
                    <a:pt x="0" y="36"/>
                  </a:lnTo>
                  <a:lnTo>
                    <a:pt x="10" y="30"/>
                  </a:lnTo>
                  <a:lnTo>
                    <a:pt x="22" y="25"/>
                  </a:lnTo>
                  <a:lnTo>
                    <a:pt x="37" y="21"/>
                  </a:lnTo>
                  <a:lnTo>
                    <a:pt x="52" y="19"/>
                  </a:lnTo>
                  <a:lnTo>
                    <a:pt x="69" y="16"/>
                  </a:lnTo>
                  <a:lnTo>
                    <a:pt x="88" y="14"/>
                  </a:lnTo>
                  <a:lnTo>
                    <a:pt x="106" y="12"/>
                  </a:lnTo>
                  <a:lnTo>
                    <a:pt x="123" y="8"/>
                  </a:lnTo>
                  <a:lnTo>
                    <a:pt x="137" y="5"/>
                  </a:lnTo>
                  <a:lnTo>
                    <a:pt x="152" y="0"/>
                  </a:lnTo>
                  <a:lnTo>
                    <a:pt x="177" y="0"/>
                  </a:lnTo>
                  <a:lnTo>
                    <a:pt x="177" y="12"/>
                  </a:lnTo>
                  <a:lnTo>
                    <a:pt x="177" y="12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217" name="Freeform 49"/>
            <p:cNvSpPr>
              <a:spLocks/>
            </p:cNvSpPr>
            <p:nvPr/>
          </p:nvSpPr>
          <p:spPr bwMode="auto">
            <a:xfrm>
              <a:off x="3162" y="1091"/>
              <a:ext cx="213" cy="28"/>
            </a:xfrm>
            <a:custGeom>
              <a:avLst/>
              <a:gdLst>
                <a:gd name="T0" fmla="*/ 213 w 213"/>
                <a:gd name="T1" fmla="*/ 20 h 28"/>
                <a:gd name="T2" fmla="*/ 213 w 213"/>
                <a:gd name="T3" fmla="*/ 28 h 28"/>
                <a:gd name="T4" fmla="*/ 0 w 213"/>
                <a:gd name="T5" fmla="*/ 0 h 28"/>
                <a:gd name="T6" fmla="*/ 25 w 213"/>
                <a:gd name="T7" fmla="*/ 1 h 28"/>
                <a:gd name="T8" fmla="*/ 47 w 213"/>
                <a:gd name="T9" fmla="*/ 2 h 28"/>
                <a:gd name="T10" fmla="*/ 69 w 213"/>
                <a:gd name="T11" fmla="*/ 3 h 28"/>
                <a:gd name="T12" fmla="*/ 88 w 213"/>
                <a:gd name="T13" fmla="*/ 5 h 28"/>
                <a:gd name="T14" fmla="*/ 110 w 213"/>
                <a:gd name="T15" fmla="*/ 8 h 28"/>
                <a:gd name="T16" fmla="*/ 133 w 213"/>
                <a:gd name="T17" fmla="*/ 10 h 28"/>
                <a:gd name="T18" fmla="*/ 152 w 213"/>
                <a:gd name="T19" fmla="*/ 13 h 28"/>
                <a:gd name="T20" fmla="*/ 172 w 213"/>
                <a:gd name="T21" fmla="*/ 16 h 28"/>
                <a:gd name="T22" fmla="*/ 194 w 213"/>
                <a:gd name="T23" fmla="*/ 18 h 28"/>
                <a:gd name="T24" fmla="*/ 213 w 213"/>
                <a:gd name="T25" fmla="*/ 20 h 28"/>
                <a:gd name="T26" fmla="*/ 213 w 213"/>
                <a:gd name="T27" fmla="*/ 20 h 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13" h="28">
                  <a:moveTo>
                    <a:pt x="213" y="20"/>
                  </a:moveTo>
                  <a:lnTo>
                    <a:pt x="213" y="28"/>
                  </a:lnTo>
                  <a:lnTo>
                    <a:pt x="0" y="0"/>
                  </a:lnTo>
                  <a:lnTo>
                    <a:pt x="25" y="1"/>
                  </a:lnTo>
                  <a:lnTo>
                    <a:pt x="47" y="2"/>
                  </a:lnTo>
                  <a:lnTo>
                    <a:pt x="69" y="3"/>
                  </a:lnTo>
                  <a:lnTo>
                    <a:pt x="88" y="5"/>
                  </a:lnTo>
                  <a:lnTo>
                    <a:pt x="110" y="8"/>
                  </a:lnTo>
                  <a:lnTo>
                    <a:pt x="133" y="10"/>
                  </a:lnTo>
                  <a:lnTo>
                    <a:pt x="152" y="13"/>
                  </a:lnTo>
                  <a:lnTo>
                    <a:pt x="172" y="16"/>
                  </a:lnTo>
                  <a:lnTo>
                    <a:pt x="194" y="18"/>
                  </a:lnTo>
                  <a:lnTo>
                    <a:pt x="213" y="20"/>
                  </a:lnTo>
                  <a:lnTo>
                    <a:pt x="213" y="20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218" name="Freeform 50"/>
            <p:cNvSpPr>
              <a:spLocks/>
            </p:cNvSpPr>
            <p:nvPr/>
          </p:nvSpPr>
          <p:spPr bwMode="auto">
            <a:xfrm>
              <a:off x="579" y="1643"/>
              <a:ext cx="157" cy="44"/>
            </a:xfrm>
            <a:custGeom>
              <a:avLst/>
              <a:gdLst>
                <a:gd name="T0" fmla="*/ 0 w 157"/>
                <a:gd name="T1" fmla="*/ 44 h 44"/>
                <a:gd name="T2" fmla="*/ 142 w 157"/>
                <a:gd name="T3" fmla="*/ 0 h 44"/>
                <a:gd name="T4" fmla="*/ 157 w 157"/>
                <a:gd name="T5" fmla="*/ 35 h 44"/>
                <a:gd name="T6" fmla="*/ 0 w 157"/>
                <a:gd name="T7" fmla="*/ 44 h 44"/>
                <a:gd name="T8" fmla="*/ 0 w 157"/>
                <a:gd name="T9" fmla="*/ 44 h 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57" h="44">
                  <a:moveTo>
                    <a:pt x="0" y="44"/>
                  </a:moveTo>
                  <a:lnTo>
                    <a:pt x="142" y="0"/>
                  </a:lnTo>
                  <a:lnTo>
                    <a:pt x="157" y="35"/>
                  </a:lnTo>
                  <a:lnTo>
                    <a:pt x="0" y="44"/>
                  </a:lnTo>
                  <a:lnTo>
                    <a:pt x="0" y="44"/>
                  </a:lnTo>
                  <a:close/>
                </a:path>
              </a:pathLst>
            </a:custGeom>
            <a:solidFill>
              <a:srgbClr val="47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219" name="Freeform 51"/>
            <p:cNvSpPr>
              <a:spLocks/>
            </p:cNvSpPr>
            <p:nvPr/>
          </p:nvSpPr>
          <p:spPr bwMode="auto">
            <a:xfrm>
              <a:off x="5052" y="1687"/>
              <a:ext cx="37" cy="12"/>
            </a:xfrm>
            <a:custGeom>
              <a:avLst/>
              <a:gdLst>
                <a:gd name="T0" fmla="*/ 0 w 37"/>
                <a:gd name="T1" fmla="*/ 12 h 12"/>
                <a:gd name="T2" fmla="*/ 0 w 37"/>
                <a:gd name="T3" fmla="*/ 0 h 12"/>
                <a:gd name="T4" fmla="*/ 37 w 37"/>
                <a:gd name="T5" fmla="*/ 12 h 12"/>
                <a:gd name="T6" fmla="*/ 0 w 37"/>
                <a:gd name="T7" fmla="*/ 12 h 12"/>
                <a:gd name="T8" fmla="*/ 0 w 37"/>
                <a:gd name="T9" fmla="*/ 12 h 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" h="12">
                  <a:moveTo>
                    <a:pt x="0" y="12"/>
                  </a:moveTo>
                  <a:lnTo>
                    <a:pt x="0" y="0"/>
                  </a:lnTo>
                  <a:lnTo>
                    <a:pt x="37" y="12"/>
                  </a:lnTo>
                  <a:lnTo>
                    <a:pt x="0" y="12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47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220" name="Freeform 52"/>
            <p:cNvSpPr>
              <a:spLocks/>
            </p:cNvSpPr>
            <p:nvPr/>
          </p:nvSpPr>
          <p:spPr bwMode="auto">
            <a:xfrm>
              <a:off x="721" y="1766"/>
              <a:ext cx="27" cy="15"/>
            </a:xfrm>
            <a:custGeom>
              <a:avLst/>
              <a:gdLst>
                <a:gd name="T0" fmla="*/ 0 w 27"/>
                <a:gd name="T1" fmla="*/ 12 h 15"/>
                <a:gd name="T2" fmla="*/ 27 w 27"/>
                <a:gd name="T3" fmla="*/ 0 h 15"/>
                <a:gd name="T4" fmla="*/ 27 w 27"/>
                <a:gd name="T5" fmla="*/ 15 h 15"/>
                <a:gd name="T6" fmla="*/ 0 w 27"/>
                <a:gd name="T7" fmla="*/ 12 h 15"/>
                <a:gd name="T8" fmla="*/ 0 w 27"/>
                <a:gd name="T9" fmla="*/ 12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" h="15">
                  <a:moveTo>
                    <a:pt x="0" y="12"/>
                  </a:moveTo>
                  <a:lnTo>
                    <a:pt x="27" y="0"/>
                  </a:lnTo>
                  <a:lnTo>
                    <a:pt x="27" y="15"/>
                  </a:lnTo>
                  <a:lnTo>
                    <a:pt x="0" y="12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47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221" name="Freeform 53"/>
            <p:cNvSpPr>
              <a:spLocks/>
            </p:cNvSpPr>
            <p:nvPr/>
          </p:nvSpPr>
          <p:spPr bwMode="auto">
            <a:xfrm>
              <a:off x="5035" y="1781"/>
              <a:ext cx="162" cy="79"/>
            </a:xfrm>
            <a:custGeom>
              <a:avLst/>
              <a:gdLst>
                <a:gd name="T0" fmla="*/ 157 w 162"/>
                <a:gd name="T1" fmla="*/ 67 h 79"/>
                <a:gd name="T2" fmla="*/ 139 w 162"/>
                <a:gd name="T3" fmla="*/ 64 h 79"/>
                <a:gd name="T4" fmla="*/ 122 w 162"/>
                <a:gd name="T5" fmla="*/ 62 h 79"/>
                <a:gd name="T6" fmla="*/ 108 w 162"/>
                <a:gd name="T7" fmla="*/ 62 h 79"/>
                <a:gd name="T8" fmla="*/ 90 w 162"/>
                <a:gd name="T9" fmla="*/ 62 h 79"/>
                <a:gd name="T10" fmla="*/ 76 w 162"/>
                <a:gd name="T11" fmla="*/ 63 h 79"/>
                <a:gd name="T12" fmla="*/ 61 w 162"/>
                <a:gd name="T13" fmla="*/ 65 h 79"/>
                <a:gd name="T14" fmla="*/ 46 w 162"/>
                <a:gd name="T15" fmla="*/ 69 h 79"/>
                <a:gd name="T16" fmla="*/ 29 w 162"/>
                <a:gd name="T17" fmla="*/ 72 h 79"/>
                <a:gd name="T18" fmla="*/ 14 w 162"/>
                <a:gd name="T19" fmla="*/ 75 h 79"/>
                <a:gd name="T20" fmla="*/ 0 w 162"/>
                <a:gd name="T21" fmla="*/ 79 h 79"/>
                <a:gd name="T22" fmla="*/ 10 w 162"/>
                <a:gd name="T23" fmla="*/ 0 h 79"/>
                <a:gd name="T24" fmla="*/ 27 w 162"/>
                <a:gd name="T25" fmla="*/ 8 h 79"/>
                <a:gd name="T26" fmla="*/ 46 w 162"/>
                <a:gd name="T27" fmla="*/ 15 h 79"/>
                <a:gd name="T28" fmla="*/ 66 w 162"/>
                <a:gd name="T29" fmla="*/ 19 h 79"/>
                <a:gd name="T30" fmla="*/ 88 w 162"/>
                <a:gd name="T31" fmla="*/ 25 h 79"/>
                <a:gd name="T32" fmla="*/ 110 w 162"/>
                <a:gd name="T33" fmla="*/ 30 h 79"/>
                <a:gd name="T34" fmla="*/ 130 w 162"/>
                <a:gd name="T35" fmla="*/ 34 h 79"/>
                <a:gd name="T36" fmla="*/ 144 w 162"/>
                <a:gd name="T37" fmla="*/ 40 h 79"/>
                <a:gd name="T38" fmla="*/ 157 w 162"/>
                <a:gd name="T39" fmla="*/ 47 h 79"/>
                <a:gd name="T40" fmla="*/ 162 w 162"/>
                <a:gd name="T41" fmla="*/ 56 h 79"/>
                <a:gd name="T42" fmla="*/ 157 w 162"/>
                <a:gd name="T43" fmla="*/ 67 h 79"/>
                <a:gd name="T44" fmla="*/ 157 w 162"/>
                <a:gd name="T45" fmla="*/ 67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62" h="79">
                  <a:moveTo>
                    <a:pt x="157" y="67"/>
                  </a:moveTo>
                  <a:lnTo>
                    <a:pt x="139" y="64"/>
                  </a:lnTo>
                  <a:lnTo>
                    <a:pt x="122" y="62"/>
                  </a:lnTo>
                  <a:lnTo>
                    <a:pt x="108" y="62"/>
                  </a:lnTo>
                  <a:lnTo>
                    <a:pt x="90" y="62"/>
                  </a:lnTo>
                  <a:lnTo>
                    <a:pt x="76" y="63"/>
                  </a:lnTo>
                  <a:lnTo>
                    <a:pt x="61" y="65"/>
                  </a:lnTo>
                  <a:lnTo>
                    <a:pt x="46" y="69"/>
                  </a:lnTo>
                  <a:lnTo>
                    <a:pt x="29" y="72"/>
                  </a:lnTo>
                  <a:lnTo>
                    <a:pt x="14" y="75"/>
                  </a:lnTo>
                  <a:lnTo>
                    <a:pt x="0" y="79"/>
                  </a:lnTo>
                  <a:lnTo>
                    <a:pt x="10" y="0"/>
                  </a:lnTo>
                  <a:lnTo>
                    <a:pt x="27" y="8"/>
                  </a:lnTo>
                  <a:lnTo>
                    <a:pt x="46" y="15"/>
                  </a:lnTo>
                  <a:lnTo>
                    <a:pt x="66" y="19"/>
                  </a:lnTo>
                  <a:lnTo>
                    <a:pt x="88" y="25"/>
                  </a:lnTo>
                  <a:lnTo>
                    <a:pt x="110" y="30"/>
                  </a:lnTo>
                  <a:lnTo>
                    <a:pt x="130" y="34"/>
                  </a:lnTo>
                  <a:lnTo>
                    <a:pt x="144" y="40"/>
                  </a:lnTo>
                  <a:lnTo>
                    <a:pt x="157" y="47"/>
                  </a:lnTo>
                  <a:lnTo>
                    <a:pt x="162" y="56"/>
                  </a:lnTo>
                  <a:lnTo>
                    <a:pt x="157" y="67"/>
                  </a:lnTo>
                  <a:lnTo>
                    <a:pt x="157" y="67"/>
                  </a:lnTo>
                  <a:close/>
                </a:path>
              </a:pathLst>
            </a:custGeom>
            <a:solidFill>
              <a:srgbClr val="47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222" name="Freeform 54"/>
            <p:cNvSpPr>
              <a:spLocks/>
            </p:cNvSpPr>
            <p:nvPr/>
          </p:nvSpPr>
          <p:spPr bwMode="auto">
            <a:xfrm>
              <a:off x="552" y="1872"/>
              <a:ext cx="662" cy="1852"/>
            </a:xfrm>
            <a:custGeom>
              <a:avLst/>
              <a:gdLst>
                <a:gd name="T0" fmla="*/ 176 w 662"/>
                <a:gd name="T1" fmla="*/ 1763 h 1852"/>
                <a:gd name="T2" fmla="*/ 257 w 662"/>
                <a:gd name="T3" fmla="*/ 1767 h 1852"/>
                <a:gd name="T4" fmla="*/ 353 w 662"/>
                <a:gd name="T5" fmla="*/ 1770 h 1852"/>
                <a:gd name="T6" fmla="*/ 453 w 662"/>
                <a:gd name="T7" fmla="*/ 1771 h 1852"/>
                <a:gd name="T8" fmla="*/ 551 w 662"/>
                <a:gd name="T9" fmla="*/ 1771 h 1852"/>
                <a:gd name="T10" fmla="*/ 644 w 662"/>
                <a:gd name="T11" fmla="*/ 1770 h 1852"/>
                <a:gd name="T12" fmla="*/ 649 w 662"/>
                <a:gd name="T13" fmla="*/ 1786 h 1852"/>
                <a:gd name="T14" fmla="*/ 657 w 662"/>
                <a:gd name="T15" fmla="*/ 1802 h 1852"/>
                <a:gd name="T16" fmla="*/ 659 w 662"/>
                <a:gd name="T17" fmla="*/ 1818 h 1852"/>
                <a:gd name="T18" fmla="*/ 662 w 662"/>
                <a:gd name="T19" fmla="*/ 1835 h 1852"/>
                <a:gd name="T20" fmla="*/ 654 w 662"/>
                <a:gd name="T21" fmla="*/ 1852 h 1852"/>
                <a:gd name="T22" fmla="*/ 505 w 662"/>
                <a:gd name="T23" fmla="*/ 1848 h 1852"/>
                <a:gd name="T24" fmla="*/ 333 w 662"/>
                <a:gd name="T25" fmla="*/ 1846 h 1852"/>
                <a:gd name="T26" fmla="*/ 169 w 662"/>
                <a:gd name="T27" fmla="*/ 1845 h 1852"/>
                <a:gd name="T28" fmla="*/ 49 w 662"/>
                <a:gd name="T29" fmla="*/ 1844 h 1852"/>
                <a:gd name="T30" fmla="*/ 0 w 662"/>
                <a:gd name="T31" fmla="*/ 1843 h 1852"/>
                <a:gd name="T32" fmla="*/ 10 w 662"/>
                <a:gd name="T33" fmla="*/ 923 h 1852"/>
                <a:gd name="T34" fmla="*/ 10 w 662"/>
                <a:gd name="T35" fmla="*/ 749 h 1852"/>
                <a:gd name="T36" fmla="*/ 10 w 662"/>
                <a:gd name="T37" fmla="*/ 574 h 1852"/>
                <a:gd name="T38" fmla="*/ 12 w 662"/>
                <a:gd name="T39" fmla="*/ 399 h 1852"/>
                <a:gd name="T40" fmla="*/ 14 w 662"/>
                <a:gd name="T41" fmla="*/ 223 h 1852"/>
                <a:gd name="T42" fmla="*/ 34 w 662"/>
                <a:gd name="T43" fmla="*/ 134 h 1852"/>
                <a:gd name="T44" fmla="*/ 61 w 662"/>
                <a:gd name="T45" fmla="*/ 130 h 1852"/>
                <a:gd name="T46" fmla="*/ 88 w 662"/>
                <a:gd name="T47" fmla="*/ 123 h 1852"/>
                <a:gd name="T48" fmla="*/ 113 w 662"/>
                <a:gd name="T49" fmla="*/ 114 h 1852"/>
                <a:gd name="T50" fmla="*/ 132 w 662"/>
                <a:gd name="T51" fmla="*/ 101 h 1852"/>
                <a:gd name="T52" fmla="*/ 144 w 662"/>
                <a:gd name="T53" fmla="*/ 87 h 1852"/>
                <a:gd name="T54" fmla="*/ 139 w 662"/>
                <a:gd name="T55" fmla="*/ 75 h 1852"/>
                <a:gd name="T56" fmla="*/ 122 w 662"/>
                <a:gd name="T57" fmla="*/ 61 h 1852"/>
                <a:gd name="T58" fmla="*/ 95 w 662"/>
                <a:gd name="T59" fmla="*/ 50 h 1852"/>
                <a:gd name="T60" fmla="*/ 66 w 662"/>
                <a:gd name="T61" fmla="*/ 42 h 1852"/>
                <a:gd name="T62" fmla="*/ 49 w 662"/>
                <a:gd name="T63" fmla="*/ 38 h 1852"/>
                <a:gd name="T64" fmla="*/ 39 w 662"/>
                <a:gd name="T65" fmla="*/ 37 h 1852"/>
                <a:gd name="T66" fmla="*/ 29 w 662"/>
                <a:gd name="T67" fmla="*/ 36 h 1852"/>
                <a:gd name="T68" fmla="*/ 19 w 662"/>
                <a:gd name="T69" fmla="*/ 35 h 1852"/>
                <a:gd name="T70" fmla="*/ 12 w 662"/>
                <a:gd name="T71" fmla="*/ 31 h 1852"/>
                <a:gd name="T72" fmla="*/ 24 w 662"/>
                <a:gd name="T73" fmla="*/ 26 h 1852"/>
                <a:gd name="T74" fmla="*/ 56 w 662"/>
                <a:gd name="T75" fmla="*/ 19 h 1852"/>
                <a:gd name="T76" fmla="*/ 88 w 662"/>
                <a:gd name="T77" fmla="*/ 13 h 1852"/>
                <a:gd name="T78" fmla="*/ 120 w 662"/>
                <a:gd name="T79" fmla="*/ 8 h 1852"/>
                <a:gd name="T80" fmla="*/ 154 w 662"/>
                <a:gd name="T81" fmla="*/ 3 h 1852"/>
                <a:gd name="T82" fmla="*/ 169 w 662"/>
                <a:gd name="T83" fmla="*/ 741 h 1852"/>
                <a:gd name="T84" fmla="*/ 169 w 662"/>
                <a:gd name="T85" fmla="*/ 740 h 18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</a:cxnLst>
              <a:rect l="0" t="0" r="r" b="b"/>
              <a:pathLst>
                <a:path w="662" h="1852">
                  <a:moveTo>
                    <a:pt x="169" y="740"/>
                  </a:moveTo>
                  <a:lnTo>
                    <a:pt x="176" y="1763"/>
                  </a:lnTo>
                  <a:lnTo>
                    <a:pt x="215" y="1765"/>
                  </a:lnTo>
                  <a:lnTo>
                    <a:pt x="257" y="1767"/>
                  </a:lnTo>
                  <a:lnTo>
                    <a:pt x="304" y="1770"/>
                  </a:lnTo>
                  <a:lnTo>
                    <a:pt x="353" y="1770"/>
                  </a:lnTo>
                  <a:lnTo>
                    <a:pt x="402" y="1771"/>
                  </a:lnTo>
                  <a:lnTo>
                    <a:pt x="453" y="1771"/>
                  </a:lnTo>
                  <a:lnTo>
                    <a:pt x="502" y="1771"/>
                  </a:lnTo>
                  <a:lnTo>
                    <a:pt x="551" y="1771"/>
                  </a:lnTo>
                  <a:lnTo>
                    <a:pt x="600" y="1770"/>
                  </a:lnTo>
                  <a:lnTo>
                    <a:pt x="644" y="1770"/>
                  </a:lnTo>
                  <a:lnTo>
                    <a:pt x="647" y="1778"/>
                  </a:lnTo>
                  <a:lnTo>
                    <a:pt x="649" y="1786"/>
                  </a:lnTo>
                  <a:lnTo>
                    <a:pt x="652" y="1794"/>
                  </a:lnTo>
                  <a:lnTo>
                    <a:pt x="657" y="1802"/>
                  </a:lnTo>
                  <a:lnTo>
                    <a:pt x="659" y="1810"/>
                  </a:lnTo>
                  <a:lnTo>
                    <a:pt x="659" y="1818"/>
                  </a:lnTo>
                  <a:lnTo>
                    <a:pt x="662" y="1827"/>
                  </a:lnTo>
                  <a:lnTo>
                    <a:pt x="662" y="1835"/>
                  </a:lnTo>
                  <a:lnTo>
                    <a:pt x="659" y="1843"/>
                  </a:lnTo>
                  <a:lnTo>
                    <a:pt x="654" y="1852"/>
                  </a:lnTo>
                  <a:lnTo>
                    <a:pt x="586" y="1851"/>
                  </a:lnTo>
                  <a:lnTo>
                    <a:pt x="505" y="1848"/>
                  </a:lnTo>
                  <a:lnTo>
                    <a:pt x="419" y="1847"/>
                  </a:lnTo>
                  <a:lnTo>
                    <a:pt x="333" y="1846"/>
                  </a:lnTo>
                  <a:lnTo>
                    <a:pt x="247" y="1845"/>
                  </a:lnTo>
                  <a:lnTo>
                    <a:pt x="169" y="1845"/>
                  </a:lnTo>
                  <a:lnTo>
                    <a:pt x="103" y="1844"/>
                  </a:lnTo>
                  <a:lnTo>
                    <a:pt x="49" y="1844"/>
                  </a:lnTo>
                  <a:lnTo>
                    <a:pt x="14" y="1843"/>
                  </a:lnTo>
                  <a:lnTo>
                    <a:pt x="0" y="1843"/>
                  </a:lnTo>
                  <a:lnTo>
                    <a:pt x="7" y="1008"/>
                  </a:lnTo>
                  <a:lnTo>
                    <a:pt x="10" y="923"/>
                  </a:lnTo>
                  <a:lnTo>
                    <a:pt x="10" y="836"/>
                  </a:lnTo>
                  <a:lnTo>
                    <a:pt x="10" y="749"/>
                  </a:lnTo>
                  <a:lnTo>
                    <a:pt x="10" y="662"/>
                  </a:lnTo>
                  <a:lnTo>
                    <a:pt x="10" y="574"/>
                  </a:lnTo>
                  <a:lnTo>
                    <a:pt x="10" y="487"/>
                  </a:lnTo>
                  <a:lnTo>
                    <a:pt x="12" y="399"/>
                  </a:lnTo>
                  <a:lnTo>
                    <a:pt x="12" y="311"/>
                  </a:lnTo>
                  <a:lnTo>
                    <a:pt x="14" y="223"/>
                  </a:lnTo>
                  <a:lnTo>
                    <a:pt x="19" y="135"/>
                  </a:lnTo>
                  <a:lnTo>
                    <a:pt x="34" y="134"/>
                  </a:lnTo>
                  <a:lnTo>
                    <a:pt x="49" y="132"/>
                  </a:lnTo>
                  <a:lnTo>
                    <a:pt x="61" y="130"/>
                  </a:lnTo>
                  <a:lnTo>
                    <a:pt x="76" y="126"/>
                  </a:lnTo>
                  <a:lnTo>
                    <a:pt x="88" y="123"/>
                  </a:lnTo>
                  <a:lnTo>
                    <a:pt x="100" y="118"/>
                  </a:lnTo>
                  <a:lnTo>
                    <a:pt x="113" y="114"/>
                  </a:lnTo>
                  <a:lnTo>
                    <a:pt x="122" y="108"/>
                  </a:lnTo>
                  <a:lnTo>
                    <a:pt x="132" y="101"/>
                  </a:lnTo>
                  <a:lnTo>
                    <a:pt x="139" y="94"/>
                  </a:lnTo>
                  <a:lnTo>
                    <a:pt x="144" y="87"/>
                  </a:lnTo>
                  <a:lnTo>
                    <a:pt x="142" y="80"/>
                  </a:lnTo>
                  <a:lnTo>
                    <a:pt x="139" y="75"/>
                  </a:lnTo>
                  <a:lnTo>
                    <a:pt x="132" y="68"/>
                  </a:lnTo>
                  <a:lnTo>
                    <a:pt x="122" y="61"/>
                  </a:lnTo>
                  <a:lnTo>
                    <a:pt x="110" y="55"/>
                  </a:lnTo>
                  <a:lnTo>
                    <a:pt x="95" y="50"/>
                  </a:lnTo>
                  <a:lnTo>
                    <a:pt x="81" y="45"/>
                  </a:lnTo>
                  <a:lnTo>
                    <a:pt x="66" y="42"/>
                  </a:lnTo>
                  <a:lnTo>
                    <a:pt x="51" y="38"/>
                  </a:lnTo>
                  <a:lnTo>
                    <a:pt x="49" y="38"/>
                  </a:lnTo>
                  <a:lnTo>
                    <a:pt x="44" y="38"/>
                  </a:lnTo>
                  <a:lnTo>
                    <a:pt x="39" y="37"/>
                  </a:lnTo>
                  <a:lnTo>
                    <a:pt x="34" y="37"/>
                  </a:lnTo>
                  <a:lnTo>
                    <a:pt x="29" y="36"/>
                  </a:lnTo>
                  <a:lnTo>
                    <a:pt x="24" y="36"/>
                  </a:lnTo>
                  <a:lnTo>
                    <a:pt x="19" y="35"/>
                  </a:lnTo>
                  <a:lnTo>
                    <a:pt x="14" y="32"/>
                  </a:lnTo>
                  <a:lnTo>
                    <a:pt x="12" y="31"/>
                  </a:lnTo>
                  <a:lnTo>
                    <a:pt x="7" y="29"/>
                  </a:lnTo>
                  <a:lnTo>
                    <a:pt x="24" y="26"/>
                  </a:lnTo>
                  <a:lnTo>
                    <a:pt x="39" y="21"/>
                  </a:lnTo>
                  <a:lnTo>
                    <a:pt x="56" y="19"/>
                  </a:lnTo>
                  <a:lnTo>
                    <a:pt x="71" y="15"/>
                  </a:lnTo>
                  <a:lnTo>
                    <a:pt x="88" y="13"/>
                  </a:lnTo>
                  <a:lnTo>
                    <a:pt x="103" y="11"/>
                  </a:lnTo>
                  <a:lnTo>
                    <a:pt x="120" y="8"/>
                  </a:lnTo>
                  <a:lnTo>
                    <a:pt x="137" y="6"/>
                  </a:lnTo>
                  <a:lnTo>
                    <a:pt x="154" y="3"/>
                  </a:lnTo>
                  <a:lnTo>
                    <a:pt x="169" y="0"/>
                  </a:lnTo>
                  <a:lnTo>
                    <a:pt x="169" y="741"/>
                  </a:lnTo>
                  <a:lnTo>
                    <a:pt x="169" y="741"/>
                  </a:lnTo>
                  <a:lnTo>
                    <a:pt x="169" y="740"/>
                  </a:lnTo>
                  <a:close/>
                </a:path>
              </a:pathLst>
            </a:custGeom>
            <a:solidFill>
              <a:srgbClr val="47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223" name="Freeform 55"/>
            <p:cNvSpPr>
              <a:spLocks/>
            </p:cNvSpPr>
            <p:nvPr/>
          </p:nvSpPr>
          <p:spPr bwMode="auto">
            <a:xfrm>
              <a:off x="2079" y="1910"/>
              <a:ext cx="3125" cy="1831"/>
            </a:xfrm>
            <a:custGeom>
              <a:avLst/>
              <a:gdLst>
                <a:gd name="T0" fmla="*/ 3105 w 3125"/>
                <a:gd name="T1" fmla="*/ 1032 h 1831"/>
                <a:gd name="T2" fmla="*/ 3105 w 3125"/>
                <a:gd name="T3" fmla="*/ 1196 h 1831"/>
                <a:gd name="T4" fmla="*/ 3105 w 3125"/>
                <a:gd name="T5" fmla="*/ 1357 h 1831"/>
                <a:gd name="T6" fmla="*/ 3108 w 3125"/>
                <a:gd name="T7" fmla="*/ 1516 h 1831"/>
                <a:gd name="T8" fmla="*/ 3105 w 3125"/>
                <a:gd name="T9" fmla="*/ 1670 h 1831"/>
                <a:gd name="T10" fmla="*/ 3098 w 3125"/>
                <a:gd name="T11" fmla="*/ 1822 h 1831"/>
                <a:gd name="T12" fmla="*/ 2539 w 3125"/>
                <a:gd name="T13" fmla="*/ 1822 h 1831"/>
                <a:gd name="T14" fmla="*/ 1968 w 3125"/>
                <a:gd name="T15" fmla="*/ 1822 h 1831"/>
                <a:gd name="T16" fmla="*/ 1402 w 3125"/>
                <a:gd name="T17" fmla="*/ 1823 h 1831"/>
                <a:gd name="T18" fmla="*/ 848 w 3125"/>
                <a:gd name="T19" fmla="*/ 1821 h 1831"/>
                <a:gd name="T20" fmla="*/ 326 w 3125"/>
                <a:gd name="T21" fmla="*/ 1814 h 1831"/>
                <a:gd name="T22" fmla="*/ 274 w 3125"/>
                <a:gd name="T23" fmla="*/ 1821 h 1831"/>
                <a:gd name="T24" fmla="*/ 225 w 3125"/>
                <a:gd name="T25" fmla="*/ 1818 h 1831"/>
                <a:gd name="T26" fmla="*/ 176 w 3125"/>
                <a:gd name="T27" fmla="*/ 1818 h 1831"/>
                <a:gd name="T28" fmla="*/ 132 w 3125"/>
                <a:gd name="T29" fmla="*/ 1821 h 1831"/>
                <a:gd name="T30" fmla="*/ 86 w 3125"/>
                <a:gd name="T31" fmla="*/ 1826 h 1831"/>
                <a:gd name="T32" fmla="*/ 0 w 3125"/>
                <a:gd name="T33" fmla="*/ 1732 h 1831"/>
                <a:gd name="T34" fmla="*/ 189 w 3125"/>
                <a:gd name="T35" fmla="*/ 1738 h 1831"/>
                <a:gd name="T36" fmla="*/ 365 w 3125"/>
                <a:gd name="T37" fmla="*/ 1741 h 1831"/>
                <a:gd name="T38" fmla="*/ 539 w 3125"/>
                <a:gd name="T39" fmla="*/ 1740 h 1831"/>
                <a:gd name="T40" fmla="*/ 723 w 3125"/>
                <a:gd name="T41" fmla="*/ 1740 h 1831"/>
                <a:gd name="T42" fmla="*/ 926 w 3125"/>
                <a:gd name="T43" fmla="*/ 1740 h 1831"/>
                <a:gd name="T44" fmla="*/ 2899 w 3125"/>
                <a:gd name="T45" fmla="*/ 1743 h 1831"/>
                <a:gd name="T46" fmla="*/ 2909 w 3125"/>
                <a:gd name="T47" fmla="*/ 1740 h 1831"/>
                <a:gd name="T48" fmla="*/ 2921 w 3125"/>
                <a:gd name="T49" fmla="*/ 1736 h 1831"/>
                <a:gd name="T50" fmla="*/ 2929 w 3125"/>
                <a:gd name="T51" fmla="*/ 1730 h 1831"/>
                <a:gd name="T52" fmla="*/ 2936 w 3125"/>
                <a:gd name="T53" fmla="*/ 1726 h 1831"/>
                <a:gd name="T54" fmla="*/ 2956 w 3125"/>
                <a:gd name="T55" fmla="*/ 502 h 1831"/>
                <a:gd name="T56" fmla="*/ 2978 w 3125"/>
                <a:gd name="T57" fmla="*/ 7 h 1831"/>
                <a:gd name="T58" fmla="*/ 3010 w 3125"/>
                <a:gd name="T59" fmla="*/ 17 h 1831"/>
                <a:gd name="T60" fmla="*/ 3044 w 3125"/>
                <a:gd name="T61" fmla="*/ 26 h 1831"/>
                <a:gd name="T62" fmla="*/ 3081 w 3125"/>
                <a:gd name="T63" fmla="*/ 36 h 1831"/>
                <a:gd name="T64" fmla="*/ 3110 w 3125"/>
                <a:gd name="T65" fmla="*/ 47 h 1831"/>
                <a:gd name="T66" fmla="*/ 3125 w 3125"/>
                <a:gd name="T67" fmla="*/ 53 h 18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</a:cxnLst>
              <a:rect l="0" t="0" r="r" b="b"/>
              <a:pathLst>
                <a:path w="3125" h="1831">
                  <a:moveTo>
                    <a:pt x="3125" y="53"/>
                  </a:moveTo>
                  <a:lnTo>
                    <a:pt x="3105" y="1032"/>
                  </a:lnTo>
                  <a:lnTo>
                    <a:pt x="3105" y="1114"/>
                  </a:lnTo>
                  <a:lnTo>
                    <a:pt x="3105" y="1196"/>
                  </a:lnTo>
                  <a:lnTo>
                    <a:pt x="3105" y="1277"/>
                  </a:lnTo>
                  <a:lnTo>
                    <a:pt x="3105" y="1357"/>
                  </a:lnTo>
                  <a:lnTo>
                    <a:pt x="3108" y="1437"/>
                  </a:lnTo>
                  <a:lnTo>
                    <a:pt x="3108" y="1516"/>
                  </a:lnTo>
                  <a:lnTo>
                    <a:pt x="3105" y="1593"/>
                  </a:lnTo>
                  <a:lnTo>
                    <a:pt x="3105" y="1670"/>
                  </a:lnTo>
                  <a:lnTo>
                    <a:pt x="3103" y="1746"/>
                  </a:lnTo>
                  <a:lnTo>
                    <a:pt x="3098" y="1822"/>
                  </a:lnTo>
                  <a:lnTo>
                    <a:pt x="2821" y="1822"/>
                  </a:lnTo>
                  <a:lnTo>
                    <a:pt x="2539" y="1822"/>
                  </a:lnTo>
                  <a:lnTo>
                    <a:pt x="2255" y="1822"/>
                  </a:lnTo>
                  <a:lnTo>
                    <a:pt x="1968" y="1822"/>
                  </a:lnTo>
                  <a:lnTo>
                    <a:pt x="1684" y="1823"/>
                  </a:lnTo>
                  <a:lnTo>
                    <a:pt x="1402" y="1823"/>
                  </a:lnTo>
                  <a:lnTo>
                    <a:pt x="1122" y="1822"/>
                  </a:lnTo>
                  <a:lnTo>
                    <a:pt x="848" y="1821"/>
                  </a:lnTo>
                  <a:lnTo>
                    <a:pt x="583" y="1817"/>
                  </a:lnTo>
                  <a:lnTo>
                    <a:pt x="326" y="1814"/>
                  </a:lnTo>
                  <a:lnTo>
                    <a:pt x="301" y="1822"/>
                  </a:lnTo>
                  <a:lnTo>
                    <a:pt x="274" y="1821"/>
                  </a:lnTo>
                  <a:lnTo>
                    <a:pt x="250" y="1820"/>
                  </a:lnTo>
                  <a:lnTo>
                    <a:pt x="225" y="1818"/>
                  </a:lnTo>
                  <a:lnTo>
                    <a:pt x="201" y="1818"/>
                  </a:lnTo>
                  <a:lnTo>
                    <a:pt x="176" y="1818"/>
                  </a:lnTo>
                  <a:lnTo>
                    <a:pt x="154" y="1818"/>
                  </a:lnTo>
                  <a:lnTo>
                    <a:pt x="132" y="1821"/>
                  </a:lnTo>
                  <a:lnTo>
                    <a:pt x="108" y="1823"/>
                  </a:lnTo>
                  <a:lnTo>
                    <a:pt x="86" y="1826"/>
                  </a:lnTo>
                  <a:lnTo>
                    <a:pt x="61" y="1831"/>
                  </a:lnTo>
                  <a:lnTo>
                    <a:pt x="0" y="1732"/>
                  </a:lnTo>
                  <a:lnTo>
                    <a:pt x="95" y="1735"/>
                  </a:lnTo>
                  <a:lnTo>
                    <a:pt x="189" y="1738"/>
                  </a:lnTo>
                  <a:lnTo>
                    <a:pt x="277" y="1740"/>
                  </a:lnTo>
                  <a:lnTo>
                    <a:pt x="365" y="1741"/>
                  </a:lnTo>
                  <a:lnTo>
                    <a:pt x="451" y="1741"/>
                  </a:lnTo>
                  <a:lnTo>
                    <a:pt x="539" y="1740"/>
                  </a:lnTo>
                  <a:lnTo>
                    <a:pt x="627" y="1740"/>
                  </a:lnTo>
                  <a:lnTo>
                    <a:pt x="723" y="1740"/>
                  </a:lnTo>
                  <a:lnTo>
                    <a:pt x="821" y="1740"/>
                  </a:lnTo>
                  <a:lnTo>
                    <a:pt x="926" y="1740"/>
                  </a:lnTo>
                  <a:lnTo>
                    <a:pt x="2892" y="1743"/>
                  </a:lnTo>
                  <a:lnTo>
                    <a:pt x="2899" y="1743"/>
                  </a:lnTo>
                  <a:lnTo>
                    <a:pt x="2904" y="1742"/>
                  </a:lnTo>
                  <a:lnTo>
                    <a:pt x="2909" y="1740"/>
                  </a:lnTo>
                  <a:lnTo>
                    <a:pt x="2917" y="1738"/>
                  </a:lnTo>
                  <a:lnTo>
                    <a:pt x="2921" y="1736"/>
                  </a:lnTo>
                  <a:lnTo>
                    <a:pt x="2926" y="1734"/>
                  </a:lnTo>
                  <a:lnTo>
                    <a:pt x="2929" y="1730"/>
                  </a:lnTo>
                  <a:lnTo>
                    <a:pt x="2934" y="1728"/>
                  </a:lnTo>
                  <a:lnTo>
                    <a:pt x="2936" y="1726"/>
                  </a:lnTo>
                  <a:lnTo>
                    <a:pt x="2936" y="1722"/>
                  </a:lnTo>
                  <a:lnTo>
                    <a:pt x="2956" y="502"/>
                  </a:lnTo>
                  <a:lnTo>
                    <a:pt x="2966" y="0"/>
                  </a:lnTo>
                  <a:lnTo>
                    <a:pt x="2978" y="7"/>
                  </a:lnTo>
                  <a:lnTo>
                    <a:pt x="2993" y="13"/>
                  </a:lnTo>
                  <a:lnTo>
                    <a:pt x="3010" y="17"/>
                  </a:lnTo>
                  <a:lnTo>
                    <a:pt x="3027" y="22"/>
                  </a:lnTo>
                  <a:lnTo>
                    <a:pt x="3044" y="26"/>
                  </a:lnTo>
                  <a:lnTo>
                    <a:pt x="3061" y="31"/>
                  </a:lnTo>
                  <a:lnTo>
                    <a:pt x="3081" y="36"/>
                  </a:lnTo>
                  <a:lnTo>
                    <a:pt x="3095" y="41"/>
                  </a:lnTo>
                  <a:lnTo>
                    <a:pt x="3110" y="47"/>
                  </a:lnTo>
                  <a:lnTo>
                    <a:pt x="3125" y="53"/>
                  </a:lnTo>
                  <a:lnTo>
                    <a:pt x="3125" y="53"/>
                  </a:lnTo>
                  <a:close/>
                </a:path>
              </a:pathLst>
            </a:custGeom>
            <a:solidFill>
              <a:srgbClr val="47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224" name="Freeform 56"/>
            <p:cNvSpPr>
              <a:spLocks/>
            </p:cNvSpPr>
            <p:nvPr/>
          </p:nvSpPr>
          <p:spPr bwMode="auto">
            <a:xfrm>
              <a:off x="3250" y="3749"/>
              <a:ext cx="1189" cy="426"/>
            </a:xfrm>
            <a:custGeom>
              <a:avLst/>
              <a:gdLst>
                <a:gd name="T0" fmla="*/ 299 w 1189"/>
                <a:gd name="T1" fmla="*/ 73 h 426"/>
                <a:gd name="T2" fmla="*/ 402 w 1189"/>
                <a:gd name="T3" fmla="*/ 97 h 426"/>
                <a:gd name="T4" fmla="*/ 510 w 1189"/>
                <a:gd name="T5" fmla="*/ 111 h 426"/>
                <a:gd name="T6" fmla="*/ 572 w 1189"/>
                <a:gd name="T7" fmla="*/ 115 h 426"/>
                <a:gd name="T8" fmla="*/ 527 w 1189"/>
                <a:gd name="T9" fmla="*/ 133 h 426"/>
                <a:gd name="T10" fmla="*/ 493 w 1189"/>
                <a:gd name="T11" fmla="*/ 151 h 426"/>
                <a:gd name="T12" fmla="*/ 478 w 1189"/>
                <a:gd name="T13" fmla="*/ 171 h 426"/>
                <a:gd name="T14" fmla="*/ 525 w 1189"/>
                <a:gd name="T15" fmla="*/ 182 h 426"/>
                <a:gd name="T16" fmla="*/ 572 w 1189"/>
                <a:gd name="T17" fmla="*/ 168 h 426"/>
                <a:gd name="T18" fmla="*/ 621 w 1189"/>
                <a:gd name="T19" fmla="*/ 153 h 426"/>
                <a:gd name="T20" fmla="*/ 701 w 1189"/>
                <a:gd name="T21" fmla="*/ 154 h 426"/>
                <a:gd name="T22" fmla="*/ 672 w 1189"/>
                <a:gd name="T23" fmla="*/ 163 h 426"/>
                <a:gd name="T24" fmla="*/ 638 w 1189"/>
                <a:gd name="T25" fmla="*/ 173 h 426"/>
                <a:gd name="T26" fmla="*/ 603 w 1189"/>
                <a:gd name="T27" fmla="*/ 181 h 426"/>
                <a:gd name="T28" fmla="*/ 574 w 1189"/>
                <a:gd name="T29" fmla="*/ 192 h 426"/>
                <a:gd name="T30" fmla="*/ 549 w 1189"/>
                <a:gd name="T31" fmla="*/ 205 h 426"/>
                <a:gd name="T32" fmla="*/ 535 w 1189"/>
                <a:gd name="T33" fmla="*/ 221 h 426"/>
                <a:gd name="T34" fmla="*/ 586 w 1189"/>
                <a:gd name="T35" fmla="*/ 237 h 426"/>
                <a:gd name="T36" fmla="*/ 665 w 1189"/>
                <a:gd name="T37" fmla="*/ 224 h 426"/>
                <a:gd name="T38" fmla="*/ 741 w 1189"/>
                <a:gd name="T39" fmla="*/ 201 h 426"/>
                <a:gd name="T40" fmla="*/ 895 w 1189"/>
                <a:gd name="T41" fmla="*/ 189 h 426"/>
                <a:gd name="T42" fmla="*/ 826 w 1189"/>
                <a:gd name="T43" fmla="*/ 199 h 426"/>
                <a:gd name="T44" fmla="*/ 743 w 1189"/>
                <a:gd name="T45" fmla="*/ 221 h 426"/>
                <a:gd name="T46" fmla="*/ 672 w 1189"/>
                <a:gd name="T47" fmla="*/ 250 h 426"/>
                <a:gd name="T48" fmla="*/ 721 w 1189"/>
                <a:gd name="T49" fmla="*/ 275 h 426"/>
                <a:gd name="T50" fmla="*/ 812 w 1189"/>
                <a:gd name="T51" fmla="*/ 258 h 426"/>
                <a:gd name="T52" fmla="*/ 902 w 1189"/>
                <a:gd name="T53" fmla="*/ 233 h 426"/>
                <a:gd name="T54" fmla="*/ 969 w 1189"/>
                <a:gd name="T55" fmla="*/ 226 h 426"/>
                <a:gd name="T56" fmla="*/ 966 w 1189"/>
                <a:gd name="T57" fmla="*/ 213 h 426"/>
                <a:gd name="T58" fmla="*/ 947 w 1189"/>
                <a:gd name="T59" fmla="*/ 201 h 426"/>
                <a:gd name="T60" fmla="*/ 920 w 1189"/>
                <a:gd name="T61" fmla="*/ 192 h 426"/>
                <a:gd name="T62" fmla="*/ 1015 w 1189"/>
                <a:gd name="T63" fmla="*/ 199 h 426"/>
                <a:gd name="T64" fmla="*/ 1098 w 1189"/>
                <a:gd name="T65" fmla="*/ 219 h 426"/>
                <a:gd name="T66" fmla="*/ 1162 w 1189"/>
                <a:gd name="T67" fmla="*/ 254 h 426"/>
                <a:gd name="T68" fmla="*/ 1189 w 1189"/>
                <a:gd name="T69" fmla="*/ 295 h 426"/>
                <a:gd name="T70" fmla="*/ 1172 w 1189"/>
                <a:gd name="T71" fmla="*/ 331 h 426"/>
                <a:gd name="T72" fmla="*/ 1130 w 1189"/>
                <a:gd name="T73" fmla="*/ 365 h 426"/>
                <a:gd name="T74" fmla="*/ 1059 w 1189"/>
                <a:gd name="T75" fmla="*/ 402 h 426"/>
                <a:gd name="T76" fmla="*/ 893 w 1189"/>
                <a:gd name="T77" fmla="*/ 426 h 426"/>
                <a:gd name="T78" fmla="*/ 704 w 1189"/>
                <a:gd name="T79" fmla="*/ 422 h 426"/>
                <a:gd name="T80" fmla="*/ 530 w 1189"/>
                <a:gd name="T81" fmla="*/ 407 h 426"/>
                <a:gd name="T82" fmla="*/ 393 w 1189"/>
                <a:gd name="T83" fmla="*/ 376 h 426"/>
                <a:gd name="T84" fmla="*/ 339 w 1189"/>
                <a:gd name="T85" fmla="*/ 311 h 426"/>
                <a:gd name="T86" fmla="*/ 299 w 1189"/>
                <a:gd name="T87" fmla="*/ 239 h 426"/>
                <a:gd name="T88" fmla="*/ 221 w 1189"/>
                <a:gd name="T89" fmla="*/ 232 h 426"/>
                <a:gd name="T90" fmla="*/ 128 w 1189"/>
                <a:gd name="T91" fmla="*/ 203 h 426"/>
                <a:gd name="T92" fmla="*/ 47 w 1189"/>
                <a:gd name="T93" fmla="*/ 167 h 426"/>
                <a:gd name="T94" fmla="*/ 0 w 1189"/>
                <a:gd name="T95" fmla="*/ 123 h 426"/>
                <a:gd name="T96" fmla="*/ 8 w 1189"/>
                <a:gd name="T97" fmla="*/ 83 h 426"/>
                <a:gd name="T98" fmla="*/ 30 w 1189"/>
                <a:gd name="T99" fmla="*/ 46 h 426"/>
                <a:gd name="T100" fmla="*/ 62 w 1189"/>
                <a:gd name="T101" fmla="*/ 11 h 426"/>
                <a:gd name="T102" fmla="*/ 106 w 1189"/>
                <a:gd name="T103" fmla="*/ 8 h 426"/>
                <a:gd name="T104" fmla="*/ 152 w 1189"/>
                <a:gd name="T105" fmla="*/ 25 h 426"/>
                <a:gd name="T106" fmla="*/ 201 w 1189"/>
                <a:gd name="T107" fmla="*/ 46 h 426"/>
                <a:gd name="T108" fmla="*/ 233 w 1189"/>
                <a:gd name="T109" fmla="*/ 57 h 4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1189" h="426">
                  <a:moveTo>
                    <a:pt x="233" y="56"/>
                  </a:moveTo>
                  <a:lnTo>
                    <a:pt x="265" y="65"/>
                  </a:lnTo>
                  <a:lnTo>
                    <a:pt x="299" y="73"/>
                  </a:lnTo>
                  <a:lnTo>
                    <a:pt x="334" y="82"/>
                  </a:lnTo>
                  <a:lnTo>
                    <a:pt x="366" y="90"/>
                  </a:lnTo>
                  <a:lnTo>
                    <a:pt x="402" y="97"/>
                  </a:lnTo>
                  <a:lnTo>
                    <a:pt x="437" y="103"/>
                  </a:lnTo>
                  <a:lnTo>
                    <a:pt x="471" y="109"/>
                  </a:lnTo>
                  <a:lnTo>
                    <a:pt x="510" y="111"/>
                  </a:lnTo>
                  <a:lnTo>
                    <a:pt x="547" y="112"/>
                  </a:lnTo>
                  <a:lnTo>
                    <a:pt x="586" y="110"/>
                  </a:lnTo>
                  <a:lnTo>
                    <a:pt x="572" y="115"/>
                  </a:lnTo>
                  <a:lnTo>
                    <a:pt x="557" y="121"/>
                  </a:lnTo>
                  <a:lnTo>
                    <a:pt x="542" y="127"/>
                  </a:lnTo>
                  <a:lnTo>
                    <a:pt x="527" y="133"/>
                  </a:lnTo>
                  <a:lnTo>
                    <a:pt x="515" y="138"/>
                  </a:lnTo>
                  <a:lnTo>
                    <a:pt x="503" y="144"/>
                  </a:lnTo>
                  <a:lnTo>
                    <a:pt x="493" y="151"/>
                  </a:lnTo>
                  <a:lnTo>
                    <a:pt x="486" y="158"/>
                  </a:lnTo>
                  <a:lnTo>
                    <a:pt x="481" y="165"/>
                  </a:lnTo>
                  <a:lnTo>
                    <a:pt x="478" y="171"/>
                  </a:lnTo>
                  <a:lnTo>
                    <a:pt x="496" y="179"/>
                  </a:lnTo>
                  <a:lnTo>
                    <a:pt x="510" y="182"/>
                  </a:lnTo>
                  <a:lnTo>
                    <a:pt x="525" y="182"/>
                  </a:lnTo>
                  <a:lnTo>
                    <a:pt x="540" y="178"/>
                  </a:lnTo>
                  <a:lnTo>
                    <a:pt x="557" y="174"/>
                  </a:lnTo>
                  <a:lnTo>
                    <a:pt x="572" y="168"/>
                  </a:lnTo>
                  <a:lnTo>
                    <a:pt x="586" y="162"/>
                  </a:lnTo>
                  <a:lnTo>
                    <a:pt x="603" y="157"/>
                  </a:lnTo>
                  <a:lnTo>
                    <a:pt x="621" y="153"/>
                  </a:lnTo>
                  <a:lnTo>
                    <a:pt x="638" y="151"/>
                  </a:lnTo>
                  <a:lnTo>
                    <a:pt x="706" y="151"/>
                  </a:lnTo>
                  <a:lnTo>
                    <a:pt x="701" y="154"/>
                  </a:lnTo>
                  <a:lnTo>
                    <a:pt x="692" y="158"/>
                  </a:lnTo>
                  <a:lnTo>
                    <a:pt x="684" y="160"/>
                  </a:lnTo>
                  <a:lnTo>
                    <a:pt x="672" y="163"/>
                  </a:lnTo>
                  <a:lnTo>
                    <a:pt x="662" y="167"/>
                  </a:lnTo>
                  <a:lnTo>
                    <a:pt x="650" y="169"/>
                  </a:lnTo>
                  <a:lnTo>
                    <a:pt x="638" y="173"/>
                  </a:lnTo>
                  <a:lnTo>
                    <a:pt x="625" y="175"/>
                  </a:lnTo>
                  <a:lnTo>
                    <a:pt x="616" y="178"/>
                  </a:lnTo>
                  <a:lnTo>
                    <a:pt x="603" y="181"/>
                  </a:lnTo>
                  <a:lnTo>
                    <a:pt x="594" y="184"/>
                  </a:lnTo>
                  <a:lnTo>
                    <a:pt x="584" y="187"/>
                  </a:lnTo>
                  <a:lnTo>
                    <a:pt x="574" y="192"/>
                  </a:lnTo>
                  <a:lnTo>
                    <a:pt x="564" y="197"/>
                  </a:lnTo>
                  <a:lnTo>
                    <a:pt x="557" y="200"/>
                  </a:lnTo>
                  <a:lnTo>
                    <a:pt x="549" y="205"/>
                  </a:lnTo>
                  <a:lnTo>
                    <a:pt x="542" y="210"/>
                  </a:lnTo>
                  <a:lnTo>
                    <a:pt x="537" y="215"/>
                  </a:lnTo>
                  <a:lnTo>
                    <a:pt x="535" y="221"/>
                  </a:lnTo>
                  <a:lnTo>
                    <a:pt x="530" y="226"/>
                  </a:lnTo>
                  <a:lnTo>
                    <a:pt x="559" y="234"/>
                  </a:lnTo>
                  <a:lnTo>
                    <a:pt x="586" y="237"/>
                  </a:lnTo>
                  <a:lnTo>
                    <a:pt x="613" y="235"/>
                  </a:lnTo>
                  <a:lnTo>
                    <a:pt x="640" y="231"/>
                  </a:lnTo>
                  <a:lnTo>
                    <a:pt x="665" y="224"/>
                  </a:lnTo>
                  <a:lnTo>
                    <a:pt x="689" y="216"/>
                  </a:lnTo>
                  <a:lnTo>
                    <a:pt x="716" y="208"/>
                  </a:lnTo>
                  <a:lnTo>
                    <a:pt x="741" y="201"/>
                  </a:lnTo>
                  <a:lnTo>
                    <a:pt x="768" y="195"/>
                  </a:lnTo>
                  <a:lnTo>
                    <a:pt x="795" y="192"/>
                  </a:lnTo>
                  <a:lnTo>
                    <a:pt x="895" y="189"/>
                  </a:lnTo>
                  <a:lnTo>
                    <a:pt x="875" y="191"/>
                  </a:lnTo>
                  <a:lnTo>
                    <a:pt x="851" y="194"/>
                  </a:lnTo>
                  <a:lnTo>
                    <a:pt x="826" y="199"/>
                  </a:lnTo>
                  <a:lnTo>
                    <a:pt x="799" y="205"/>
                  </a:lnTo>
                  <a:lnTo>
                    <a:pt x="770" y="211"/>
                  </a:lnTo>
                  <a:lnTo>
                    <a:pt x="743" y="221"/>
                  </a:lnTo>
                  <a:lnTo>
                    <a:pt x="719" y="230"/>
                  </a:lnTo>
                  <a:lnTo>
                    <a:pt x="694" y="240"/>
                  </a:lnTo>
                  <a:lnTo>
                    <a:pt x="672" y="250"/>
                  </a:lnTo>
                  <a:lnTo>
                    <a:pt x="655" y="263"/>
                  </a:lnTo>
                  <a:lnTo>
                    <a:pt x="689" y="273"/>
                  </a:lnTo>
                  <a:lnTo>
                    <a:pt x="721" y="275"/>
                  </a:lnTo>
                  <a:lnTo>
                    <a:pt x="750" y="273"/>
                  </a:lnTo>
                  <a:lnTo>
                    <a:pt x="782" y="267"/>
                  </a:lnTo>
                  <a:lnTo>
                    <a:pt x="812" y="258"/>
                  </a:lnTo>
                  <a:lnTo>
                    <a:pt x="841" y="249"/>
                  </a:lnTo>
                  <a:lnTo>
                    <a:pt x="873" y="240"/>
                  </a:lnTo>
                  <a:lnTo>
                    <a:pt x="902" y="233"/>
                  </a:lnTo>
                  <a:lnTo>
                    <a:pt x="934" y="229"/>
                  </a:lnTo>
                  <a:lnTo>
                    <a:pt x="964" y="230"/>
                  </a:lnTo>
                  <a:lnTo>
                    <a:pt x="969" y="226"/>
                  </a:lnTo>
                  <a:lnTo>
                    <a:pt x="971" y="222"/>
                  </a:lnTo>
                  <a:lnTo>
                    <a:pt x="971" y="217"/>
                  </a:lnTo>
                  <a:lnTo>
                    <a:pt x="966" y="213"/>
                  </a:lnTo>
                  <a:lnTo>
                    <a:pt x="961" y="209"/>
                  </a:lnTo>
                  <a:lnTo>
                    <a:pt x="956" y="205"/>
                  </a:lnTo>
                  <a:lnTo>
                    <a:pt x="947" y="201"/>
                  </a:lnTo>
                  <a:lnTo>
                    <a:pt x="939" y="198"/>
                  </a:lnTo>
                  <a:lnTo>
                    <a:pt x="929" y="194"/>
                  </a:lnTo>
                  <a:lnTo>
                    <a:pt x="920" y="192"/>
                  </a:lnTo>
                  <a:lnTo>
                    <a:pt x="951" y="193"/>
                  </a:lnTo>
                  <a:lnTo>
                    <a:pt x="983" y="195"/>
                  </a:lnTo>
                  <a:lnTo>
                    <a:pt x="1015" y="199"/>
                  </a:lnTo>
                  <a:lnTo>
                    <a:pt x="1045" y="205"/>
                  </a:lnTo>
                  <a:lnTo>
                    <a:pt x="1072" y="211"/>
                  </a:lnTo>
                  <a:lnTo>
                    <a:pt x="1098" y="219"/>
                  </a:lnTo>
                  <a:lnTo>
                    <a:pt x="1123" y="230"/>
                  </a:lnTo>
                  <a:lnTo>
                    <a:pt x="1145" y="241"/>
                  </a:lnTo>
                  <a:lnTo>
                    <a:pt x="1162" y="254"/>
                  </a:lnTo>
                  <a:lnTo>
                    <a:pt x="1177" y="267"/>
                  </a:lnTo>
                  <a:lnTo>
                    <a:pt x="1187" y="281"/>
                  </a:lnTo>
                  <a:lnTo>
                    <a:pt x="1189" y="295"/>
                  </a:lnTo>
                  <a:lnTo>
                    <a:pt x="1187" y="307"/>
                  </a:lnTo>
                  <a:lnTo>
                    <a:pt x="1182" y="319"/>
                  </a:lnTo>
                  <a:lnTo>
                    <a:pt x="1172" y="331"/>
                  </a:lnTo>
                  <a:lnTo>
                    <a:pt x="1160" y="343"/>
                  </a:lnTo>
                  <a:lnTo>
                    <a:pt x="1145" y="353"/>
                  </a:lnTo>
                  <a:lnTo>
                    <a:pt x="1130" y="365"/>
                  </a:lnTo>
                  <a:lnTo>
                    <a:pt x="1118" y="375"/>
                  </a:lnTo>
                  <a:lnTo>
                    <a:pt x="1103" y="386"/>
                  </a:lnTo>
                  <a:lnTo>
                    <a:pt x="1059" y="402"/>
                  </a:lnTo>
                  <a:lnTo>
                    <a:pt x="1008" y="415"/>
                  </a:lnTo>
                  <a:lnTo>
                    <a:pt x="951" y="422"/>
                  </a:lnTo>
                  <a:lnTo>
                    <a:pt x="893" y="426"/>
                  </a:lnTo>
                  <a:lnTo>
                    <a:pt x="829" y="426"/>
                  </a:lnTo>
                  <a:lnTo>
                    <a:pt x="768" y="425"/>
                  </a:lnTo>
                  <a:lnTo>
                    <a:pt x="704" y="422"/>
                  </a:lnTo>
                  <a:lnTo>
                    <a:pt x="643" y="417"/>
                  </a:lnTo>
                  <a:lnTo>
                    <a:pt x="586" y="413"/>
                  </a:lnTo>
                  <a:lnTo>
                    <a:pt x="530" y="407"/>
                  </a:lnTo>
                  <a:lnTo>
                    <a:pt x="471" y="402"/>
                  </a:lnTo>
                  <a:lnTo>
                    <a:pt x="427" y="392"/>
                  </a:lnTo>
                  <a:lnTo>
                    <a:pt x="393" y="376"/>
                  </a:lnTo>
                  <a:lnTo>
                    <a:pt x="368" y="358"/>
                  </a:lnTo>
                  <a:lnTo>
                    <a:pt x="351" y="335"/>
                  </a:lnTo>
                  <a:lnTo>
                    <a:pt x="339" y="311"/>
                  </a:lnTo>
                  <a:lnTo>
                    <a:pt x="326" y="286"/>
                  </a:lnTo>
                  <a:lnTo>
                    <a:pt x="314" y="262"/>
                  </a:lnTo>
                  <a:lnTo>
                    <a:pt x="299" y="239"/>
                  </a:lnTo>
                  <a:lnTo>
                    <a:pt x="277" y="218"/>
                  </a:lnTo>
                  <a:lnTo>
                    <a:pt x="250" y="239"/>
                  </a:lnTo>
                  <a:lnTo>
                    <a:pt x="221" y="232"/>
                  </a:lnTo>
                  <a:lnTo>
                    <a:pt x="189" y="223"/>
                  </a:lnTo>
                  <a:lnTo>
                    <a:pt x="157" y="214"/>
                  </a:lnTo>
                  <a:lnTo>
                    <a:pt x="128" y="203"/>
                  </a:lnTo>
                  <a:lnTo>
                    <a:pt x="98" y="192"/>
                  </a:lnTo>
                  <a:lnTo>
                    <a:pt x="71" y="179"/>
                  </a:lnTo>
                  <a:lnTo>
                    <a:pt x="47" y="167"/>
                  </a:lnTo>
                  <a:lnTo>
                    <a:pt x="27" y="153"/>
                  </a:lnTo>
                  <a:lnTo>
                    <a:pt x="13" y="138"/>
                  </a:lnTo>
                  <a:lnTo>
                    <a:pt x="0" y="123"/>
                  </a:lnTo>
                  <a:lnTo>
                    <a:pt x="0" y="110"/>
                  </a:lnTo>
                  <a:lnTo>
                    <a:pt x="3" y="97"/>
                  </a:lnTo>
                  <a:lnTo>
                    <a:pt x="8" y="83"/>
                  </a:lnTo>
                  <a:lnTo>
                    <a:pt x="13" y="71"/>
                  </a:lnTo>
                  <a:lnTo>
                    <a:pt x="20" y="58"/>
                  </a:lnTo>
                  <a:lnTo>
                    <a:pt x="30" y="46"/>
                  </a:lnTo>
                  <a:lnTo>
                    <a:pt x="40" y="34"/>
                  </a:lnTo>
                  <a:lnTo>
                    <a:pt x="49" y="23"/>
                  </a:lnTo>
                  <a:lnTo>
                    <a:pt x="62" y="11"/>
                  </a:lnTo>
                  <a:lnTo>
                    <a:pt x="74" y="0"/>
                  </a:lnTo>
                  <a:lnTo>
                    <a:pt x="91" y="3"/>
                  </a:lnTo>
                  <a:lnTo>
                    <a:pt x="106" y="8"/>
                  </a:lnTo>
                  <a:lnTo>
                    <a:pt x="121" y="13"/>
                  </a:lnTo>
                  <a:lnTo>
                    <a:pt x="138" y="19"/>
                  </a:lnTo>
                  <a:lnTo>
                    <a:pt x="152" y="25"/>
                  </a:lnTo>
                  <a:lnTo>
                    <a:pt x="170" y="32"/>
                  </a:lnTo>
                  <a:lnTo>
                    <a:pt x="184" y="39"/>
                  </a:lnTo>
                  <a:lnTo>
                    <a:pt x="201" y="46"/>
                  </a:lnTo>
                  <a:lnTo>
                    <a:pt x="216" y="51"/>
                  </a:lnTo>
                  <a:lnTo>
                    <a:pt x="233" y="57"/>
                  </a:lnTo>
                  <a:lnTo>
                    <a:pt x="233" y="57"/>
                  </a:lnTo>
                  <a:lnTo>
                    <a:pt x="233" y="56"/>
                  </a:lnTo>
                  <a:close/>
                </a:path>
              </a:pathLst>
            </a:custGeom>
            <a:solidFill>
              <a:srgbClr val="B347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225" name="Freeform 57"/>
            <p:cNvSpPr>
              <a:spLocks/>
            </p:cNvSpPr>
            <p:nvPr/>
          </p:nvSpPr>
          <p:spPr bwMode="auto">
            <a:xfrm>
              <a:off x="3412" y="3749"/>
              <a:ext cx="47" cy="15"/>
            </a:xfrm>
            <a:custGeom>
              <a:avLst/>
              <a:gdLst>
                <a:gd name="T0" fmla="*/ 44 w 47"/>
                <a:gd name="T1" fmla="*/ 0 h 15"/>
                <a:gd name="T2" fmla="*/ 47 w 47"/>
                <a:gd name="T3" fmla="*/ 6 h 15"/>
                <a:gd name="T4" fmla="*/ 42 w 47"/>
                <a:gd name="T5" fmla="*/ 10 h 15"/>
                <a:gd name="T6" fmla="*/ 37 w 47"/>
                <a:gd name="T7" fmla="*/ 13 h 15"/>
                <a:gd name="T8" fmla="*/ 30 w 47"/>
                <a:gd name="T9" fmla="*/ 15 h 15"/>
                <a:gd name="T10" fmla="*/ 22 w 47"/>
                <a:gd name="T11" fmla="*/ 15 h 15"/>
                <a:gd name="T12" fmla="*/ 15 w 47"/>
                <a:gd name="T13" fmla="*/ 15 h 15"/>
                <a:gd name="T14" fmla="*/ 10 w 47"/>
                <a:gd name="T15" fmla="*/ 13 h 15"/>
                <a:gd name="T16" fmla="*/ 3 w 47"/>
                <a:gd name="T17" fmla="*/ 9 h 15"/>
                <a:gd name="T18" fmla="*/ 0 w 47"/>
                <a:gd name="T19" fmla="*/ 6 h 15"/>
                <a:gd name="T20" fmla="*/ 0 w 47"/>
                <a:gd name="T21" fmla="*/ 0 h 15"/>
                <a:gd name="T22" fmla="*/ 44 w 47"/>
                <a:gd name="T23" fmla="*/ 0 h 15"/>
                <a:gd name="T24" fmla="*/ 44 w 47"/>
                <a:gd name="T25" fmla="*/ 0 h 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47" h="15">
                  <a:moveTo>
                    <a:pt x="44" y="0"/>
                  </a:moveTo>
                  <a:lnTo>
                    <a:pt x="47" y="6"/>
                  </a:lnTo>
                  <a:lnTo>
                    <a:pt x="42" y="10"/>
                  </a:lnTo>
                  <a:lnTo>
                    <a:pt x="37" y="13"/>
                  </a:lnTo>
                  <a:lnTo>
                    <a:pt x="30" y="15"/>
                  </a:lnTo>
                  <a:lnTo>
                    <a:pt x="22" y="15"/>
                  </a:lnTo>
                  <a:lnTo>
                    <a:pt x="15" y="15"/>
                  </a:lnTo>
                  <a:lnTo>
                    <a:pt x="10" y="13"/>
                  </a:lnTo>
                  <a:lnTo>
                    <a:pt x="3" y="9"/>
                  </a:lnTo>
                  <a:lnTo>
                    <a:pt x="0" y="6"/>
                  </a:lnTo>
                  <a:lnTo>
                    <a:pt x="0" y="0"/>
                  </a:lnTo>
                  <a:lnTo>
                    <a:pt x="44" y="0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FF0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226" name="Freeform 58"/>
            <p:cNvSpPr>
              <a:spLocks/>
            </p:cNvSpPr>
            <p:nvPr/>
          </p:nvSpPr>
          <p:spPr bwMode="auto">
            <a:xfrm>
              <a:off x="3491" y="3749"/>
              <a:ext cx="115" cy="54"/>
            </a:xfrm>
            <a:custGeom>
              <a:avLst/>
              <a:gdLst>
                <a:gd name="T0" fmla="*/ 112 w 115"/>
                <a:gd name="T1" fmla="*/ 0 h 54"/>
                <a:gd name="T2" fmla="*/ 115 w 115"/>
                <a:gd name="T3" fmla="*/ 6 h 54"/>
                <a:gd name="T4" fmla="*/ 115 w 115"/>
                <a:gd name="T5" fmla="*/ 11 h 54"/>
                <a:gd name="T6" fmla="*/ 112 w 115"/>
                <a:gd name="T7" fmla="*/ 17 h 54"/>
                <a:gd name="T8" fmla="*/ 107 w 115"/>
                <a:gd name="T9" fmla="*/ 23 h 54"/>
                <a:gd name="T10" fmla="*/ 100 w 115"/>
                <a:gd name="T11" fmla="*/ 29 h 54"/>
                <a:gd name="T12" fmla="*/ 93 w 115"/>
                <a:gd name="T13" fmla="*/ 34 h 54"/>
                <a:gd name="T14" fmla="*/ 85 w 115"/>
                <a:gd name="T15" fmla="*/ 39 h 54"/>
                <a:gd name="T16" fmla="*/ 76 w 115"/>
                <a:gd name="T17" fmla="*/ 45 h 54"/>
                <a:gd name="T18" fmla="*/ 68 w 115"/>
                <a:gd name="T19" fmla="*/ 49 h 54"/>
                <a:gd name="T20" fmla="*/ 61 w 115"/>
                <a:gd name="T21" fmla="*/ 54 h 54"/>
                <a:gd name="T22" fmla="*/ 49 w 115"/>
                <a:gd name="T23" fmla="*/ 51 h 54"/>
                <a:gd name="T24" fmla="*/ 36 w 115"/>
                <a:gd name="T25" fmla="*/ 48 h 54"/>
                <a:gd name="T26" fmla="*/ 24 w 115"/>
                <a:gd name="T27" fmla="*/ 45 h 54"/>
                <a:gd name="T28" fmla="*/ 14 w 115"/>
                <a:gd name="T29" fmla="*/ 40 h 54"/>
                <a:gd name="T30" fmla="*/ 7 w 115"/>
                <a:gd name="T31" fmla="*/ 35 h 54"/>
                <a:gd name="T32" fmla="*/ 2 w 115"/>
                <a:gd name="T33" fmla="*/ 30 h 54"/>
                <a:gd name="T34" fmla="*/ 0 w 115"/>
                <a:gd name="T35" fmla="*/ 24 h 54"/>
                <a:gd name="T36" fmla="*/ 0 w 115"/>
                <a:gd name="T37" fmla="*/ 17 h 54"/>
                <a:gd name="T38" fmla="*/ 5 w 115"/>
                <a:gd name="T39" fmla="*/ 11 h 54"/>
                <a:gd name="T40" fmla="*/ 9 w 115"/>
                <a:gd name="T41" fmla="*/ 3 h 54"/>
                <a:gd name="T42" fmla="*/ 19 w 115"/>
                <a:gd name="T43" fmla="*/ 2 h 54"/>
                <a:gd name="T44" fmla="*/ 29 w 115"/>
                <a:gd name="T45" fmla="*/ 1 h 54"/>
                <a:gd name="T46" fmla="*/ 39 w 115"/>
                <a:gd name="T47" fmla="*/ 0 h 54"/>
                <a:gd name="T48" fmla="*/ 49 w 115"/>
                <a:gd name="T49" fmla="*/ 0 h 54"/>
                <a:gd name="T50" fmla="*/ 61 w 115"/>
                <a:gd name="T51" fmla="*/ 0 h 54"/>
                <a:gd name="T52" fmla="*/ 71 w 115"/>
                <a:gd name="T53" fmla="*/ 0 h 54"/>
                <a:gd name="T54" fmla="*/ 83 w 115"/>
                <a:gd name="T55" fmla="*/ 0 h 54"/>
                <a:gd name="T56" fmla="*/ 93 w 115"/>
                <a:gd name="T57" fmla="*/ 0 h 54"/>
                <a:gd name="T58" fmla="*/ 103 w 115"/>
                <a:gd name="T59" fmla="*/ 0 h 54"/>
                <a:gd name="T60" fmla="*/ 112 w 115"/>
                <a:gd name="T61" fmla="*/ 0 h 54"/>
                <a:gd name="T62" fmla="*/ 112 w 115"/>
                <a:gd name="T63" fmla="*/ 0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15" h="54">
                  <a:moveTo>
                    <a:pt x="112" y="0"/>
                  </a:moveTo>
                  <a:lnTo>
                    <a:pt x="115" y="6"/>
                  </a:lnTo>
                  <a:lnTo>
                    <a:pt x="115" y="11"/>
                  </a:lnTo>
                  <a:lnTo>
                    <a:pt x="112" y="17"/>
                  </a:lnTo>
                  <a:lnTo>
                    <a:pt x="107" y="23"/>
                  </a:lnTo>
                  <a:lnTo>
                    <a:pt x="100" y="29"/>
                  </a:lnTo>
                  <a:lnTo>
                    <a:pt x="93" y="34"/>
                  </a:lnTo>
                  <a:lnTo>
                    <a:pt x="85" y="39"/>
                  </a:lnTo>
                  <a:lnTo>
                    <a:pt x="76" y="45"/>
                  </a:lnTo>
                  <a:lnTo>
                    <a:pt x="68" y="49"/>
                  </a:lnTo>
                  <a:lnTo>
                    <a:pt x="61" y="54"/>
                  </a:lnTo>
                  <a:lnTo>
                    <a:pt x="49" y="51"/>
                  </a:lnTo>
                  <a:lnTo>
                    <a:pt x="36" y="48"/>
                  </a:lnTo>
                  <a:lnTo>
                    <a:pt x="24" y="45"/>
                  </a:lnTo>
                  <a:lnTo>
                    <a:pt x="14" y="40"/>
                  </a:lnTo>
                  <a:lnTo>
                    <a:pt x="7" y="35"/>
                  </a:lnTo>
                  <a:lnTo>
                    <a:pt x="2" y="30"/>
                  </a:lnTo>
                  <a:lnTo>
                    <a:pt x="0" y="24"/>
                  </a:lnTo>
                  <a:lnTo>
                    <a:pt x="0" y="17"/>
                  </a:lnTo>
                  <a:lnTo>
                    <a:pt x="5" y="11"/>
                  </a:lnTo>
                  <a:lnTo>
                    <a:pt x="9" y="3"/>
                  </a:lnTo>
                  <a:lnTo>
                    <a:pt x="19" y="2"/>
                  </a:lnTo>
                  <a:lnTo>
                    <a:pt x="29" y="1"/>
                  </a:lnTo>
                  <a:lnTo>
                    <a:pt x="39" y="0"/>
                  </a:lnTo>
                  <a:lnTo>
                    <a:pt x="49" y="0"/>
                  </a:lnTo>
                  <a:lnTo>
                    <a:pt x="61" y="0"/>
                  </a:lnTo>
                  <a:lnTo>
                    <a:pt x="71" y="0"/>
                  </a:lnTo>
                  <a:lnTo>
                    <a:pt x="83" y="0"/>
                  </a:lnTo>
                  <a:lnTo>
                    <a:pt x="93" y="0"/>
                  </a:lnTo>
                  <a:lnTo>
                    <a:pt x="103" y="0"/>
                  </a:lnTo>
                  <a:lnTo>
                    <a:pt x="112" y="0"/>
                  </a:lnTo>
                  <a:lnTo>
                    <a:pt x="112" y="0"/>
                  </a:lnTo>
                  <a:close/>
                </a:path>
              </a:pathLst>
            </a:custGeom>
            <a:solidFill>
              <a:srgbClr val="B3D9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227" name="Freeform 59"/>
            <p:cNvSpPr>
              <a:spLocks/>
            </p:cNvSpPr>
            <p:nvPr/>
          </p:nvSpPr>
          <p:spPr bwMode="auto">
            <a:xfrm>
              <a:off x="3613" y="3749"/>
              <a:ext cx="152" cy="81"/>
            </a:xfrm>
            <a:custGeom>
              <a:avLst/>
              <a:gdLst>
                <a:gd name="T0" fmla="*/ 152 w 152"/>
                <a:gd name="T1" fmla="*/ 3 h 81"/>
                <a:gd name="T2" fmla="*/ 142 w 152"/>
                <a:gd name="T3" fmla="*/ 13 h 81"/>
                <a:gd name="T4" fmla="*/ 133 w 152"/>
                <a:gd name="T5" fmla="*/ 23 h 81"/>
                <a:gd name="T6" fmla="*/ 128 w 152"/>
                <a:gd name="T7" fmla="*/ 34 h 81"/>
                <a:gd name="T8" fmla="*/ 120 w 152"/>
                <a:gd name="T9" fmla="*/ 47 h 81"/>
                <a:gd name="T10" fmla="*/ 113 w 152"/>
                <a:gd name="T11" fmla="*/ 58 h 81"/>
                <a:gd name="T12" fmla="*/ 106 w 152"/>
                <a:gd name="T13" fmla="*/ 69 h 81"/>
                <a:gd name="T14" fmla="*/ 93 w 152"/>
                <a:gd name="T15" fmla="*/ 77 h 81"/>
                <a:gd name="T16" fmla="*/ 79 w 152"/>
                <a:gd name="T17" fmla="*/ 81 h 81"/>
                <a:gd name="T18" fmla="*/ 57 w 152"/>
                <a:gd name="T19" fmla="*/ 81 h 81"/>
                <a:gd name="T20" fmla="*/ 27 w 152"/>
                <a:gd name="T21" fmla="*/ 78 h 81"/>
                <a:gd name="T22" fmla="*/ 10 w 152"/>
                <a:gd name="T23" fmla="*/ 71 h 81"/>
                <a:gd name="T24" fmla="*/ 0 w 152"/>
                <a:gd name="T25" fmla="*/ 63 h 81"/>
                <a:gd name="T26" fmla="*/ 0 w 152"/>
                <a:gd name="T27" fmla="*/ 56 h 81"/>
                <a:gd name="T28" fmla="*/ 5 w 152"/>
                <a:gd name="T29" fmla="*/ 48 h 81"/>
                <a:gd name="T30" fmla="*/ 17 w 152"/>
                <a:gd name="T31" fmla="*/ 40 h 81"/>
                <a:gd name="T32" fmla="*/ 30 w 152"/>
                <a:gd name="T33" fmla="*/ 32 h 81"/>
                <a:gd name="T34" fmla="*/ 42 w 152"/>
                <a:gd name="T35" fmla="*/ 25 h 81"/>
                <a:gd name="T36" fmla="*/ 54 w 152"/>
                <a:gd name="T37" fmla="*/ 17 h 81"/>
                <a:gd name="T38" fmla="*/ 61 w 152"/>
                <a:gd name="T39" fmla="*/ 9 h 81"/>
                <a:gd name="T40" fmla="*/ 64 w 152"/>
                <a:gd name="T41" fmla="*/ 0 h 81"/>
                <a:gd name="T42" fmla="*/ 152 w 152"/>
                <a:gd name="T43" fmla="*/ 3 h 81"/>
                <a:gd name="T44" fmla="*/ 152 w 152"/>
                <a:gd name="T45" fmla="*/ 3 h 8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52" h="81">
                  <a:moveTo>
                    <a:pt x="152" y="3"/>
                  </a:moveTo>
                  <a:lnTo>
                    <a:pt x="142" y="13"/>
                  </a:lnTo>
                  <a:lnTo>
                    <a:pt x="133" y="23"/>
                  </a:lnTo>
                  <a:lnTo>
                    <a:pt x="128" y="34"/>
                  </a:lnTo>
                  <a:lnTo>
                    <a:pt x="120" y="47"/>
                  </a:lnTo>
                  <a:lnTo>
                    <a:pt x="113" y="58"/>
                  </a:lnTo>
                  <a:lnTo>
                    <a:pt x="106" y="69"/>
                  </a:lnTo>
                  <a:lnTo>
                    <a:pt x="93" y="77"/>
                  </a:lnTo>
                  <a:lnTo>
                    <a:pt x="79" y="81"/>
                  </a:lnTo>
                  <a:lnTo>
                    <a:pt x="57" y="81"/>
                  </a:lnTo>
                  <a:lnTo>
                    <a:pt x="27" y="78"/>
                  </a:lnTo>
                  <a:lnTo>
                    <a:pt x="10" y="71"/>
                  </a:lnTo>
                  <a:lnTo>
                    <a:pt x="0" y="63"/>
                  </a:lnTo>
                  <a:lnTo>
                    <a:pt x="0" y="56"/>
                  </a:lnTo>
                  <a:lnTo>
                    <a:pt x="5" y="48"/>
                  </a:lnTo>
                  <a:lnTo>
                    <a:pt x="17" y="40"/>
                  </a:lnTo>
                  <a:lnTo>
                    <a:pt x="30" y="32"/>
                  </a:lnTo>
                  <a:lnTo>
                    <a:pt x="42" y="25"/>
                  </a:lnTo>
                  <a:lnTo>
                    <a:pt x="54" y="17"/>
                  </a:lnTo>
                  <a:lnTo>
                    <a:pt x="61" y="9"/>
                  </a:lnTo>
                  <a:lnTo>
                    <a:pt x="64" y="0"/>
                  </a:lnTo>
                  <a:lnTo>
                    <a:pt x="152" y="3"/>
                  </a:lnTo>
                  <a:lnTo>
                    <a:pt x="152" y="3"/>
                  </a:lnTo>
                  <a:close/>
                </a:path>
              </a:pathLst>
            </a:custGeom>
            <a:solidFill>
              <a:srgbClr val="FF0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228" name="Freeform 60"/>
            <p:cNvSpPr>
              <a:spLocks/>
            </p:cNvSpPr>
            <p:nvPr/>
          </p:nvSpPr>
          <p:spPr bwMode="auto">
            <a:xfrm>
              <a:off x="3748" y="3746"/>
              <a:ext cx="176" cy="100"/>
            </a:xfrm>
            <a:custGeom>
              <a:avLst/>
              <a:gdLst>
                <a:gd name="T0" fmla="*/ 176 w 176"/>
                <a:gd name="T1" fmla="*/ 6 h 100"/>
                <a:gd name="T2" fmla="*/ 159 w 176"/>
                <a:gd name="T3" fmla="*/ 18 h 100"/>
                <a:gd name="T4" fmla="*/ 147 w 176"/>
                <a:gd name="T5" fmla="*/ 32 h 100"/>
                <a:gd name="T6" fmla="*/ 137 w 176"/>
                <a:gd name="T7" fmla="*/ 46 h 100"/>
                <a:gd name="T8" fmla="*/ 130 w 176"/>
                <a:gd name="T9" fmla="*/ 61 h 100"/>
                <a:gd name="T10" fmla="*/ 120 w 176"/>
                <a:gd name="T11" fmla="*/ 75 h 100"/>
                <a:gd name="T12" fmla="*/ 108 w 176"/>
                <a:gd name="T13" fmla="*/ 86 h 100"/>
                <a:gd name="T14" fmla="*/ 91 w 176"/>
                <a:gd name="T15" fmla="*/ 96 h 100"/>
                <a:gd name="T16" fmla="*/ 69 w 176"/>
                <a:gd name="T17" fmla="*/ 100 h 100"/>
                <a:gd name="T18" fmla="*/ 39 w 176"/>
                <a:gd name="T19" fmla="*/ 99 h 100"/>
                <a:gd name="T20" fmla="*/ 0 w 176"/>
                <a:gd name="T21" fmla="*/ 92 h 100"/>
                <a:gd name="T22" fmla="*/ 12 w 176"/>
                <a:gd name="T23" fmla="*/ 81 h 100"/>
                <a:gd name="T24" fmla="*/ 22 w 176"/>
                <a:gd name="T25" fmla="*/ 67 h 100"/>
                <a:gd name="T26" fmla="*/ 32 w 176"/>
                <a:gd name="T27" fmla="*/ 53 h 100"/>
                <a:gd name="T28" fmla="*/ 42 w 176"/>
                <a:gd name="T29" fmla="*/ 38 h 100"/>
                <a:gd name="T30" fmla="*/ 51 w 176"/>
                <a:gd name="T31" fmla="*/ 25 h 100"/>
                <a:gd name="T32" fmla="*/ 66 w 176"/>
                <a:gd name="T33" fmla="*/ 13 h 100"/>
                <a:gd name="T34" fmla="*/ 86 w 176"/>
                <a:gd name="T35" fmla="*/ 4 h 100"/>
                <a:gd name="T36" fmla="*/ 108 w 176"/>
                <a:gd name="T37" fmla="*/ 0 h 100"/>
                <a:gd name="T38" fmla="*/ 140 w 176"/>
                <a:gd name="T39" fmla="*/ 1 h 100"/>
                <a:gd name="T40" fmla="*/ 176 w 176"/>
                <a:gd name="T41" fmla="*/ 6 h 100"/>
                <a:gd name="T42" fmla="*/ 176 w 176"/>
                <a:gd name="T43" fmla="*/ 6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</a:cxnLst>
              <a:rect l="0" t="0" r="r" b="b"/>
              <a:pathLst>
                <a:path w="176" h="100">
                  <a:moveTo>
                    <a:pt x="176" y="6"/>
                  </a:moveTo>
                  <a:lnTo>
                    <a:pt x="159" y="18"/>
                  </a:lnTo>
                  <a:lnTo>
                    <a:pt x="147" y="32"/>
                  </a:lnTo>
                  <a:lnTo>
                    <a:pt x="137" y="46"/>
                  </a:lnTo>
                  <a:lnTo>
                    <a:pt x="130" y="61"/>
                  </a:lnTo>
                  <a:lnTo>
                    <a:pt x="120" y="75"/>
                  </a:lnTo>
                  <a:lnTo>
                    <a:pt x="108" y="86"/>
                  </a:lnTo>
                  <a:lnTo>
                    <a:pt x="91" y="96"/>
                  </a:lnTo>
                  <a:lnTo>
                    <a:pt x="69" y="100"/>
                  </a:lnTo>
                  <a:lnTo>
                    <a:pt x="39" y="99"/>
                  </a:lnTo>
                  <a:lnTo>
                    <a:pt x="0" y="92"/>
                  </a:lnTo>
                  <a:lnTo>
                    <a:pt x="12" y="81"/>
                  </a:lnTo>
                  <a:lnTo>
                    <a:pt x="22" y="67"/>
                  </a:lnTo>
                  <a:lnTo>
                    <a:pt x="32" y="53"/>
                  </a:lnTo>
                  <a:lnTo>
                    <a:pt x="42" y="38"/>
                  </a:lnTo>
                  <a:lnTo>
                    <a:pt x="51" y="25"/>
                  </a:lnTo>
                  <a:lnTo>
                    <a:pt x="66" y="13"/>
                  </a:lnTo>
                  <a:lnTo>
                    <a:pt x="86" y="4"/>
                  </a:lnTo>
                  <a:lnTo>
                    <a:pt x="108" y="0"/>
                  </a:lnTo>
                  <a:lnTo>
                    <a:pt x="140" y="1"/>
                  </a:lnTo>
                  <a:lnTo>
                    <a:pt x="176" y="6"/>
                  </a:lnTo>
                  <a:lnTo>
                    <a:pt x="176" y="6"/>
                  </a:lnTo>
                  <a:close/>
                </a:path>
              </a:pathLst>
            </a:custGeom>
            <a:solidFill>
              <a:srgbClr val="B3D9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229" name="Freeform 61"/>
            <p:cNvSpPr>
              <a:spLocks/>
            </p:cNvSpPr>
            <p:nvPr/>
          </p:nvSpPr>
          <p:spPr bwMode="auto">
            <a:xfrm>
              <a:off x="3905" y="3744"/>
              <a:ext cx="152" cy="100"/>
            </a:xfrm>
            <a:custGeom>
              <a:avLst/>
              <a:gdLst>
                <a:gd name="T0" fmla="*/ 149 w 152"/>
                <a:gd name="T1" fmla="*/ 8 h 100"/>
                <a:gd name="T2" fmla="*/ 137 w 152"/>
                <a:gd name="T3" fmla="*/ 19 h 100"/>
                <a:gd name="T4" fmla="*/ 127 w 152"/>
                <a:gd name="T5" fmla="*/ 30 h 100"/>
                <a:gd name="T6" fmla="*/ 120 w 152"/>
                <a:gd name="T7" fmla="*/ 43 h 100"/>
                <a:gd name="T8" fmla="*/ 113 w 152"/>
                <a:gd name="T9" fmla="*/ 55 h 100"/>
                <a:gd name="T10" fmla="*/ 103 w 152"/>
                <a:gd name="T11" fmla="*/ 67 h 100"/>
                <a:gd name="T12" fmla="*/ 93 w 152"/>
                <a:gd name="T13" fmla="*/ 78 h 100"/>
                <a:gd name="T14" fmla="*/ 81 w 152"/>
                <a:gd name="T15" fmla="*/ 88 h 100"/>
                <a:gd name="T16" fmla="*/ 61 w 152"/>
                <a:gd name="T17" fmla="*/ 95 h 100"/>
                <a:gd name="T18" fmla="*/ 34 w 152"/>
                <a:gd name="T19" fmla="*/ 99 h 100"/>
                <a:gd name="T20" fmla="*/ 0 w 152"/>
                <a:gd name="T21" fmla="*/ 100 h 100"/>
                <a:gd name="T22" fmla="*/ 10 w 152"/>
                <a:gd name="T23" fmla="*/ 87 h 100"/>
                <a:gd name="T24" fmla="*/ 17 w 152"/>
                <a:gd name="T25" fmla="*/ 74 h 100"/>
                <a:gd name="T26" fmla="*/ 24 w 152"/>
                <a:gd name="T27" fmla="*/ 58 h 100"/>
                <a:gd name="T28" fmla="*/ 32 w 152"/>
                <a:gd name="T29" fmla="*/ 42 h 100"/>
                <a:gd name="T30" fmla="*/ 42 w 152"/>
                <a:gd name="T31" fmla="*/ 27 h 100"/>
                <a:gd name="T32" fmla="*/ 54 w 152"/>
                <a:gd name="T33" fmla="*/ 14 h 100"/>
                <a:gd name="T34" fmla="*/ 71 w 152"/>
                <a:gd name="T35" fmla="*/ 5 h 100"/>
                <a:gd name="T36" fmla="*/ 93 w 152"/>
                <a:gd name="T37" fmla="*/ 0 h 100"/>
                <a:gd name="T38" fmla="*/ 117 w 152"/>
                <a:gd name="T39" fmla="*/ 0 h 100"/>
                <a:gd name="T40" fmla="*/ 152 w 152"/>
                <a:gd name="T41" fmla="*/ 8 h 100"/>
                <a:gd name="T42" fmla="*/ 152 w 152"/>
                <a:gd name="T43" fmla="*/ 8 h 100"/>
                <a:gd name="T44" fmla="*/ 149 w 152"/>
                <a:gd name="T45" fmla="*/ 8 h 1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52" h="100">
                  <a:moveTo>
                    <a:pt x="149" y="8"/>
                  </a:moveTo>
                  <a:lnTo>
                    <a:pt x="137" y="19"/>
                  </a:lnTo>
                  <a:lnTo>
                    <a:pt x="127" y="30"/>
                  </a:lnTo>
                  <a:lnTo>
                    <a:pt x="120" y="43"/>
                  </a:lnTo>
                  <a:lnTo>
                    <a:pt x="113" y="55"/>
                  </a:lnTo>
                  <a:lnTo>
                    <a:pt x="103" y="67"/>
                  </a:lnTo>
                  <a:lnTo>
                    <a:pt x="93" y="78"/>
                  </a:lnTo>
                  <a:lnTo>
                    <a:pt x="81" y="88"/>
                  </a:lnTo>
                  <a:lnTo>
                    <a:pt x="61" y="95"/>
                  </a:lnTo>
                  <a:lnTo>
                    <a:pt x="34" y="99"/>
                  </a:lnTo>
                  <a:lnTo>
                    <a:pt x="0" y="100"/>
                  </a:lnTo>
                  <a:lnTo>
                    <a:pt x="10" y="87"/>
                  </a:lnTo>
                  <a:lnTo>
                    <a:pt x="17" y="74"/>
                  </a:lnTo>
                  <a:lnTo>
                    <a:pt x="24" y="58"/>
                  </a:lnTo>
                  <a:lnTo>
                    <a:pt x="32" y="42"/>
                  </a:lnTo>
                  <a:lnTo>
                    <a:pt x="42" y="27"/>
                  </a:lnTo>
                  <a:lnTo>
                    <a:pt x="54" y="14"/>
                  </a:lnTo>
                  <a:lnTo>
                    <a:pt x="71" y="5"/>
                  </a:lnTo>
                  <a:lnTo>
                    <a:pt x="93" y="0"/>
                  </a:lnTo>
                  <a:lnTo>
                    <a:pt x="117" y="0"/>
                  </a:lnTo>
                  <a:lnTo>
                    <a:pt x="152" y="8"/>
                  </a:lnTo>
                  <a:lnTo>
                    <a:pt x="152" y="8"/>
                  </a:lnTo>
                  <a:lnTo>
                    <a:pt x="149" y="8"/>
                  </a:lnTo>
                  <a:close/>
                </a:path>
              </a:pathLst>
            </a:custGeom>
            <a:solidFill>
              <a:srgbClr val="FF0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230" name="Freeform 62"/>
            <p:cNvSpPr>
              <a:spLocks/>
            </p:cNvSpPr>
            <p:nvPr/>
          </p:nvSpPr>
          <p:spPr bwMode="auto">
            <a:xfrm>
              <a:off x="3772" y="3863"/>
              <a:ext cx="214" cy="51"/>
            </a:xfrm>
            <a:custGeom>
              <a:avLst/>
              <a:gdLst>
                <a:gd name="T0" fmla="*/ 214 w 214"/>
                <a:gd name="T1" fmla="*/ 21 h 51"/>
                <a:gd name="T2" fmla="*/ 199 w 214"/>
                <a:gd name="T3" fmla="*/ 19 h 51"/>
                <a:gd name="T4" fmla="*/ 179 w 214"/>
                <a:gd name="T5" fmla="*/ 16 h 51"/>
                <a:gd name="T6" fmla="*/ 160 w 214"/>
                <a:gd name="T7" fmla="*/ 17 h 51"/>
                <a:gd name="T8" fmla="*/ 135 w 214"/>
                <a:gd name="T9" fmla="*/ 19 h 51"/>
                <a:gd name="T10" fmla="*/ 111 w 214"/>
                <a:gd name="T11" fmla="*/ 22 h 51"/>
                <a:gd name="T12" fmla="*/ 86 w 214"/>
                <a:gd name="T13" fmla="*/ 27 h 51"/>
                <a:gd name="T14" fmla="*/ 62 w 214"/>
                <a:gd name="T15" fmla="*/ 32 h 51"/>
                <a:gd name="T16" fmla="*/ 40 w 214"/>
                <a:gd name="T17" fmla="*/ 38 h 51"/>
                <a:gd name="T18" fmla="*/ 18 w 214"/>
                <a:gd name="T19" fmla="*/ 45 h 51"/>
                <a:gd name="T20" fmla="*/ 0 w 214"/>
                <a:gd name="T21" fmla="*/ 51 h 51"/>
                <a:gd name="T22" fmla="*/ 5 w 214"/>
                <a:gd name="T23" fmla="*/ 44 h 51"/>
                <a:gd name="T24" fmla="*/ 13 w 214"/>
                <a:gd name="T25" fmla="*/ 37 h 51"/>
                <a:gd name="T26" fmla="*/ 23 w 214"/>
                <a:gd name="T27" fmla="*/ 31 h 51"/>
                <a:gd name="T28" fmla="*/ 35 w 214"/>
                <a:gd name="T29" fmla="*/ 27 h 51"/>
                <a:gd name="T30" fmla="*/ 50 w 214"/>
                <a:gd name="T31" fmla="*/ 22 h 51"/>
                <a:gd name="T32" fmla="*/ 67 w 214"/>
                <a:gd name="T33" fmla="*/ 17 h 51"/>
                <a:gd name="T34" fmla="*/ 81 w 214"/>
                <a:gd name="T35" fmla="*/ 14 h 51"/>
                <a:gd name="T36" fmla="*/ 96 w 214"/>
                <a:gd name="T37" fmla="*/ 9 h 51"/>
                <a:gd name="T38" fmla="*/ 113 w 214"/>
                <a:gd name="T39" fmla="*/ 6 h 51"/>
                <a:gd name="T40" fmla="*/ 125 w 214"/>
                <a:gd name="T41" fmla="*/ 1 h 51"/>
                <a:gd name="T42" fmla="*/ 135 w 214"/>
                <a:gd name="T43" fmla="*/ 0 h 51"/>
                <a:gd name="T44" fmla="*/ 145 w 214"/>
                <a:gd name="T45" fmla="*/ 0 h 51"/>
                <a:gd name="T46" fmla="*/ 155 w 214"/>
                <a:gd name="T47" fmla="*/ 0 h 51"/>
                <a:gd name="T48" fmla="*/ 167 w 214"/>
                <a:gd name="T49" fmla="*/ 1 h 51"/>
                <a:gd name="T50" fmla="*/ 177 w 214"/>
                <a:gd name="T51" fmla="*/ 4 h 51"/>
                <a:gd name="T52" fmla="*/ 187 w 214"/>
                <a:gd name="T53" fmla="*/ 6 h 51"/>
                <a:gd name="T54" fmla="*/ 197 w 214"/>
                <a:gd name="T55" fmla="*/ 9 h 51"/>
                <a:gd name="T56" fmla="*/ 206 w 214"/>
                <a:gd name="T57" fmla="*/ 13 h 51"/>
                <a:gd name="T58" fmla="*/ 211 w 214"/>
                <a:gd name="T59" fmla="*/ 17 h 51"/>
                <a:gd name="T60" fmla="*/ 214 w 214"/>
                <a:gd name="T61" fmla="*/ 22 h 51"/>
                <a:gd name="T62" fmla="*/ 214 w 214"/>
                <a:gd name="T63" fmla="*/ 22 h 51"/>
                <a:gd name="T64" fmla="*/ 214 w 214"/>
                <a:gd name="T65" fmla="*/ 21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14" h="51">
                  <a:moveTo>
                    <a:pt x="214" y="21"/>
                  </a:moveTo>
                  <a:lnTo>
                    <a:pt x="199" y="19"/>
                  </a:lnTo>
                  <a:lnTo>
                    <a:pt x="179" y="16"/>
                  </a:lnTo>
                  <a:lnTo>
                    <a:pt x="160" y="17"/>
                  </a:lnTo>
                  <a:lnTo>
                    <a:pt x="135" y="19"/>
                  </a:lnTo>
                  <a:lnTo>
                    <a:pt x="111" y="22"/>
                  </a:lnTo>
                  <a:lnTo>
                    <a:pt x="86" y="27"/>
                  </a:lnTo>
                  <a:lnTo>
                    <a:pt x="62" y="32"/>
                  </a:lnTo>
                  <a:lnTo>
                    <a:pt x="40" y="38"/>
                  </a:lnTo>
                  <a:lnTo>
                    <a:pt x="18" y="45"/>
                  </a:lnTo>
                  <a:lnTo>
                    <a:pt x="0" y="51"/>
                  </a:lnTo>
                  <a:lnTo>
                    <a:pt x="5" y="44"/>
                  </a:lnTo>
                  <a:lnTo>
                    <a:pt x="13" y="37"/>
                  </a:lnTo>
                  <a:lnTo>
                    <a:pt x="23" y="31"/>
                  </a:lnTo>
                  <a:lnTo>
                    <a:pt x="35" y="27"/>
                  </a:lnTo>
                  <a:lnTo>
                    <a:pt x="50" y="22"/>
                  </a:lnTo>
                  <a:lnTo>
                    <a:pt x="67" y="17"/>
                  </a:lnTo>
                  <a:lnTo>
                    <a:pt x="81" y="14"/>
                  </a:lnTo>
                  <a:lnTo>
                    <a:pt x="96" y="9"/>
                  </a:lnTo>
                  <a:lnTo>
                    <a:pt x="113" y="6"/>
                  </a:lnTo>
                  <a:lnTo>
                    <a:pt x="125" y="1"/>
                  </a:lnTo>
                  <a:lnTo>
                    <a:pt x="135" y="0"/>
                  </a:lnTo>
                  <a:lnTo>
                    <a:pt x="145" y="0"/>
                  </a:lnTo>
                  <a:lnTo>
                    <a:pt x="155" y="0"/>
                  </a:lnTo>
                  <a:lnTo>
                    <a:pt x="167" y="1"/>
                  </a:lnTo>
                  <a:lnTo>
                    <a:pt x="177" y="4"/>
                  </a:lnTo>
                  <a:lnTo>
                    <a:pt x="187" y="6"/>
                  </a:lnTo>
                  <a:lnTo>
                    <a:pt x="197" y="9"/>
                  </a:lnTo>
                  <a:lnTo>
                    <a:pt x="206" y="13"/>
                  </a:lnTo>
                  <a:lnTo>
                    <a:pt x="211" y="17"/>
                  </a:lnTo>
                  <a:lnTo>
                    <a:pt x="214" y="22"/>
                  </a:lnTo>
                  <a:lnTo>
                    <a:pt x="214" y="22"/>
                  </a:lnTo>
                  <a:lnTo>
                    <a:pt x="214" y="21"/>
                  </a:lnTo>
                  <a:close/>
                </a:path>
              </a:pathLst>
            </a:custGeom>
            <a:solidFill>
              <a:srgbClr val="D1843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231" name="Freeform 63"/>
            <p:cNvSpPr>
              <a:spLocks/>
            </p:cNvSpPr>
            <p:nvPr/>
          </p:nvSpPr>
          <p:spPr bwMode="auto">
            <a:xfrm>
              <a:off x="3206" y="3888"/>
              <a:ext cx="218" cy="144"/>
            </a:xfrm>
            <a:custGeom>
              <a:avLst/>
              <a:gdLst>
                <a:gd name="T0" fmla="*/ 169 w 218"/>
                <a:gd name="T1" fmla="*/ 143 h 144"/>
                <a:gd name="T2" fmla="*/ 145 w 218"/>
                <a:gd name="T3" fmla="*/ 132 h 144"/>
                <a:gd name="T4" fmla="*/ 118 w 218"/>
                <a:gd name="T5" fmla="*/ 119 h 144"/>
                <a:gd name="T6" fmla="*/ 91 w 218"/>
                <a:gd name="T7" fmla="*/ 108 h 144"/>
                <a:gd name="T8" fmla="*/ 64 w 218"/>
                <a:gd name="T9" fmla="*/ 94 h 144"/>
                <a:gd name="T10" fmla="*/ 40 w 218"/>
                <a:gd name="T11" fmla="*/ 82 h 144"/>
                <a:gd name="T12" fmla="*/ 20 w 218"/>
                <a:gd name="T13" fmla="*/ 68 h 144"/>
                <a:gd name="T14" fmla="*/ 5 w 218"/>
                <a:gd name="T15" fmla="*/ 52 h 144"/>
                <a:gd name="T16" fmla="*/ 0 w 218"/>
                <a:gd name="T17" fmla="*/ 36 h 144"/>
                <a:gd name="T18" fmla="*/ 3 w 218"/>
                <a:gd name="T19" fmla="*/ 19 h 144"/>
                <a:gd name="T20" fmla="*/ 20 w 218"/>
                <a:gd name="T21" fmla="*/ 0 h 144"/>
                <a:gd name="T22" fmla="*/ 30 w 218"/>
                <a:gd name="T23" fmla="*/ 19 h 144"/>
                <a:gd name="T24" fmla="*/ 52 w 218"/>
                <a:gd name="T25" fmla="*/ 34 h 144"/>
                <a:gd name="T26" fmla="*/ 86 w 218"/>
                <a:gd name="T27" fmla="*/ 48 h 144"/>
                <a:gd name="T28" fmla="*/ 123 w 218"/>
                <a:gd name="T29" fmla="*/ 62 h 144"/>
                <a:gd name="T30" fmla="*/ 160 w 218"/>
                <a:gd name="T31" fmla="*/ 75 h 144"/>
                <a:gd name="T32" fmla="*/ 189 w 218"/>
                <a:gd name="T33" fmla="*/ 86 h 144"/>
                <a:gd name="T34" fmla="*/ 211 w 218"/>
                <a:gd name="T35" fmla="*/ 100 h 144"/>
                <a:gd name="T36" fmla="*/ 218 w 218"/>
                <a:gd name="T37" fmla="*/ 114 h 144"/>
                <a:gd name="T38" fmla="*/ 206 w 218"/>
                <a:gd name="T39" fmla="*/ 127 h 144"/>
                <a:gd name="T40" fmla="*/ 169 w 218"/>
                <a:gd name="T41" fmla="*/ 144 h 144"/>
                <a:gd name="T42" fmla="*/ 169 w 218"/>
                <a:gd name="T43" fmla="*/ 144 h 144"/>
                <a:gd name="T44" fmla="*/ 169 w 218"/>
                <a:gd name="T45" fmla="*/ 143 h 14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218" h="144">
                  <a:moveTo>
                    <a:pt x="169" y="143"/>
                  </a:moveTo>
                  <a:lnTo>
                    <a:pt x="145" y="132"/>
                  </a:lnTo>
                  <a:lnTo>
                    <a:pt x="118" y="119"/>
                  </a:lnTo>
                  <a:lnTo>
                    <a:pt x="91" y="108"/>
                  </a:lnTo>
                  <a:lnTo>
                    <a:pt x="64" y="94"/>
                  </a:lnTo>
                  <a:lnTo>
                    <a:pt x="40" y="82"/>
                  </a:lnTo>
                  <a:lnTo>
                    <a:pt x="20" y="68"/>
                  </a:lnTo>
                  <a:lnTo>
                    <a:pt x="5" y="52"/>
                  </a:lnTo>
                  <a:lnTo>
                    <a:pt x="0" y="36"/>
                  </a:lnTo>
                  <a:lnTo>
                    <a:pt x="3" y="19"/>
                  </a:lnTo>
                  <a:lnTo>
                    <a:pt x="20" y="0"/>
                  </a:lnTo>
                  <a:lnTo>
                    <a:pt x="30" y="19"/>
                  </a:lnTo>
                  <a:lnTo>
                    <a:pt x="52" y="34"/>
                  </a:lnTo>
                  <a:lnTo>
                    <a:pt x="86" y="48"/>
                  </a:lnTo>
                  <a:lnTo>
                    <a:pt x="123" y="62"/>
                  </a:lnTo>
                  <a:lnTo>
                    <a:pt x="160" y="75"/>
                  </a:lnTo>
                  <a:lnTo>
                    <a:pt x="189" y="86"/>
                  </a:lnTo>
                  <a:lnTo>
                    <a:pt x="211" y="100"/>
                  </a:lnTo>
                  <a:lnTo>
                    <a:pt x="218" y="114"/>
                  </a:lnTo>
                  <a:lnTo>
                    <a:pt x="206" y="127"/>
                  </a:lnTo>
                  <a:lnTo>
                    <a:pt x="169" y="144"/>
                  </a:lnTo>
                  <a:lnTo>
                    <a:pt x="169" y="144"/>
                  </a:lnTo>
                  <a:lnTo>
                    <a:pt x="169" y="143"/>
                  </a:lnTo>
                  <a:close/>
                </a:path>
              </a:pathLst>
            </a:custGeom>
            <a:solidFill>
              <a:srgbClr val="D1843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232" name="Freeform 64"/>
            <p:cNvSpPr>
              <a:spLocks/>
            </p:cNvSpPr>
            <p:nvPr/>
          </p:nvSpPr>
          <p:spPr bwMode="auto">
            <a:xfrm>
              <a:off x="3824" y="3917"/>
              <a:ext cx="213" cy="54"/>
            </a:xfrm>
            <a:custGeom>
              <a:avLst/>
              <a:gdLst>
                <a:gd name="T0" fmla="*/ 213 w 213"/>
                <a:gd name="T1" fmla="*/ 8 h 54"/>
                <a:gd name="T2" fmla="*/ 194 w 213"/>
                <a:gd name="T3" fmla="*/ 13 h 54"/>
                <a:gd name="T4" fmla="*/ 174 w 213"/>
                <a:gd name="T5" fmla="*/ 17 h 54"/>
                <a:gd name="T6" fmla="*/ 154 w 213"/>
                <a:gd name="T7" fmla="*/ 22 h 54"/>
                <a:gd name="T8" fmla="*/ 132 w 213"/>
                <a:gd name="T9" fmla="*/ 27 h 54"/>
                <a:gd name="T10" fmla="*/ 113 w 213"/>
                <a:gd name="T11" fmla="*/ 32 h 54"/>
                <a:gd name="T12" fmla="*/ 91 w 213"/>
                <a:gd name="T13" fmla="*/ 37 h 54"/>
                <a:gd name="T14" fmla="*/ 69 w 213"/>
                <a:gd name="T15" fmla="*/ 41 h 54"/>
                <a:gd name="T16" fmla="*/ 47 w 213"/>
                <a:gd name="T17" fmla="*/ 46 h 54"/>
                <a:gd name="T18" fmla="*/ 24 w 213"/>
                <a:gd name="T19" fmla="*/ 50 h 54"/>
                <a:gd name="T20" fmla="*/ 0 w 213"/>
                <a:gd name="T21" fmla="*/ 54 h 54"/>
                <a:gd name="T22" fmla="*/ 7 w 213"/>
                <a:gd name="T23" fmla="*/ 46 h 54"/>
                <a:gd name="T24" fmla="*/ 17 w 213"/>
                <a:gd name="T25" fmla="*/ 39 h 54"/>
                <a:gd name="T26" fmla="*/ 29 w 213"/>
                <a:gd name="T27" fmla="*/ 33 h 54"/>
                <a:gd name="T28" fmla="*/ 44 w 213"/>
                <a:gd name="T29" fmla="*/ 27 h 54"/>
                <a:gd name="T30" fmla="*/ 61 w 213"/>
                <a:gd name="T31" fmla="*/ 22 h 54"/>
                <a:gd name="T32" fmla="*/ 76 w 213"/>
                <a:gd name="T33" fmla="*/ 17 h 54"/>
                <a:gd name="T34" fmla="*/ 93 w 213"/>
                <a:gd name="T35" fmla="*/ 13 h 54"/>
                <a:gd name="T36" fmla="*/ 110 w 213"/>
                <a:gd name="T37" fmla="*/ 9 h 54"/>
                <a:gd name="T38" fmla="*/ 127 w 213"/>
                <a:gd name="T39" fmla="*/ 5 h 54"/>
                <a:gd name="T40" fmla="*/ 145 w 213"/>
                <a:gd name="T41" fmla="*/ 0 h 54"/>
                <a:gd name="T42" fmla="*/ 152 w 213"/>
                <a:gd name="T43" fmla="*/ 0 h 54"/>
                <a:gd name="T44" fmla="*/ 159 w 213"/>
                <a:gd name="T45" fmla="*/ 0 h 54"/>
                <a:gd name="T46" fmla="*/ 167 w 213"/>
                <a:gd name="T47" fmla="*/ 0 h 54"/>
                <a:gd name="T48" fmla="*/ 174 w 213"/>
                <a:gd name="T49" fmla="*/ 1 h 54"/>
                <a:gd name="T50" fmla="*/ 181 w 213"/>
                <a:gd name="T51" fmla="*/ 2 h 54"/>
                <a:gd name="T52" fmla="*/ 186 w 213"/>
                <a:gd name="T53" fmla="*/ 3 h 54"/>
                <a:gd name="T54" fmla="*/ 194 w 213"/>
                <a:gd name="T55" fmla="*/ 5 h 54"/>
                <a:gd name="T56" fmla="*/ 201 w 213"/>
                <a:gd name="T57" fmla="*/ 7 h 54"/>
                <a:gd name="T58" fmla="*/ 206 w 213"/>
                <a:gd name="T59" fmla="*/ 8 h 54"/>
                <a:gd name="T60" fmla="*/ 213 w 213"/>
                <a:gd name="T61" fmla="*/ 9 h 54"/>
                <a:gd name="T62" fmla="*/ 213 w 213"/>
                <a:gd name="T63" fmla="*/ 9 h 54"/>
                <a:gd name="T64" fmla="*/ 213 w 213"/>
                <a:gd name="T65" fmla="*/ 8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13" h="54">
                  <a:moveTo>
                    <a:pt x="213" y="8"/>
                  </a:moveTo>
                  <a:lnTo>
                    <a:pt x="194" y="13"/>
                  </a:lnTo>
                  <a:lnTo>
                    <a:pt x="174" y="17"/>
                  </a:lnTo>
                  <a:lnTo>
                    <a:pt x="154" y="22"/>
                  </a:lnTo>
                  <a:lnTo>
                    <a:pt x="132" y="27"/>
                  </a:lnTo>
                  <a:lnTo>
                    <a:pt x="113" y="32"/>
                  </a:lnTo>
                  <a:lnTo>
                    <a:pt x="91" y="37"/>
                  </a:lnTo>
                  <a:lnTo>
                    <a:pt x="69" y="41"/>
                  </a:lnTo>
                  <a:lnTo>
                    <a:pt x="47" y="46"/>
                  </a:lnTo>
                  <a:lnTo>
                    <a:pt x="24" y="50"/>
                  </a:lnTo>
                  <a:lnTo>
                    <a:pt x="0" y="54"/>
                  </a:lnTo>
                  <a:lnTo>
                    <a:pt x="7" y="46"/>
                  </a:lnTo>
                  <a:lnTo>
                    <a:pt x="17" y="39"/>
                  </a:lnTo>
                  <a:lnTo>
                    <a:pt x="29" y="33"/>
                  </a:lnTo>
                  <a:lnTo>
                    <a:pt x="44" y="27"/>
                  </a:lnTo>
                  <a:lnTo>
                    <a:pt x="61" y="22"/>
                  </a:lnTo>
                  <a:lnTo>
                    <a:pt x="76" y="17"/>
                  </a:lnTo>
                  <a:lnTo>
                    <a:pt x="93" y="13"/>
                  </a:lnTo>
                  <a:lnTo>
                    <a:pt x="110" y="9"/>
                  </a:lnTo>
                  <a:lnTo>
                    <a:pt x="127" y="5"/>
                  </a:lnTo>
                  <a:lnTo>
                    <a:pt x="145" y="0"/>
                  </a:lnTo>
                  <a:lnTo>
                    <a:pt x="152" y="0"/>
                  </a:lnTo>
                  <a:lnTo>
                    <a:pt x="159" y="0"/>
                  </a:lnTo>
                  <a:lnTo>
                    <a:pt x="167" y="0"/>
                  </a:lnTo>
                  <a:lnTo>
                    <a:pt x="174" y="1"/>
                  </a:lnTo>
                  <a:lnTo>
                    <a:pt x="181" y="2"/>
                  </a:lnTo>
                  <a:lnTo>
                    <a:pt x="186" y="3"/>
                  </a:lnTo>
                  <a:lnTo>
                    <a:pt x="194" y="5"/>
                  </a:lnTo>
                  <a:lnTo>
                    <a:pt x="201" y="7"/>
                  </a:lnTo>
                  <a:lnTo>
                    <a:pt x="206" y="8"/>
                  </a:lnTo>
                  <a:lnTo>
                    <a:pt x="213" y="9"/>
                  </a:lnTo>
                  <a:lnTo>
                    <a:pt x="213" y="9"/>
                  </a:lnTo>
                  <a:lnTo>
                    <a:pt x="213" y="8"/>
                  </a:lnTo>
                  <a:close/>
                </a:path>
              </a:pathLst>
            </a:custGeom>
            <a:solidFill>
              <a:srgbClr val="D1843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233" name="Freeform 65"/>
            <p:cNvSpPr>
              <a:spLocks/>
            </p:cNvSpPr>
            <p:nvPr/>
          </p:nvSpPr>
          <p:spPr bwMode="auto">
            <a:xfrm>
              <a:off x="3949" y="3958"/>
              <a:ext cx="221" cy="54"/>
            </a:xfrm>
            <a:custGeom>
              <a:avLst/>
              <a:gdLst>
                <a:gd name="T0" fmla="*/ 221 w 221"/>
                <a:gd name="T1" fmla="*/ 0 h 54"/>
                <a:gd name="T2" fmla="*/ 216 w 221"/>
                <a:gd name="T3" fmla="*/ 5 h 54"/>
                <a:gd name="T4" fmla="*/ 211 w 221"/>
                <a:gd name="T5" fmla="*/ 8 h 54"/>
                <a:gd name="T6" fmla="*/ 201 w 221"/>
                <a:gd name="T7" fmla="*/ 12 h 54"/>
                <a:gd name="T8" fmla="*/ 191 w 221"/>
                <a:gd name="T9" fmla="*/ 13 h 54"/>
                <a:gd name="T10" fmla="*/ 179 w 221"/>
                <a:gd name="T11" fmla="*/ 15 h 54"/>
                <a:gd name="T12" fmla="*/ 167 w 221"/>
                <a:gd name="T13" fmla="*/ 16 h 54"/>
                <a:gd name="T14" fmla="*/ 157 w 221"/>
                <a:gd name="T15" fmla="*/ 17 h 54"/>
                <a:gd name="T16" fmla="*/ 145 w 221"/>
                <a:gd name="T17" fmla="*/ 20 h 54"/>
                <a:gd name="T18" fmla="*/ 135 w 221"/>
                <a:gd name="T19" fmla="*/ 22 h 54"/>
                <a:gd name="T20" fmla="*/ 125 w 221"/>
                <a:gd name="T21" fmla="*/ 24 h 54"/>
                <a:gd name="T22" fmla="*/ 115 w 221"/>
                <a:gd name="T23" fmla="*/ 29 h 54"/>
                <a:gd name="T24" fmla="*/ 105 w 221"/>
                <a:gd name="T25" fmla="*/ 32 h 54"/>
                <a:gd name="T26" fmla="*/ 96 w 221"/>
                <a:gd name="T27" fmla="*/ 36 h 54"/>
                <a:gd name="T28" fmla="*/ 83 w 221"/>
                <a:gd name="T29" fmla="*/ 38 h 54"/>
                <a:gd name="T30" fmla="*/ 73 w 221"/>
                <a:gd name="T31" fmla="*/ 41 h 54"/>
                <a:gd name="T32" fmla="*/ 61 w 221"/>
                <a:gd name="T33" fmla="*/ 44 h 54"/>
                <a:gd name="T34" fmla="*/ 51 w 221"/>
                <a:gd name="T35" fmla="*/ 46 h 54"/>
                <a:gd name="T36" fmla="*/ 39 w 221"/>
                <a:gd name="T37" fmla="*/ 49 h 54"/>
                <a:gd name="T38" fmla="*/ 29 w 221"/>
                <a:gd name="T39" fmla="*/ 52 h 54"/>
                <a:gd name="T40" fmla="*/ 20 w 221"/>
                <a:gd name="T41" fmla="*/ 54 h 54"/>
                <a:gd name="T42" fmla="*/ 0 w 221"/>
                <a:gd name="T43" fmla="*/ 45 h 54"/>
                <a:gd name="T44" fmla="*/ 17 w 221"/>
                <a:gd name="T45" fmla="*/ 38 h 54"/>
                <a:gd name="T46" fmla="*/ 37 w 221"/>
                <a:gd name="T47" fmla="*/ 30 h 54"/>
                <a:gd name="T48" fmla="*/ 56 w 221"/>
                <a:gd name="T49" fmla="*/ 23 h 54"/>
                <a:gd name="T50" fmla="*/ 76 w 221"/>
                <a:gd name="T51" fmla="*/ 17 h 54"/>
                <a:gd name="T52" fmla="*/ 98 w 221"/>
                <a:gd name="T53" fmla="*/ 12 h 54"/>
                <a:gd name="T54" fmla="*/ 120 w 221"/>
                <a:gd name="T55" fmla="*/ 7 h 54"/>
                <a:gd name="T56" fmla="*/ 145 w 221"/>
                <a:gd name="T57" fmla="*/ 4 h 54"/>
                <a:gd name="T58" fmla="*/ 169 w 221"/>
                <a:gd name="T59" fmla="*/ 1 h 54"/>
                <a:gd name="T60" fmla="*/ 194 w 221"/>
                <a:gd name="T61" fmla="*/ 0 h 54"/>
                <a:gd name="T62" fmla="*/ 221 w 221"/>
                <a:gd name="T63" fmla="*/ 0 h 54"/>
                <a:gd name="T64" fmla="*/ 221 w 221"/>
                <a:gd name="T65" fmla="*/ 0 h 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221" h="54">
                  <a:moveTo>
                    <a:pt x="221" y="0"/>
                  </a:moveTo>
                  <a:lnTo>
                    <a:pt x="216" y="5"/>
                  </a:lnTo>
                  <a:lnTo>
                    <a:pt x="211" y="8"/>
                  </a:lnTo>
                  <a:lnTo>
                    <a:pt x="201" y="12"/>
                  </a:lnTo>
                  <a:lnTo>
                    <a:pt x="191" y="13"/>
                  </a:lnTo>
                  <a:lnTo>
                    <a:pt x="179" y="15"/>
                  </a:lnTo>
                  <a:lnTo>
                    <a:pt x="167" y="16"/>
                  </a:lnTo>
                  <a:lnTo>
                    <a:pt x="157" y="17"/>
                  </a:lnTo>
                  <a:lnTo>
                    <a:pt x="145" y="20"/>
                  </a:lnTo>
                  <a:lnTo>
                    <a:pt x="135" y="22"/>
                  </a:lnTo>
                  <a:lnTo>
                    <a:pt x="125" y="24"/>
                  </a:lnTo>
                  <a:lnTo>
                    <a:pt x="115" y="29"/>
                  </a:lnTo>
                  <a:lnTo>
                    <a:pt x="105" y="32"/>
                  </a:lnTo>
                  <a:lnTo>
                    <a:pt x="96" y="36"/>
                  </a:lnTo>
                  <a:lnTo>
                    <a:pt x="83" y="38"/>
                  </a:lnTo>
                  <a:lnTo>
                    <a:pt x="73" y="41"/>
                  </a:lnTo>
                  <a:lnTo>
                    <a:pt x="61" y="44"/>
                  </a:lnTo>
                  <a:lnTo>
                    <a:pt x="51" y="46"/>
                  </a:lnTo>
                  <a:lnTo>
                    <a:pt x="39" y="49"/>
                  </a:lnTo>
                  <a:lnTo>
                    <a:pt x="29" y="52"/>
                  </a:lnTo>
                  <a:lnTo>
                    <a:pt x="20" y="54"/>
                  </a:lnTo>
                  <a:lnTo>
                    <a:pt x="0" y="45"/>
                  </a:lnTo>
                  <a:lnTo>
                    <a:pt x="17" y="38"/>
                  </a:lnTo>
                  <a:lnTo>
                    <a:pt x="37" y="30"/>
                  </a:lnTo>
                  <a:lnTo>
                    <a:pt x="56" y="23"/>
                  </a:lnTo>
                  <a:lnTo>
                    <a:pt x="76" y="17"/>
                  </a:lnTo>
                  <a:lnTo>
                    <a:pt x="98" y="12"/>
                  </a:lnTo>
                  <a:lnTo>
                    <a:pt x="120" y="7"/>
                  </a:lnTo>
                  <a:lnTo>
                    <a:pt x="145" y="4"/>
                  </a:lnTo>
                  <a:lnTo>
                    <a:pt x="169" y="1"/>
                  </a:lnTo>
                  <a:lnTo>
                    <a:pt x="194" y="0"/>
                  </a:lnTo>
                  <a:lnTo>
                    <a:pt x="221" y="0"/>
                  </a:lnTo>
                  <a:lnTo>
                    <a:pt x="221" y="0"/>
                  </a:lnTo>
                  <a:close/>
                </a:path>
              </a:pathLst>
            </a:custGeom>
            <a:solidFill>
              <a:srgbClr val="D1843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234" name="Freeform 66"/>
            <p:cNvSpPr>
              <a:spLocks/>
            </p:cNvSpPr>
            <p:nvPr/>
          </p:nvSpPr>
          <p:spPr bwMode="auto">
            <a:xfrm>
              <a:off x="3464" y="3999"/>
              <a:ext cx="934" cy="217"/>
            </a:xfrm>
            <a:custGeom>
              <a:avLst/>
              <a:gdLst>
                <a:gd name="T0" fmla="*/ 220 w 934"/>
                <a:gd name="T1" fmla="*/ 161 h 217"/>
                <a:gd name="T2" fmla="*/ 291 w 934"/>
                <a:gd name="T3" fmla="*/ 169 h 217"/>
                <a:gd name="T4" fmla="*/ 362 w 934"/>
                <a:gd name="T5" fmla="*/ 177 h 217"/>
                <a:gd name="T6" fmla="*/ 438 w 934"/>
                <a:gd name="T7" fmla="*/ 185 h 217"/>
                <a:gd name="T8" fmla="*/ 514 w 934"/>
                <a:gd name="T9" fmla="*/ 191 h 217"/>
                <a:gd name="T10" fmla="*/ 590 w 934"/>
                <a:gd name="T11" fmla="*/ 195 h 217"/>
                <a:gd name="T12" fmla="*/ 666 w 934"/>
                <a:gd name="T13" fmla="*/ 196 h 217"/>
                <a:gd name="T14" fmla="*/ 737 w 934"/>
                <a:gd name="T15" fmla="*/ 191 h 217"/>
                <a:gd name="T16" fmla="*/ 808 w 934"/>
                <a:gd name="T17" fmla="*/ 182 h 217"/>
                <a:gd name="T18" fmla="*/ 875 w 934"/>
                <a:gd name="T19" fmla="*/ 167 h 217"/>
                <a:gd name="T20" fmla="*/ 934 w 934"/>
                <a:gd name="T21" fmla="*/ 144 h 217"/>
                <a:gd name="T22" fmla="*/ 929 w 934"/>
                <a:gd name="T23" fmla="*/ 160 h 217"/>
                <a:gd name="T24" fmla="*/ 916 w 934"/>
                <a:gd name="T25" fmla="*/ 174 h 217"/>
                <a:gd name="T26" fmla="*/ 894 w 934"/>
                <a:gd name="T27" fmla="*/ 183 h 217"/>
                <a:gd name="T28" fmla="*/ 867 w 934"/>
                <a:gd name="T29" fmla="*/ 190 h 217"/>
                <a:gd name="T30" fmla="*/ 835 w 934"/>
                <a:gd name="T31" fmla="*/ 196 h 217"/>
                <a:gd name="T32" fmla="*/ 799 w 934"/>
                <a:gd name="T33" fmla="*/ 200 h 217"/>
                <a:gd name="T34" fmla="*/ 764 w 934"/>
                <a:gd name="T35" fmla="*/ 204 h 217"/>
                <a:gd name="T36" fmla="*/ 728 w 934"/>
                <a:gd name="T37" fmla="*/ 207 h 217"/>
                <a:gd name="T38" fmla="*/ 693 w 934"/>
                <a:gd name="T39" fmla="*/ 211 h 217"/>
                <a:gd name="T40" fmla="*/ 661 w 934"/>
                <a:gd name="T41" fmla="*/ 215 h 217"/>
                <a:gd name="T42" fmla="*/ 598 w 934"/>
                <a:gd name="T43" fmla="*/ 216 h 217"/>
                <a:gd name="T44" fmla="*/ 534 w 934"/>
                <a:gd name="T45" fmla="*/ 217 h 217"/>
                <a:gd name="T46" fmla="*/ 473 w 934"/>
                <a:gd name="T47" fmla="*/ 216 h 217"/>
                <a:gd name="T48" fmla="*/ 411 w 934"/>
                <a:gd name="T49" fmla="*/ 214 h 217"/>
                <a:gd name="T50" fmla="*/ 350 w 934"/>
                <a:gd name="T51" fmla="*/ 209 h 217"/>
                <a:gd name="T52" fmla="*/ 291 w 934"/>
                <a:gd name="T53" fmla="*/ 203 h 217"/>
                <a:gd name="T54" fmla="*/ 232 w 934"/>
                <a:gd name="T55" fmla="*/ 193 h 217"/>
                <a:gd name="T56" fmla="*/ 176 w 934"/>
                <a:gd name="T57" fmla="*/ 180 h 217"/>
                <a:gd name="T58" fmla="*/ 122 w 934"/>
                <a:gd name="T59" fmla="*/ 163 h 217"/>
                <a:gd name="T60" fmla="*/ 71 w 934"/>
                <a:gd name="T61" fmla="*/ 141 h 217"/>
                <a:gd name="T62" fmla="*/ 71 w 934"/>
                <a:gd name="T63" fmla="*/ 126 h 217"/>
                <a:gd name="T64" fmla="*/ 68 w 934"/>
                <a:gd name="T65" fmla="*/ 111 h 217"/>
                <a:gd name="T66" fmla="*/ 63 w 934"/>
                <a:gd name="T67" fmla="*/ 96 h 217"/>
                <a:gd name="T68" fmla="*/ 58 w 934"/>
                <a:gd name="T69" fmla="*/ 83 h 217"/>
                <a:gd name="T70" fmla="*/ 51 w 934"/>
                <a:gd name="T71" fmla="*/ 69 h 217"/>
                <a:gd name="T72" fmla="*/ 41 w 934"/>
                <a:gd name="T73" fmla="*/ 55 h 217"/>
                <a:gd name="T74" fmla="*/ 32 w 934"/>
                <a:gd name="T75" fmla="*/ 41 h 217"/>
                <a:gd name="T76" fmla="*/ 22 w 934"/>
                <a:gd name="T77" fmla="*/ 28 h 217"/>
                <a:gd name="T78" fmla="*/ 12 w 934"/>
                <a:gd name="T79" fmla="*/ 14 h 217"/>
                <a:gd name="T80" fmla="*/ 0 w 934"/>
                <a:gd name="T81" fmla="*/ 0 h 217"/>
                <a:gd name="T82" fmla="*/ 36 w 934"/>
                <a:gd name="T83" fmla="*/ 12 h 217"/>
                <a:gd name="T84" fmla="*/ 61 w 934"/>
                <a:gd name="T85" fmla="*/ 27 h 217"/>
                <a:gd name="T86" fmla="*/ 76 w 934"/>
                <a:gd name="T87" fmla="*/ 44 h 217"/>
                <a:gd name="T88" fmla="*/ 88 w 934"/>
                <a:gd name="T89" fmla="*/ 63 h 217"/>
                <a:gd name="T90" fmla="*/ 95 w 934"/>
                <a:gd name="T91" fmla="*/ 83 h 217"/>
                <a:gd name="T92" fmla="*/ 105 w 934"/>
                <a:gd name="T93" fmla="*/ 102 h 217"/>
                <a:gd name="T94" fmla="*/ 120 w 934"/>
                <a:gd name="T95" fmla="*/ 121 h 217"/>
                <a:gd name="T96" fmla="*/ 142 w 934"/>
                <a:gd name="T97" fmla="*/ 139 h 217"/>
                <a:gd name="T98" fmla="*/ 176 w 934"/>
                <a:gd name="T99" fmla="*/ 152 h 217"/>
                <a:gd name="T100" fmla="*/ 220 w 934"/>
                <a:gd name="T101" fmla="*/ 161 h 217"/>
                <a:gd name="T102" fmla="*/ 220 w 934"/>
                <a:gd name="T103" fmla="*/ 161 h 2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934" h="217">
                  <a:moveTo>
                    <a:pt x="220" y="161"/>
                  </a:moveTo>
                  <a:lnTo>
                    <a:pt x="291" y="169"/>
                  </a:lnTo>
                  <a:lnTo>
                    <a:pt x="362" y="177"/>
                  </a:lnTo>
                  <a:lnTo>
                    <a:pt x="438" y="185"/>
                  </a:lnTo>
                  <a:lnTo>
                    <a:pt x="514" y="191"/>
                  </a:lnTo>
                  <a:lnTo>
                    <a:pt x="590" y="195"/>
                  </a:lnTo>
                  <a:lnTo>
                    <a:pt x="666" y="196"/>
                  </a:lnTo>
                  <a:lnTo>
                    <a:pt x="737" y="191"/>
                  </a:lnTo>
                  <a:lnTo>
                    <a:pt x="808" y="182"/>
                  </a:lnTo>
                  <a:lnTo>
                    <a:pt x="875" y="167"/>
                  </a:lnTo>
                  <a:lnTo>
                    <a:pt x="934" y="144"/>
                  </a:lnTo>
                  <a:lnTo>
                    <a:pt x="929" y="160"/>
                  </a:lnTo>
                  <a:lnTo>
                    <a:pt x="916" y="174"/>
                  </a:lnTo>
                  <a:lnTo>
                    <a:pt x="894" y="183"/>
                  </a:lnTo>
                  <a:lnTo>
                    <a:pt x="867" y="190"/>
                  </a:lnTo>
                  <a:lnTo>
                    <a:pt x="835" y="196"/>
                  </a:lnTo>
                  <a:lnTo>
                    <a:pt x="799" y="200"/>
                  </a:lnTo>
                  <a:lnTo>
                    <a:pt x="764" y="204"/>
                  </a:lnTo>
                  <a:lnTo>
                    <a:pt x="728" y="207"/>
                  </a:lnTo>
                  <a:lnTo>
                    <a:pt x="693" y="211"/>
                  </a:lnTo>
                  <a:lnTo>
                    <a:pt x="661" y="215"/>
                  </a:lnTo>
                  <a:lnTo>
                    <a:pt x="598" y="216"/>
                  </a:lnTo>
                  <a:lnTo>
                    <a:pt x="534" y="217"/>
                  </a:lnTo>
                  <a:lnTo>
                    <a:pt x="473" y="216"/>
                  </a:lnTo>
                  <a:lnTo>
                    <a:pt x="411" y="214"/>
                  </a:lnTo>
                  <a:lnTo>
                    <a:pt x="350" y="209"/>
                  </a:lnTo>
                  <a:lnTo>
                    <a:pt x="291" y="203"/>
                  </a:lnTo>
                  <a:lnTo>
                    <a:pt x="232" y="193"/>
                  </a:lnTo>
                  <a:lnTo>
                    <a:pt x="176" y="180"/>
                  </a:lnTo>
                  <a:lnTo>
                    <a:pt x="122" y="163"/>
                  </a:lnTo>
                  <a:lnTo>
                    <a:pt x="71" y="141"/>
                  </a:lnTo>
                  <a:lnTo>
                    <a:pt x="71" y="126"/>
                  </a:lnTo>
                  <a:lnTo>
                    <a:pt x="68" y="111"/>
                  </a:lnTo>
                  <a:lnTo>
                    <a:pt x="63" y="96"/>
                  </a:lnTo>
                  <a:lnTo>
                    <a:pt x="58" y="83"/>
                  </a:lnTo>
                  <a:lnTo>
                    <a:pt x="51" y="69"/>
                  </a:lnTo>
                  <a:lnTo>
                    <a:pt x="41" y="55"/>
                  </a:lnTo>
                  <a:lnTo>
                    <a:pt x="32" y="41"/>
                  </a:lnTo>
                  <a:lnTo>
                    <a:pt x="22" y="28"/>
                  </a:lnTo>
                  <a:lnTo>
                    <a:pt x="12" y="14"/>
                  </a:lnTo>
                  <a:lnTo>
                    <a:pt x="0" y="0"/>
                  </a:lnTo>
                  <a:lnTo>
                    <a:pt x="36" y="12"/>
                  </a:lnTo>
                  <a:lnTo>
                    <a:pt x="61" y="27"/>
                  </a:lnTo>
                  <a:lnTo>
                    <a:pt x="76" y="44"/>
                  </a:lnTo>
                  <a:lnTo>
                    <a:pt x="88" y="63"/>
                  </a:lnTo>
                  <a:lnTo>
                    <a:pt x="95" y="83"/>
                  </a:lnTo>
                  <a:lnTo>
                    <a:pt x="105" y="102"/>
                  </a:lnTo>
                  <a:lnTo>
                    <a:pt x="120" y="121"/>
                  </a:lnTo>
                  <a:lnTo>
                    <a:pt x="142" y="139"/>
                  </a:lnTo>
                  <a:lnTo>
                    <a:pt x="176" y="152"/>
                  </a:lnTo>
                  <a:lnTo>
                    <a:pt x="220" y="161"/>
                  </a:lnTo>
                  <a:lnTo>
                    <a:pt x="220" y="161"/>
                  </a:lnTo>
                  <a:close/>
                </a:path>
              </a:pathLst>
            </a:custGeom>
            <a:solidFill>
              <a:srgbClr val="D1843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235" name="Freeform 67"/>
            <p:cNvSpPr>
              <a:spLocks/>
            </p:cNvSpPr>
            <p:nvPr/>
          </p:nvSpPr>
          <p:spPr bwMode="auto">
            <a:xfrm>
              <a:off x="2140" y="3743"/>
              <a:ext cx="101" cy="121"/>
            </a:xfrm>
            <a:custGeom>
              <a:avLst/>
              <a:gdLst>
                <a:gd name="T0" fmla="*/ 81 w 101"/>
                <a:gd name="T1" fmla="*/ 103 h 121"/>
                <a:gd name="T2" fmla="*/ 44 w 101"/>
                <a:gd name="T3" fmla="*/ 121 h 121"/>
                <a:gd name="T4" fmla="*/ 39 w 101"/>
                <a:gd name="T5" fmla="*/ 110 h 121"/>
                <a:gd name="T6" fmla="*/ 34 w 101"/>
                <a:gd name="T7" fmla="*/ 100 h 121"/>
                <a:gd name="T8" fmla="*/ 29 w 101"/>
                <a:gd name="T9" fmla="*/ 88 h 121"/>
                <a:gd name="T10" fmla="*/ 25 w 101"/>
                <a:gd name="T11" fmla="*/ 77 h 121"/>
                <a:gd name="T12" fmla="*/ 20 w 101"/>
                <a:gd name="T13" fmla="*/ 67 h 121"/>
                <a:gd name="T14" fmla="*/ 15 w 101"/>
                <a:gd name="T15" fmla="*/ 55 h 121"/>
                <a:gd name="T16" fmla="*/ 10 w 101"/>
                <a:gd name="T17" fmla="*/ 44 h 121"/>
                <a:gd name="T18" fmla="*/ 5 w 101"/>
                <a:gd name="T19" fmla="*/ 32 h 121"/>
                <a:gd name="T20" fmla="*/ 3 w 101"/>
                <a:gd name="T21" fmla="*/ 20 h 121"/>
                <a:gd name="T22" fmla="*/ 0 w 101"/>
                <a:gd name="T23" fmla="*/ 6 h 121"/>
                <a:gd name="T24" fmla="*/ 47 w 101"/>
                <a:gd name="T25" fmla="*/ 0 h 121"/>
                <a:gd name="T26" fmla="*/ 76 w 101"/>
                <a:gd name="T27" fmla="*/ 0 h 121"/>
                <a:gd name="T28" fmla="*/ 93 w 101"/>
                <a:gd name="T29" fmla="*/ 6 h 121"/>
                <a:gd name="T30" fmla="*/ 101 w 101"/>
                <a:gd name="T31" fmla="*/ 16 h 121"/>
                <a:gd name="T32" fmla="*/ 101 w 101"/>
                <a:gd name="T33" fmla="*/ 30 h 121"/>
                <a:gd name="T34" fmla="*/ 93 w 101"/>
                <a:gd name="T35" fmla="*/ 46 h 121"/>
                <a:gd name="T36" fmla="*/ 86 w 101"/>
                <a:gd name="T37" fmla="*/ 62 h 121"/>
                <a:gd name="T38" fmla="*/ 81 w 101"/>
                <a:gd name="T39" fmla="*/ 78 h 121"/>
                <a:gd name="T40" fmla="*/ 79 w 101"/>
                <a:gd name="T41" fmla="*/ 93 h 121"/>
                <a:gd name="T42" fmla="*/ 81 w 101"/>
                <a:gd name="T43" fmla="*/ 104 h 121"/>
                <a:gd name="T44" fmla="*/ 81 w 101"/>
                <a:gd name="T45" fmla="*/ 104 h 121"/>
                <a:gd name="T46" fmla="*/ 81 w 101"/>
                <a:gd name="T47" fmla="*/ 103 h 1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101" h="121">
                  <a:moveTo>
                    <a:pt x="81" y="103"/>
                  </a:moveTo>
                  <a:lnTo>
                    <a:pt x="44" y="121"/>
                  </a:lnTo>
                  <a:lnTo>
                    <a:pt x="39" y="110"/>
                  </a:lnTo>
                  <a:lnTo>
                    <a:pt x="34" y="100"/>
                  </a:lnTo>
                  <a:lnTo>
                    <a:pt x="29" y="88"/>
                  </a:lnTo>
                  <a:lnTo>
                    <a:pt x="25" y="77"/>
                  </a:lnTo>
                  <a:lnTo>
                    <a:pt x="20" y="67"/>
                  </a:lnTo>
                  <a:lnTo>
                    <a:pt x="15" y="55"/>
                  </a:lnTo>
                  <a:lnTo>
                    <a:pt x="10" y="44"/>
                  </a:lnTo>
                  <a:lnTo>
                    <a:pt x="5" y="32"/>
                  </a:lnTo>
                  <a:lnTo>
                    <a:pt x="3" y="20"/>
                  </a:lnTo>
                  <a:lnTo>
                    <a:pt x="0" y="6"/>
                  </a:lnTo>
                  <a:lnTo>
                    <a:pt x="47" y="0"/>
                  </a:lnTo>
                  <a:lnTo>
                    <a:pt x="76" y="0"/>
                  </a:lnTo>
                  <a:lnTo>
                    <a:pt x="93" y="6"/>
                  </a:lnTo>
                  <a:lnTo>
                    <a:pt x="101" y="16"/>
                  </a:lnTo>
                  <a:lnTo>
                    <a:pt x="101" y="30"/>
                  </a:lnTo>
                  <a:lnTo>
                    <a:pt x="93" y="46"/>
                  </a:lnTo>
                  <a:lnTo>
                    <a:pt x="86" y="62"/>
                  </a:lnTo>
                  <a:lnTo>
                    <a:pt x="81" y="78"/>
                  </a:lnTo>
                  <a:lnTo>
                    <a:pt x="79" y="93"/>
                  </a:lnTo>
                  <a:lnTo>
                    <a:pt x="81" y="104"/>
                  </a:lnTo>
                  <a:lnTo>
                    <a:pt x="81" y="104"/>
                  </a:lnTo>
                  <a:lnTo>
                    <a:pt x="81" y="103"/>
                  </a:lnTo>
                  <a:close/>
                </a:path>
              </a:pathLst>
            </a:custGeom>
            <a:solidFill>
              <a:srgbClr val="FF0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236" name="Freeform 68"/>
            <p:cNvSpPr>
              <a:spLocks/>
            </p:cNvSpPr>
            <p:nvPr/>
          </p:nvSpPr>
          <p:spPr bwMode="auto">
            <a:xfrm>
              <a:off x="2258" y="3747"/>
              <a:ext cx="122" cy="132"/>
            </a:xfrm>
            <a:custGeom>
              <a:avLst/>
              <a:gdLst>
                <a:gd name="T0" fmla="*/ 122 w 122"/>
                <a:gd name="T1" fmla="*/ 2 h 132"/>
                <a:gd name="T2" fmla="*/ 103 w 122"/>
                <a:gd name="T3" fmla="*/ 132 h 132"/>
                <a:gd name="T4" fmla="*/ 56 w 122"/>
                <a:gd name="T5" fmla="*/ 131 h 132"/>
                <a:gd name="T6" fmla="*/ 24 w 122"/>
                <a:gd name="T7" fmla="*/ 125 h 132"/>
                <a:gd name="T8" fmla="*/ 7 w 122"/>
                <a:gd name="T9" fmla="*/ 115 h 132"/>
                <a:gd name="T10" fmla="*/ 0 w 122"/>
                <a:gd name="T11" fmla="*/ 103 h 132"/>
                <a:gd name="T12" fmla="*/ 2 w 122"/>
                <a:gd name="T13" fmla="*/ 87 h 132"/>
                <a:gd name="T14" fmla="*/ 10 w 122"/>
                <a:gd name="T15" fmla="*/ 71 h 132"/>
                <a:gd name="T16" fmla="*/ 17 w 122"/>
                <a:gd name="T17" fmla="*/ 52 h 132"/>
                <a:gd name="T18" fmla="*/ 24 w 122"/>
                <a:gd name="T19" fmla="*/ 35 h 132"/>
                <a:gd name="T20" fmla="*/ 27 w 122"/>
                <a:gd name="T21" fmla="*/ 18 h 132"/>
                <a:gd name="T22" fmla="*/ 22 w 122"/>
                <a:gd name="T23" fmla="*/ 2 h 132"/>
                <a:gd name="T24" fmla="*/ 34 w 122"/>
                <a:gd name="T25" fmla="*/ 3 h 132"/>
                <a:gd name="T26" fmla="*/ 46 w 122"/>
                <a:gd name="T27" fmla="*/ 3 h 132"/>
                <a:gd name="T28" fmla="*/ 56 w 122"/>
                <a:gd name="T29" fmla="*/ 2 h 132"/>
                <a:gd name="T30" fmla="*/ 63 w 122"/>
                <a:gd name="T31" fmla="*/ 2 h 132"/>
                <a:gd name="T32" fmla="*/ 73 w 122"/>
                <a:gd name="T33" fmla="*/ 1 h 132"/>
                <a:gd name="T34" fmla="*/ 83 w 122"/>
                <a:gd name="T35" fmla="*/ 0 h 132"/>
                <a:gd name="T36" fmla="*/ 93 w 122"/>
                <a:gd name="T37" fmla="*/ 0 h 132"/>
                <a:gd name="T38" fmla="*/ 103 w 122"/>
                <a:gd name="T39" fmla="*/ 0 h 132"/>
                <a:gd name="T40" fmla="*/ 112 w 122"/>
                <a:gd name="T41" fmla="*/ 1 h 132"/>
                <a:gd name="T42" fmla="*/ 122 w 122"/>
                <a:gd name="T43" fmla="*/ 2 h 132"/>
                <a:gd name="T44" fmla="*/ 122 w 122"/>
                <a:gd name="T45" fmla="*/ 2 h 1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22" h="132">
                  <a:moveTo>
                    <a:pt x="122" y="2"/>
                  </a:moveTo>
                  <a:lnTo>
                    <a:pt x="103" y="132"/>
                  </a:lnTo>
                  <a:lnTo>
                    <a:pt x="56" y="131"/>
                  </a:lnTo>
                  <a:lnTo>
                    <a:pt x="24" y="125"/>
                  </a:lnTo>
                  <a:lnTo>
                    <a:pt x="7" y="115"/>
                  </a:lnTo>
                  <a:lnTo>
                    <a:pt x="0" y="103"/>
                  </a:lnTo>
                  <a:lnTo>
                    <a:pt x="2" y="87"/>
                  </a:lnTo>
                  <a:lnTo>
                    <a:pt x="10" y="71"/>
                  </a:lnTo>
                  <a:lnTo>
                    <a:pt x="17" y="52"/>
                  </a:lnTo>
                  <a:lnTo>
                    <a:pt x="24" y="35"/>
                  </a:lnTo>
                  <a:lnTo>
                    <a:pt x="27" y="18"/>
                  </a:lnTo>
                  <a:lnTo>
                    <a:pt x="22" y="2"/>
                  </a:lnTo>
                  <a:lnTo>
                    <a:pt x="34" y="3"/>
                  </a:lnTo>
                  <a:lnTo>
                    <a:pt x="46" y="3"/>
                  </a:lnTo>
                  <a:lnTo>
                    <a:pt x="56" y="2"/>
                  </a:lnTo>
                  <a:lnTo>
                    <a:pt x="63" y="2"/>
                  </a:lnTo>
                  <a:lnTo>
                    <a:pt x="73" y="1"/>
                  </a:lnTo>
                  <a:lnTo>
                    <a:pt x="83" y="0"/>
                  </a:lnTo>
                  <a:lnTo>
                    <a:pt x="93" y="0"/>
                  </a:lnTo>
                  <a:lnTo>
                    <a:pt x="103" y="0"/>
                  </a:lnTo>
                  <a:lnTo>
                    <a:pt x="112" y="1"/>
                  </a:lnTo>
                  <a:lnTo>
                    <a:pt x="122" y="2"/>
                  </a:lnTo>
                  <a:lnTo>
                    <a:pt x="122" y="2"/>
                  </a:lnTo>
                  <a:close/>
                </a:path>
              </a:pathLst>
            </a:custGeom>
            <a:solidFill>
              <a:srgbClr val="B3D9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237" name="Freeform 69"/>
            <p:cNvSpPr>
              <a:spLocks/>
            </p:cNvSpPr>
            <p:nvPr/>
          </p:nvSpPr>
          <p:spPr bwMode="auto">
            <a:xfrm>
              <a:off x="2405" y="3749"/>
              <a:ext cx="88" cy="185"/>
            </a:xfrm>
            <a:custGeom>
              <a:avLst/>
              <a:gdLst>
                <a:gd name="T0" fmla="*/ 88 w 88"/>
                <a:gd name="T1" fmla="*/ 0 h 185"/>
                <a:gd name="T2" fmla="*/ 88 w 88"/>
                <a:gd name="T3" fmla="*/ 19 h 185"/>
                <a:gd name="T4" fmla="*/ 88 w 88"/>
                <a:gd name="T5" fmla="*/ 38 h 185"/>
                <a:gd name="T6" fmla="*/ 86 w 88"/>
                <a:gd name="T7" fmla="*/ 56 h 185"/>
                <a:gd name="T8" fmla="*/ 86 w 88"/>
                <a:gd name="T9" fmla="*/ 75 h 185"/>
                <a:gd name="T10" fmla="*/ 86 w 88"/>
                <a:gd name="T11" fmla="*/ 94 h 185"/>
                <a:gd name="T12" fmla="*/ 83 w 88"/>
                <a:gd name="T13" fmla="*/ 112 h 185"/>
                <a:gd name="T14" fmla="*/ 81 w 88"/>
                <a:gd name="T15" fmla="*/ 130 h 185"/>
                <a:gd name="T16" fmla="*/ 76 w 88"/>
                <a:gd name="T17" fmla="*/ 150 h 185"/>
                <a:gd name="T18" fmla="*/ 71 w 88"/>
                <a:gd name="T19" fmla="*/ 168 h 185"/>
                <a:gd name="T20" fmla="*/ 64 w 88"/>
                <a:gd name="T21" fmla="*/ 185 h 185"/>
                <a:gd name="T22" fmla="*/ 34 w 88"/>
                <a:gd name="T23" fmla="*/ 173 h 185"/>
                <a:gd name="T24" fmla="*/ 14 w 88"/>
                <a:gd name="T25" fmla="*/ 157 h 185"/>
                <a:gd name="T26" fmla="*/ 2 w 88"/>
                <a:gd name="T27" fmla="*/ 139 h 185"/>
                <a:gd name="T28" fmla="*/ 0 w 88"/>
                <a:gd name="T29" fmla="*/ 120 h 185"/>
                <a:gd name="T30" fmla="*/ 2 w 88"/>
                <a:gd name="T31" fmla="*/ 99 h 185"/>
                <a:gd name="T32" fmla="*/ 7 w 88"/>
                <a:gd name="T33" fmla="*/ 79 h 185"/>
                <a:gd name="T34" fmla="*/ 12 w 88"/>
                <a:gd name="T35" fmla="*/ 58 h 185"/>
                <a:gd name="T36" fmla="*/ 17 w 88"/>
                <a:gd name="T37" fmla="*/ 38 h 185"/>
                <a:gd name="T38" fmla="*/ 22 w 88"/>
                <a:gd name="T39" fmla="*/ 18 h 185"/>
                <a:gd name="T40" fmla="*/ 19 w 88"/>
                <a:gd name="T41" fmla="*/ 0 h 185"/>
                <a:gd name="T42" fmla="*/ 88 w 88"/>
                <a:gd name="T43" fmla="*/ 0 h 185"/>
                <a:gd name="T44" fmla="*/ 88 w 88"/>
                <a:gd name="T45" fmla="*/ 0 h 18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88" h="185">
                  <a:moveTo>
                    <a:pt x="88" y="0"/>
                  </a:moveTo>
                  <a:lnTo>
                    <a:pt x="88" y="19"/>
                  </a:lnTo>
                  <a:lnTo>
                    <a:pt x="88" y="38"/>
                  </a:lnTo>
                  <a:lnTo>
                    <a:pt x="86" y="56"/>
                  </a:lnTo>
                  <a:lnTo>
                    <a:pt x="86" y="75"/>
                  </a:lnTo>
                  <a:lnTo>
                    <a:pt x="86" y="94"/>
                  </a:lnTo>
                  <a:lnTo>
                    <a:pt x="83" y="112"/>
                  </a:lnTo>
                  <a:lnTo>
                    <a:pt x="81" y="130"/>
                  </a:lnTo>
                  <a:lnTo>
                    <a:pt x="76" y="150"/>
                  </a:lnTo>
                  <a:lnTo>
                    <a:pt x="71" y="168"/>
                  </a:lnTo>
                  <a:lnTo>
                    <a:pt x="64" y="185"/>
                  </a:lnTo>
                  <a:lnTo>
                    <a:pt x="34" y="173"/>
                  </a:lnTo>
                  <a:lnTo>
                    <a:pt x="14" y="157"/>
                  </a:lnTo>
                  <a:lnTo>
                    <a:pt x="2" y="139"/>
                  </a:lnTo>
                  <a:lnTo>
                    <a:pt x="0" y="120"/>
                  </a:lnTo>
                  <a:lnTo>
                    <a:pt x="2" y="99"/>
                  </a:lnTo>
                  <a:lnTo>
                    <a:pt x="7" y="79"/>
                  </a:lnTo>
                  <a:lnTo>
                    <a:pt x="12" y="58"/>
                  </a:lnTo>
                  <a:lnTo>
                    <a:pt x="17" y="38"/>
                  </a:lnTo>
                  <a:lnTo>
                    <a:pt x="22" y="18"/>
                  </a:lnTo>
                  <a:lnTo>
                    <a:pt x="19" y="0"/>
                  </a:lnTo>
                  <a:lnTo>
                    <a:pt x="88" y="0"/>
                  </a:lnTo>
                  <a:lnTo>
                    <a:pt x="88" y="0"/>
                  </a:lnTo>
                  <a:close/>
                </a:path>
              </a:pathLst>
            </a:custGeom>
            <a:solidFill>
              <a:srgbClr val="FF0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238" name="Freeform 70"/>
            <p:cNvSpPr>
              <a:spLocks/>
            </p:cNvSpPr>
            <p:nvPr/>
          </p:nvSpPr>
          <p:spPr bwMode="auto">
            <a:xfrm>
              <a:off x="2184" y="3977"/>
              <a:ext cx="275" cy="147"/>
            </a:xfrm>
            <a:custGeom>
              <a:avLst/>
              <a:gdLst>
                <a:gd name="T0" fmla="*/ 265 w 275"/>
                <a:gd name="T1" fmla="*/ 86 h 147"/>
                <a:gd name="T2" fmla="*/ 262 w 275"/>
                <a:gd name="T3" fmla="*/ 94 h 147"/>
                <a:gd name="T4" fmla="*/ 262 w 275"/>
                <a:gd name="T5" fmla="*/ 100 h 147"/>
                <a:gd name="T6" fmla="*/ 265 w 275"/>
                <a:gd name="T7" fmla="*/ 106 h 147"/>
                <a:gd name="T8" fmla="*/ 270 w 275"/>
                <a:gd name="T9" fmla="*/ 113 h 147"/>
                <a:gd name="T10" fmla="*/ 272 w 275"/>
                <a:gd name="T11" fmla="*/ 120 h 147"/>
                <a:gd name="T12" fmla="*/ 275 w 275"/>
                <a:gd name="T13" fmla="*/ 126 h 147"/>
                <a:gd name="T14" fmla="*/ 275 w 275"/>
                <a:gd name="T15" fmla="*/ 131 h 147"/>
                <a:gd name="T16" fmla="*/ 272 w 275"/>
                <a:gd name="T17" fmla="*/ 137 h 147"/>
                <a:gd name="T18" fmla="*/ 267 w 275"/>
                <a:gd name="T19" fmla="*/ 143 h 147"/>
                <a:gd name="T20" fmla="*/ 258 w 275"/>
                <a:gd name="T21" fmla="*/ 147 h 147"/>
                <a:gd name="T22" fmla="*/ 240 w 275"/>
                <a:gd name="T23" fmla="*/ 129 h 147"/>
                <a:gd name="T24" fmla="*/ 216 w 275"/>
                <a:gd name="T25" fmla="*/ 114 h 147"/>
                <a:gd name="T26" fmla="*/ 184 w 275"/>
                <a:gd name="T27" fmla="*/ 100 h 147"/>
                <a:gd name="T28" fmla="*/ 150 w 275"/>
                <a:gd name="T29" fmla="*/ 89 h 147"/>
                <a:gd name="T30" fmla="*/ 113 w 275"/>
                <a:gd name="T31" fmla="*/ 78 h 147"/>
                <a:gd name="T32" fmla="*/ 79 w 275"/>
                <a:gd name="T33" fmla="*/ 66 h 147"/>
                <a:gd name="T34" fmla="*/ 47 w 275"/>
                <a:gd name="T35" fmla="*/ 54 h 147"/>
                <a:gd name="T36" fmla="*/ 22 w 275"/>
                <a:gd name="T37" fmla="*/ 39 h 147"/>
                <a:gd name="T38" fmla="*/ 8 w 275"/>
                <a:gd name="T39" fmla="*/ 22 h 147"/>
                <a:gd name="T40" fmla="*/ 0 w 275"/>
                <a:gd name="T41" fmla="*/ 0 h 147"/>
                <a:gd name="T42" fmla="*/ 35 w 275"/>
                <a:gd name="T43" fmla="*/ 2 h 147"/>
                <a:gd name="T44" fmla="*/ 69 w 275"/>
                <a:gd name="T45" fmla="*/ 6 h 147"/>
                <a:gd name="T46" fmla="*/ 101 w 275"/>
                <a:gd name="T47" fmla="*/ 11 h 147"/>
                <a:gd name="T48" fmla="*/ 130 w 275"/>
                <a:gd name="T49" fmla="*/ 18 h 147"/>
                <a:gd name="T50" fmla="*/ 160 w 275"/>
                <a:gd name="T51" fmla="*/ 27 h 147"/>
                <a:gd name="T52" fmla="*/ 184 w 275"/>
                <a:gd name="T53" fmla="*/ 36 h 147"/>
                <a:gd name="T54" fmla="*/ 209 w 275"/>
                <a:gd name="T55" fmla="*/ 48 h 147"/>
                <a:gd name="T56" fmla="*/ 231 w 275"/>
                <a:gd name="T57" fmla="*/ 59 h 147"/>
                <a:gd name="T58" fmla="*/ 250 w 275"/>
                <a:gd name="T59" fmla="*/ 73 h 147"/>
                <a:gd name="T60" fmla="*/ 265 w 275"/>
                <a:gd name="T61" fmla="*/ 86 h 147"/>
                <a:gd name="T62" fmla="*/ 265 w 275"/>
                <a:gd name="T63" fmla="*/ 86 h 1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275" h="147">
                  <a:moveTo>
                    <a:pt x="265" y="86"/>
                  </a:moveTo>
                  <a:lnTo>
                    <a:pt x="262" y="94"/>
                  </a:lnTo>
                  <a:lnTo>
                    <a:pt x="262" y="100"/>
                  </a:lnTo>
                  <a:lnTo>
                    <a:pt x="265" y="106"/>
                  </a:lnTo>
                  <a:lnTo>
                    <a:pt x="270" y="113"/>
                  </a:lnTo>
                  <a:lnTo>
                    <a:pt x="272" y="120"/>
                  </a:lnTo>
                  <a:lnTo>
                    <a:pt x="275" y="126"/>
                  </a:lnTo>
                  <a:lnTo>
                    <a:pt x="275" y="131"/>
                  </a:lnTo>
                  <a:lnTo>
                    <a:pt x="272" y="137"/>
                  </a:lnTo>
                  <a:lnTo>
                    <a:pt x="267" y="143"/>
                  </a:lnTo>
                  <a:lnTo>
                    <a:pt x="258" y="147"/>
                  </a:lnTo>
                  <a:lnTo>
                    <a:pt x="240" y="129"/>
                  </a:lnTo>
                  <a:lnTo>
                    <a:pt x="216" y="114"/>
                  </a:lnTo>
                  <a:lnTo>
                    <a:pt x="184" y="100"/>
                  </a:lnTo>
                  <a:lnTo>
                    <a:pt x="150" y="89"/>
                  </a:lnTo>
                  <a:lnTo>
                    <a:pt x="113" y="78"/>
                  </a:lnTo>
                  <a:lnTo>
                    <a:pt x="79" y="66"/>
                  </a:lnTo>
                  <a:lnTo>
                    <a:pt x="47" y="54"/>
                  </a:lnTo>
                  <a:lnTo>
                    <a:pt x="22" y="39"/>
                  </a:lnTo>
                  <a:lnTo>
                    <a:pt x="8" y="22"/>
                  </a:lnTo>
                  <a:lnTo>
                    <a:pt x="0" y="0"/>
                  </a:lnTo>
                  <a:lnTo>
                    <a:pt x="35" y="2"/>
                  </a:lnTo>
                  <a:lnTo>
                    <a:pt x="69" y="6"/>
                  </a:lnTo>
                  <a:lnTo>
                    <a:pt x="101" y="11"/>
                  </a:lnTo>
                  <a:lnTo>
                    <a:pt x="130" y="18"/>
                  </a:lnTo>
                  <a:lnTo>
                    <a:pt x="160" y="27"/>
                  </a:lnTo>
                  <a:lnTo>
                    <a:pt x="184" y="36"/>
                  </a:lnTo>
                  <a:lnTo>
                    <a:pt x="209" y="48"/>
                  </a:lnTo>
                  <a:lnTo>
                    <a:pt x="231" y="59"/>
                  </a:lnTo>
                  <a:lnTo>
                    <a:pt x="250" y="73"/>
                  </a:lnTo>
                  <a:lnTo>
                    <a:pt x="265" y="86"/>
                  </a:lnTo>
                  <a:lnTo>
                    <a:pt x="265" y="86"/>
                  </a:lnTo>
                  <a:close/>
                </a:path>
              </a:pathLst>
            </a:custGeom>
            <a:solidFill>
              <a:srgbClr val="00FF5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239" name="Freeform 71"/>
            <p:cNvSpPr>
              <a:spLocks/>
            </p:cNvSpPr>
            <p:nvPr/>
          </p:nvSpPr>
          <p:spPr bwMode="auto">
            <a:xfrm>
              <a:off x="1611" y="3893"/>
              <a:ext cx="272" cy="151"/>
            </a:xfrm>
            <a:custGeom>
              <a:avLst/>
              <a:gdLst>
                <a:gd name="T0" fmla="*/ 272 w 272"/>
                <a:gd name="T1" fmla="*/ 151 h 151"/>
                <a:gd name="T2" fmla="*/ 0 w 272"/>
                <a:gd name="T3" fmla="*/ 0 h 151"/>
                <a:gd name="T4" fmla="*/ 272 w 272"/>
                <a:gd name="T5" fmla="*/ 144 h 151"/>
                <a:gd name="T6" fmla="*/ 272 w 272"/>
                <a:gd name="T7" fmla="*/ 151 h 151"/>
                <a:gd name="T8" fmla="*/ 272 w 272"/>
                <a:gd name="T9" fmla="*/ 151 h 1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72" h="151">
                  <a:moveTo>
                    <a:pt x="272" y="151"/>
                  </a:moveTo>
                  <a:lnTo>
                    <a:pt x="0" y="0"/>
                  </a:lnTo>
                  <a:lnTo>
                    <a:pt x="272" y="144"/>
                  </a:lnTo>
                  <a:lnTo>
                    <a:pt x="272" y="151"/>
                  </a:lnTo>
                  <a:lnTo>
                    <a:pt x="272" y="151"/>
                  </a:lnTo>
                  <a:close/>
                </a:path>
              </a:pathLst>
            </a:custGeom>
            <a:solidFill>
              <a:srgbClr val="0019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240" name="Freeform 72"/>
            <p:cNvSpPr>
              <a:spLocks/>
            </p:cNvSpPr>
            <p:nvPr/>
          </p:nvSpPr>
          <p:spPr bwMode="auto">
            <a:xfrm>
              <a:off x="1824" y="4015"/>
              <a:ext cx="309" cy="109"/>
            </a:xfrm>
            <a:custGeom>
              <a:avLst/>
              <a:gdLst>
                <a:gd name="T0" fmla="*/ 309 w 309"/>
                <a:gd name="T1" fmla="*/ 25 h 109"/>
                <a:gd name="T2" fmla="*/ 306 w 309"/>
                <a:gd name="T3" fmla="*/ 37 h 109"/>
                <a:gd name="T4" fmla="*/ 296 w 309"/>
                <a:gd name="T5" fmla="*/ 46 h 109"/>
                <a:gd name="T6" fmla="*/ 284 w 309"/>
                <a:gd name="T7" fmla="*/ 54 h 109"/>
                <a:gd name="T8" fmla="*/ 267 w 309"/>
                <a:gd name="T9" fmla="*/ 62 h 109"/>
                <a:gd name="T10" fmla="*/ 250 w 309"/>
                <a:gd name="T11" fmla="*/ 68 h 109"/>
                <a:gd name="T12" fmla="*/ 230 w 309"/>
                <a:gd name="T13" fmla="*/ 75 h 109"/>
                <a:gd name="T14" fmla="*/ 208 w 309"/>
                <a:gd name="T15" fmla="*/ 80 h 109"/>
                <a:gd name="T16" fmla="*/ 186 w 309"/>
                <a:gd name="T17" fmla="*/ 85 h 109"/>
                <a:gd name="T18" fmla="*/ 167 w 309"/>
                <a:gd name="T19" fmla="*/ 91 h 109"/>
                <a:gd name="T20" fmla="*/ 147 w 309"/>
                <a:gd name="T21" fmla="*/ 96 h 109"/>
                <a:gd name="T22" fmla="*/ 135 w 309"/>
                <a:gd name="T23" fmla="*/ 99 h 109"/>
                <a:gd name="T24" fmla="*/ 122 w 309"/>
                <a:gd name="T25" fmla="*/ 102 h 109"/>
                <a:gd name="T26" fmla="*/ 110 w 309"/>
                <a:gd name="T27" fmla="*/ 103 h 109"/>
                <a:gd name="T28" fmla="*/ 95 w 309"/>
                <a:gd name="T29" fmla="*/ 105 h 109"/>
                <a:gd name="T30" fmla="*/ 83 w 309"/>
                <a:gd name="T31" fmla="*/ 107 h 109"/>
                <a:gd name="T32" fmla="*/ 69 w 309"/>
                <a:gd name="T33" fmla="*/ 108 h 109"/>
                <a:gd name="T34" fmla="*/ 54 w 309"/>
                <a:gd name="T35" fmla="*/ 108 h 109"/>
                <a:gd name="T36" fmla="*/ 39 w 309"/>
                <a:gd name="T37" fmla="*/ 109 h 109"/>
                <a:gd name="T38" fmla="*/ 24 w 309"/>
                <a:gd name="T39" fmla="*/ 109 h 109"/>
                <a:gd name="T40" fmla="*/ 7 w 309"/>
                <a:gd name="T41" fmla="*/ 108 h 109"/>
                <a:gd name="T42" fmla="*/ 0 w 309"/>
                <a:gd name="T43" fmla="*/ 93 h 109"/>
                <a:gd name="T44" fmla="*/ 5 w 309"/>
                <a:gd name="T45" fmla="*/ 81 h 109"/>
                <a:gd name="T46" fmla="*/ 17 w 309"/>
                <a:gd name="T47" fmla="*/ 71 h 109"/>
                <a:gd name="T48" fmla="*/ 37 w 309"/>
                <a:gd name="T49" fmla="*/ 63 h 109"/>
                <a:gd name="T50" fmla="*/ 64 w 309"/>
                <a:gd name="T51" fmla="*/ 56 h 109"/>
                <a:gd name="T52" fmla="*/ 93 w 309"/>
                <a:gd name="T53" fmla="*/ 51 h 109"/>
                <a:gd name="T54" fmla="*/ 122 w 309"/>
                <a:gd name="T55" fmla="*/ 45 h 109"/>
                <a:gd name="T56" fmla="*/ 152 w 309"/>
                <a:gd name="T57" fmla="*/ 39 h 109"/>
                <a:gd name="T58" fmla="*/ 181 w 309"/>
                <a:gd name="T59" fmla="*/ 33 h 109"/>
                <a:gd name="T60" fmla="*/ 203 w 309"/>
                <a:gd name="T61" fmla="*/ 25 h 109"/>
                <a:gd name="T62" fmla="*/ 216 w 309"/>
                <a:gd name="T63" fmla="*/ 21 h 109"/>
                <a:gd name="T64" fmla="*/ 230 w 309"/>
                <a:gd name="T65" fmla="*/ 16 h 109"/>
                <a:gd name="T66" fmla="*/ 245 w 309"/>
                <a:gd name="T67" fmla="*/ 11 h 109"/>
                <a:gd name="T68" fmla="*/ 257 w 309"/>
                <a:gd name="T69" fmla="*/ 6 h 109"/>
                <a:gd name="T70" fmla="*/ 272 w 309"/>
                <a:gd name="T71" fmla="*/ 3 h 109"/>
                <a:gd name="T72" fmla="*/ 284 w 309"/>
                <a:gd name="T73" fmla="*/ 0 h 109"/>
                <a:gd name="T74" fmla="*/ 294 w 309"/>
                <a:gd name="T75" fmla="*/ 1 h 109"/>
                <a:gd name="T76" fmla="*/ 301 w 309"/>
                <a:gd name="T77" fmla="*/ 6 h 109"/>
                <a:gd name="T78" fmla="*/ 309 w 309"/>
                <a:gd name="T79" fmla="*/ 14 h 109"/>
                <a:gd name="T80" fmla="*/ 309 w 309"/>
                <a:gd name="T81" fmla="*/ 25 h 109"/>
                <a:gd name="T82" fmla="*/ 309 w 309"/>
                <a:gd name="T83" fmla="*/ 25 h 1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09" h="109">
                  <a:moveTo>
                    <a:pt x="309" y="25"/>
                  </a:moveTo>
                  <a:lnTo>
                    <a:pt x="306" y="37"/>
                  </a:lnTo>
                  <a:lnTo>
                    <a:pt x="296" y="46"/>
                  </a:lnTo>
                  <a:lnTo>
                    <a:pt x="284" y="54"/>
                  </a:lnTo>
                  <a:lnTo>
                    <a:pt x="267" y="62"/>
                  </a:lnTo>
                  <a:lnTo>
                    <a:pt x="250" y="68"/>
                  </a:lnTo>
                  <a:lnTo>
                    <a:pt x="230" y="75"/>
                  </a:lnTo>
                  <a:lnTo>
                    <a:pt x="208" y="80"/>
                  </a:lnTo>
                  <a:lnTo>
                    <a:pt x="186" y="85"/>
                  </a:lnTo>
                  <a:lnTo>
                    <a:pt x="167" y="91"/>
                  </a:lnTo>
                  <a:lnTo>
                    <a:pt x="147" y="96"/>
                  </a:lnTo>
                  <a:lnTo>
                    <a:pt x="135" y="99"/>
                  </a:lnTo>
                  <a:lnTo>
                    <a:pt x="122" y="102"/>
                  </a:lnTo>
                  <a:lnTo>
                    <a:pt x="110" y="103"/>
                  </a:lnTo>
                  <a:lnTo>
                    <a:pt x="95" y="105"/>
                  </a:lnTo>
                  <a:lnTo>
                    <a:pt x="83" y="107"/>
                  </a:lnTo>
                  <a:lnTo>
                    <a:pt x="69" y="108"/>
                  </a:lnTo>
                  <a:lnTo>
                    <a:pt x="54" y="108"/>
                  </a:lnTo>
                  <a:lnTo>
                    <a:pt x="39" y="109"/>
                  </a:lnTo>
                  <a:lnTo>
                    <a:pt x="24" y="109"/>
                  </a:lnTo>
                  <a:lnTo>
                    <a:pt x="7" y="108"/>
                  </a:lnTo>
                  <a:lnTo>
                    <a:pt x="0" y="93"/>
                  </a:lnTo>
                  <a:lnTo>
                    <a:pt x="5" y="81"/>
                  </a:lnTo>
                  <a:lnTo>
                    <a:pt x="17" y="71"/>
                  </a:lnTo>
                  <a:lnTo>
                    <a:pt x="37" y="63"/>
                  </a:lnTo>
                  <a:lnTo>
                    <a:pt x="64" y="56"/>
                  </a:lnTo>
                  <a:lnTo>
                    <a:pt x="93" y="51"/>
                  </a:lnTo>
                  <a:lnTo>
                    <a:pt x="122" y="45"/>
                  </a:lnTo>
                  <a:lnTo>
                    <a:pt x="152" y="39"/>
                  </a:lnTo>
                  <a:lnTo>
                    <a:pt x="181" y="33"/>
                  </a:lnTo>
                  <a:lnTo>
                    <a:pt x="203" y="25"/>
                  </a:lnTo>
                  <a:lnTo>
                    <a:pt x="216" y="21"/>
                  </a:lnTo>
                  <a:lnTo>
                    <a:pt x="230" y="16"/>
                  </a:lnTo>
                  <a:lnTo>
                    <a:pt x="245" y="11"/>
                  </a:lnTo>
                  <a:lnTo>
                    <a:pt x="257" y="6"/>
                  </a:lnTo>
                  <a:lnTo>
                    <a:pt x="272" y="3"/>
                  </a:lnTo>
                  <a:lnTo>
                    <a:pt x="284" y="0"/>
                  </a:lnTo>
                  <a:lnTo>
                    <a:pt x="294" y="1"/>
                  </a:lnTo>
                  <a:lnTo>
                    <a:pt x="301" y="6"/>
                  </a:lnTo>
                  <a:lnTo>
                    <a:pt x="309" y="14"/>
                  </a:lnTo>
                  <a:lnTo>
                    <a:pt x="309" y="25"/>
                  </a:lnTo>
                  <a:lnTo>
                    <a:pt x="309" y="25"/>
                  </a:lnTo>
                  <a:close/>
                </a:path>
              </a:pathLst>
            </a:custGeom>
            <a:solidFill>
              <a:srgbClr val="D18434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7241" name="Freeform 73"/>
            <p:cNvSpPr>
              <a:spLocks/>
            </p:cNvSpPr>
            <p:nvPr/>
          </p:nvSpPr>
          <p:spPr bwMode="auto">
            <a:xfrm>
              <a:off x="1839" y="4058"/>
              <a:ext cx="451" cy="176"/>
            </a:xfrm>
            <a:custGeom>
              <a:avLst/>
              <a:gdLst>
                <a:gd name="T0" fmla="*/ 345 w 451"/>
                <a:gd name="T1" fmla="*/ 0 h 176"/>
                <a:gd name="T2" fmla="*/ 355 w 451"/>
                <a:gd name="T3" fmla="*/ 14 h 176"/>
                <a:gd name="T4" fmla="*/ 367 w 451"/>
                <a:gd name="T5" fmla="*/ 27 h 176"/>
                <a:gd name="T6" fmla="*/ 384 w 451"/>
                <a:gd name="T7" fmla="*/ 41 h 176"/>
                <a:gd name="T8" fmla="*/ 404 w 451"/>
                <a:gd name="T9" fmla="*/ 53 h 176"/>
                <a:gd name="T10" fmla="*/ 421 w 451"/>
                <a:gd name="T11" fmla="*/ 66 h 176"/>
                <a:gd name="T12" fmla="*/ 436 w 451"/>
                <a:gd name="T13" fmla="*/ 80 h 176"/>
                <a:gd name="T14" fmla="*/ 446 w 451"/>
                <a:gd name="T15" fmla="*/ 93 h 176"/>
                <a:gd name="T16" fmla="*/ 451 w 451"/>
                <a:gd name="T17" fmla="*/ 107 h 176"/>
                <a:gd name="T18" fmla="*/ 443 w 451"/>
                <a:gd name="T19" fmla="*/ 123 h 176"/>
                <a:gd name="T20" fmla="*/ 426 w 451"/>
                <a:gd name="T21" fmla="*/ 139 h 176"/>
                <a:gd name="T22" fmla="*/ 409 w 451"/>
                <a:gd name="T23" fmla="*/ 148 h 176"/>
                <a:gd name="T24" fmla="*/ 389 w 451"/>
                <a:gd name="T25" fmla="*/ 156 h 176"/>
                <a:gd name="T26" fmla="*/ 370 w 451"/>
                <a:gd name="T27" fmla="*/ 162 h 176"/>
                <a:gd name="T28" fmla="*/ 348 w 451"/>
                <a:gd name="T29" fmla="*/ 168 h 176"/>
                <a:gd name="T30" fmla="*/ 328 w 451"/>
                <a:gd name="T31" fmla="*/ 171 h 176"/>
                <a:gd name="T32" fmla="*/ 306 w 451"/>
                <a:gd name="T33" fmla="*/ 173 h 176"/>
                <a:gd name="T34" fmla="*/ 284 w 451"/>
                <a:gd name="T35" fmla="*/ 176 h 176"/>
                <a:gd name="T36" fmla="*/ 262 w 451"/>
                <a:gd name="T37" fmla="*/ 176 h 176"/>
                <a:gd name="T38" fmla="*/ 240 w 451"/>
                <a:gd name="T39" fmla="*/ 174 h 176"/>
                <a:gd name="T40" fmla="*/ 220 w 451"/>
                <a:gd name="T41" fmla="*/ 171 h 176"/>
                <a:gd name="T42" fmla="*/ 196 w 451"/>
                <a:gd name="T43" fmla="*/ 165 h 176"/>
                <a:gd name="T44" fmla="*/ 171 w 451"/>
                <a:gd name="T45" fmla="*/ 158 h 176"/>
                <a:gd name="T46" fmla="*/ 147 w 451"/>
                <a:gd name="T47" fmla="*/ 152 h 176"/>
                <a:gd name="T48" fmla="*/ 122 w 451"/>
                <a:gd name="T49" fmla="*/ 145 h 176"/>
                <a:gd name="T50" fmla="*/ 98 w 451"/>
                <a:gd name="T51" fmla="*/ 137 h 176"/>
                <a:gd name="T52" fmla="*/ 76 w 451"/>
                <a:gd name="T53" fmla="*/ 128 h 176"/>
                <a:gd name="T54" fmla="*/ 54 w 451"/>
                <a:gd name="T55" fmla="*/ 118 h 176"/>
                <a:gd name="T56" fmla="*/ 34 w 451"/>
                <a:gd name="T57" fmla="*/ 108 h 176"/>
                <a:gd name="T58" fmla="*/ 17 w 451"/>
                <a:gd name="T59" fmla="*/ 98 h 176"/>
                <a:gd name="T60" fmla="*/ 0 w 451"/>
                <a:gd name="T61" fmla="*/ 85 h 176"/>
                <a:gd name="T62" fmla="*/ 41 w 451"/>
                <a:gd name="T63" fmla="*/ 85 h 176"/>
                <a:gd name="T64" fmla="*/ 80 w 451"/>
                <a:gd name="T65" fmla="*/ 81 h 176"/>
                <a:gd name="T66" fmla="*/ 120 w 451"/>
                <a:gd name="T67" fmla="*/ 75 h 176"/>
                <a:gd name="T68" fmla="*/ 154 w 451"/>
                <a:gd name="T69" fmla="*/ 67 h 176"/>
                <a:gd name="T70" fmla="*/ 191 w 451"/>
                <a:gd name="T71" fmla="*/ 57 h 176"/>
                <a:gd name="T72" fmla="*/ 223 w 451"/>
                <a:gd name="T73" fmla="*/ 46 h 176"/>
                <a:gd name="T74" fmla="*/ 257 w 451"/>
                <a:gd name="T75" fmla="*/ 35 h 176"/>
                <a:gd name="T76" fmla="*/ 286 w 451"/>
                <a:gd name="T77" fmla="*/ 22 h 176"/>
                <a:gd name="T78" fmla="*/ 318 w 451"/>
                <a:gd name="T79" fmla="*/ 11 h 176"/>
                <a:gd name="T80" fmla="*/ 345 w 451"/>
                <a:gd name="T81" fmla="*/ 0 h 176"/>
                <a:gd name="T82" fmla="*/ 345 w 451"/>
                <a:gd name="T83" fmla="*/ 0 h 1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451" h="176">
                  <a:moveTo>
                    <a:pt x="345" y="0"/>
                  </a:moveTo>
                  <a:lnTo>
                    <a:pt x="355" y="14"/>
                  </a:lnTo>
                  <a:lnTo>
                    <a:pt x="367" y="27"/>
                  </a:lnTo>
                  <a:lnTo>
                    <a:pt x="384" y="41"/>
                  </a:lnTo>
                  <a:lnTo>
                    <a:pt x="404" y="53"/>
                  </a:lnTo>
                  <a:lnTo>
                    <a:pt x="421" y="66"/>
                  </a:lnTo>
                  <a:lnTo>
                    <a:pt x="436" y="80"/>
                  </a:lnTo>
                  <a:lnTo>
                    <a:pt x="446" y="93"/>
                  </a:lnTo>
                  <a:lnTo>
                    <a:pt x="451" y="107"/>
                  </a:lnTo>
                  <a:lnTo>
                    <a:pt x="443" y="123"/>
                  </a:lnTo>
                  <a:lnTo>
                    <a:pt x="426" y="139"/>
                  </a:lnTo>
                  <a:lnTo>
                    <a:pt x="409" y="148"/>
                  </a:lnTo>
                  <a:lnTo>
                    <a:pt x="389" y="156"/>
                  </a:lnTo>
                  <a:lnTo>
                    <a:pt x="370" y="162"/>
                  </a:lnTo>
                  <a:lnTo>
                    <a:pt x="348" y="168"/>
                  </a:lnTo>
                  <a:lnTo>
                    <a:pt x="328" y="171"/>
                  </a:lnTo>
                  <a:lnTo>
                    <a:pt x="306" y="173"/>
                  </a:lnTo>
                  <a:lnTo>
                    <a:pt x="284" y="176"/>
                  </a:lnTo>
                  <a:lnTo>
                    <a:pt x="262" y="176"/>
                  </a:lnTo>
                  <a:lnTo>
                    <a:pt x="240" y="174"/>
                  </a:lnTo>
                  <a:lnTo>
                    <a:pt x="220" y="171"/>
                  </a:lnTo>
                  <a:lnTo>
                    <a:pt x="196" y="165"/>
                  </a:lnTo>
                  <a:lnTo>
                    <a:pt x="171" y="158"/>
                  </a:lnTo>
                  <a:lnTo>
                    <a:pt x="147" y="152"/>
                  </a:lnTo>
                  <a:lnTo>
                    <a:pt x="122" y="145"/>
                  </a:lnTo>
                  <a:lnTo>
                    <a:pt x="98" y="137"/>
                  </a:lnTo>
                  <a:lnTo>
                    <a:pt x="76" y="128"/>
                  </a:lnTo>
                  <a:lnTo>
                    <a:pt x="54" y="118"/>
                  </a:lnTo>
                  <a:lnTo>
                    <a:pt x="34" y="108"/>
                  </a:lnTo>
                  <a:lnTo>
                    <a:pt x="17" y="98"/>
                  </a:lnTo>
                  <a:lnTo>
                    <a:pt x="0" y="85"/>
                  </a:lnTo>
                  <a:lnTo>
                    <a:pt x="41" y="85"/>
                  </a:lnTo>
                  <a:lnTo>
                    <a:pt x="80" y="81"/>
                  </a:lnTo>
                  <a:lnTo>
                    <a:pt x="120" y="75"/>
                  </a:lnTo>
                  <a:lnTo>
                    <a:pt x="154" y="67"/>
                  </a:lnTo>
                  <a:lnTo>
                    <a:pt x="191" y="57"/>
                  </a:lnTo>
                  <a:lnTo>
                    <a:pt x="223" y="46"/>
                  </a:lnTo>
                  <a:lnTo>
                    <a:pt x="257" y="35"/>
                  </a:lnTo>
                  <a:lnTo>
                    <a:pt x="286" y="22"/>
                  </a:lnTo>
                  <a:lnTo>
                    <a:pt x="318" y="11"/>
                  </a:lnTo>
                  <a:lnTo>
                    <a:pt x="345" y="0"/>
                  </a:lnTo>
                  <a:lnTo>
                    <a:pt x="345" y="0"/>
                  </a:lnTo>
                  <a:close/>
                </a:path>
              </a:pathLst>
            </a:custGeom>
            <a:solidFill>
              <a:srgbClr val="B347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grpSp>
          <p:nvGrpSpPr>
            <p:cNvPr id="7242" name="Group 74"/>
            <p:cNvGrpSpPr>
              <a:grpSpLocks/>
            </p:cNvGrpSpPr>
            <p:nvPr/>
          </p:nvGrpSpPr>
          <p:grpSpPr bwMode="auto">
            <a:xfrm rot="-665025">
              <a:off x="1241" y="3611"/>
              <a:ext cx="1166" cy="666"/>
              <a:chOff x="1226" y="3481"/>
              <a:chExt cx="1166" cy="666"/>
            </a:xfrm>
          </p:grpSpPr>
          <p:sp>
            <p:nvSpPr>
              <p:cNvPr id="7243" name="Freeform 75"/>
              <p:cNvSpPr>
                <a:spLocks/>
              </p:cNvSpPr>
              <p:nvPr/>
            </p:nvSpPr>
            <p:spPr bwMode="auto">
              <a:xfrm>
                <a:off x="1439" y="3481"/>
                <a:ext cx="892" cy="666"/>
              </a:xfrm>
              <a:custGeom>
                <a:avLst/>
                <a:gdLst>
                  <a:gd name="T0" fmla="*/ 620 w 892"/>
                  <a:gd name="T1" fmla="*/ 342 h 666"/>
                  <a:gd name="T2" fmla="*/ 622 w 892"/>
                  <a:gd name="T3" fmla="*/ 394 h 666"/>
                  <a:gd name="T4" fmla="*/ 637 w 892"/>
                  <a:gd name="T5" fmla="*/ 448 h 666"/>
                  <a:gd name="T6" fmla="*/ 676 w 892"/>
                  <a:gd name="T7" fmla="*/ 496 h 666"/>
                  <a:gd name="T8" fmla="*/ 755 w 892"/>
                  <a:gd name="T9" fmla="*/ 534 h 666"/>
                  <a:gd name="T10" fmla="*/ 828 w 892"/>
                  <a:gd name="T11" fmla="*/ 557 h 666"/>
                  <a:gd name="T12" fmla="*/ 858 w 892"/>
                  <a:gd name="T13" fmla="*/ 578 h 666"/>
                  <a:gd name="T14" fmla="*/ 882 w 892"/>
                  <a:gd name="T15" fmla="*/ 602 h 666"/>
                  <a:gd name="T16" fmla="*/ 892 w 892"/>
                  <a:gd name="T17" fmla="*/ 628 h 666"/>
                  <a:gd name="T18" fmla="*/ 882 w 892"/>
                  <a:gd name="T19" fmla="*/ 654 h 666"/>
                  <a:gd name="T20" fmla="*/ 850 w 892"/>
                  <a:gd name="T21" fmla="*/ 647 h 666"/>
                  <a:gd name="T22" fmla="*/ 809 w 892"/>
                  <a:gd name="T23" fmla="*/ 608 h 666"/>
                  <a:gd name="T24" fmla="*/ 762 w 892"/>
                  <a:gd name="T25" fmla="*/ 568 h 666"/>
                  <a:gd name="T26" fmla="*/ 711 w 892"/>
                  <a:gd name="T27" fmla="*/ 530 h 666"/>
                  <a:gd name="T28" fmla="*/ 649 w 892"/>
                  <a:gd name="T29" fmla="*/ 496 h 666"/>
                  <a:gd name="T30" fmla="*/ 598 w 892"/>
                  <a:gd name="T31" fmla="*/ 464 h 666"/>
                  <a:gd name="T32" fmla="*/ 583 w 892"/>
                  <a:gd name="T33" fmla="*/ 426 h 666"/>
                  <a:gd name="T34" fmla="*/ 586 w 892"/>
                  <a:gd name="T35" fmla="*/ 388 h 666"/>
                  <a:gd name="T36" fmla="*/ 590 w 892"/>
                  <a:gd name="T37" fmla="*/ 349 h 666"/>
                  <a:gd name="T38" fmla="*/ 586 w 892"/>
                  <a:gd name="T39" fmla="*/ 310 h 666"/>
                  <a:gd name="T40" fmla="*/ 541 w 892"/>
                  <a:gd name="T41" fmla="*/ 256 h 666"/>
                  <a:gd name="T42" fmla="*/ 463 w 892"/>
                  <a:gd name="T43" fmla="*/ 186 h 666"/>
                  <a:gd name="T44" fmla="*/ 358 w 892"/>
                  <a:gd name="T45" fmla="*/ 120 h 666"/>
                  <a:gd name="T46" fmla="*/ 230 w 892"/>
                  <a:gd name="T47" fmla="*/ 64 h 666"/>
                  <a:gd name="T48" fmla="*/ 83 w 892"/>
                  <a:gd name="T49" fmla="*/ 24 h 666"/>
                  <a:gd name="T50" fmla="*/ 37 w 892"/>
                  <a:gd name="T51" fmla="*/ 2 h 666"/>
                  <a:gd name="T52" fmla="*/ 108 w 892"/>
                  <a:gd name="T53" fmla="*/ 2 h 666"/>
                  <a:gd name="T54" fmla="*/ 179 w 892"/>
                  <a:gd name="T55" fmla="*/ 18 h 666"/>
                  <a:gd name="T56" fmla="*/ 245 w 892"/>
                  <a:gd name="T57" fmla="*/ 42 h 666"/>
                  <a:gd name="T58" fmla="*/ 306 w 892"/>
                  <a:gd name="T59" fmla="*/ 68 h 666"/>
                  <a:gd name="T60" fmla="*/ 367 w 892"/>
                  <a:gd name="T61" fmla="*/ 101 h 666"/>
                  <a:gd name="T62" fmla="*/ 434 w 892"/>
                  <a:gd name="T63" fmla="*/ 146 h 666"/>
                  <a:gd name="T64" fmla="*/ 497 w 892"/>
                  <a:gd name="T65" fmla="*/ 193 h 666"/>
                  <a:gd name="T66" fmla="*/ 551 w 892"/>
                  <a:gd name="T67" fmla="*/ 241 h 666"/>
                  <a:gd name="T68" fmla="*/ 598 w 892"/>
                  <a:gd name="T69" fmla="*/ 290 h 666"/>
                  <a:gd name="T70" fmla="*/ 617 w 892"/>
                  <a:gd name="T71" fmla="*/ 317 h 66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</a:cxnLst>
                <a:rect l="0" t="0" r="r" b="b"/>
                <a:pathLst>
                  <a:path w="892" h="666">
                    <a:moveTo>
                      <a:pt x="617" y="316"/>
                    </a:moveTo>
                    <a:lnTo>
                      <a:pt x="620" y="342"/>
                    </a:lnTo>
                    <a:lnTo>
                      <a:pt x="620" y="368"/>
                    </a:lnTo>
                    <a:lnTo>
                      <a:pt x="622" y="394"/>
                    </a:lnTo>
                    <a:lnTo>
                      <a:pt x="627" y="422"/>
                    </a:lnTo>
                    <a:lnTo>
                      <a:pt x="637" y="448"/>
                    </a:lnTo>
                    <a:lnTo>
                      <a:pt x="652" y="473"/>
                    </a:lnTo>
                    <a:lnTo>
                      <a:pt x="676" y="496"/>
                    </a:lnTo>
                    <a:lnTo>
                      <a:pt x="711" y="517"/>
                    </a:lnTo>
                    <a:lnTo>
                      <a:pt x="755" y="534"/>
                    </a:lnTo>
                    <a:lnTo>
                      <a:pt x="811" y="546"/>
                    </a:lnTo>
                    <a:lnTo>
                      <a:pt x="828" y="557"/>
                    </a:lnTo>
                    <a:lnTo>
                      <a:pt x="845" y="567"/>
                    </a:lnTo>
                    <a:lnTo>
                      <a:pt x="858" y="578"/>
                    </a:lnTo>
                    <a:lnTo>
                      <a:pt x="872" y="590"/>
                    </a:lnTo>
                    <a:lnTo>
                      <a:pt x="882" y="602"/>
                    </a:lnTo>
                    <a:lnTo>
                      <a:pt x="890" y="615"/>
                    </a:lnTo>
                    <a:lnTo>
                      <a:pt x="892" y="628"/>
                    </a:lnTo>
                    <a:lnTo>
                      <a:pt x="890" y="640"/>
                    </a:lnTo>
                    <a:lnTo>
                      <a:pt x="882" y="654"/>
                    </a:lnTo>
                    <a:lnTo>
                      <a:pt x="870" y="666"/>
                    </a:lnTo>
                    <a:lnTo>
                      <a:pt x="850" y="647"/>
                    </a:lnTo>
                    <a:lnTo>
                      <a:pt x="831" y="628"/>
                    </a:lnTo>
                    <a:lnTo>
                      <a:pt x="809" y="608"/>
                    </a:lnTo>
                    <a:lnTo>
                      <a:pt x="787" y="589"/>
                    </a:lnTo>
                    <a:lnTo>
                      <a:pt x="762" y="568"/>
                    </a:lnTo>
                    <a:lnTo>
                      <a:pt x="738" y="550"/>
                    </a:lnTo>
                    <a:lnTo>
                      <a:pt x="711" y="530"/>
                    </a:lnTo>
                    <a:lnTo>
                      <a:pt x="681" y="513"/>
                    </a:lnTo>
                    <a:lnTo>
                      <a:pt x="649" y="496"/>
                    </a:lnTo>
                    <a:lnTo>
                      <a:pt x="617" y="481"/>
                    </a:lnTo>
                    <a:lnTo>
                      <a:pt x="598" y="464"/>
                    </a:lnTo>
                    <a:lnTo>
                      <a:pt x="588" y="446"/>
                    </a:lnTo>
                    <a:lnTo>
                      <a:pt x="583" y="426"/>
                    </a:lnTo>
                    <a:lnTo>
                      <a:pt x="583" y="407"/>
                    </a:lnTo>
                    <a:lnTo>
                      <a:pt x="586" y="388"/>
                    </a:lnTo>
                    <a:lnTo>
                      <a:pt x="588" y="368"/>
                    </a:lnTo>
                    <a:lnTo>
                      <a:pt x="590" y="349"/>
                    </a:lnTo>
                    <a:lnTo>
                      <a:pt x="590" y="329"/>
                    </a:lnTo>
                    <a:lnTo>
                      <a:pt x="586" y="310"/>
                    </a:lnTo>
                    <a:lnTo>
                      <a:pt x="573" y="290"/>
                    </a:lnTo>
                    <a:lnTo>
                      <a:pt x="541" y="256"/>
                    </a:lnTo>
                    <a:lnTo>
                      <a:pt x="505" y="221"/>
                    </a:lnTo>
                    <a:lnTo>
                      <a:pt x="463" y="186"/>
                    </a:lnTo>
                    <a:lnTo>
                      <a:pt x="414" y="152"/>
                    </a:lnTo>
                    <a:lnTo>
                      <a:pt x="358" y="120"/>
                    </a:lnTo>
                    <a:lnTo>
                      <a:pt x="296" y="90"/>
                    </a:lnTo>
                    <a:lnTo>
                      <a:pt x="230" y="64"/>
                    </a:lnTo>
                    <a:lnTo>
                      <a:pt x="159" y="42"/>
                    </a:lnTo>
                    <a:lnTo>
                      <a:pt x="83" y="24"/>
                    </a:lnTo>
                    <a:lnTo>
                      <a:pt x="0" y="12"/>
                    </a:lnTo>
                    <a:lnTo>
                      <a:pt x="37" y="2"/>
                    </a:lnTo>
                    <a:lnTo>
                      <a:pt x="73" y="0"/>
                    </a:lnTo>
                    <a:lnTo>
                      <a:pt x="108" y="2"/>
                    </a:lnTo>
                    <a:lnTo>
                      <a:pt x="144" y="9"/>
                    </a:lnTo>
                    <a:lnTo>
                      <a:pt x="179" y="18"/>
                    </a:lnTo>
                    <a:lnTo>
                      <a:pt x="211" y="30"/>
                    </a:lnTo>
                    <a:lnTo>
                      <a:pt x="245" y="42"/>
                    </a:lnTo>
                    <a:lnTo>
                      <a:pt x="277" y="56"/>
                    </a:lnTo>
                    <a:lnTo>
                      <a:pt x="306" y="68"/>
                    </a:lnTo>
                    <a:lnTo>
                      <a:pt x="333" y="78"/>
                    </a:lnTo>
                    <a:lnTo>
                      <a:pt x="367" y="101"/>
                    </a:lnTo>
                    <a:lnTo>
                      <a:pt x="402" y="124"/>
                    </a:lnTo>
                    <a:lnTo>
                      <a:pt x="434" y="146"/>
                    </a:lnTo>
                    <a:lnTo>
                      <a:pt x="465" y="169"/>
                    </a:lnTo>
                    <a:lnTo>
                      <a:pt x="497" y="193"/>
                    </a:lnTo>
                    <a:lnTo>
                      <a:pt x="524" y="216"/>
                    </a:lnTo>
                    <a:lnTo>
                      <a:pt x="551" y="241"/>
                    </a:lnTo>
                    <a:lnTo>
                      <a:pt x="576" y="265"/>
                    </a:lnTo>
                    <a:lnTo>
                      <a:pt x="598" y="290"/>
                    </a:lnTo>
                    <a:lnTo>
                      <a:pt x="617" y="317"/>
                    </a:lnTo>
                    <a:lnTo>
                      <a:pt x="617" y="317"/>
                    </a:lnTo>
                    <a:lnTo>
                      <a:pt x="617" y="316"/>
                    </a:lnTo>
                    <a:close/>
                  </a:path>
                </a:pathLst>
              </a:custGeom>
              <a:solidFill>
                <a:srgbClr val="D18434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7244" name="Freeform 76"/>
              <p:cNvSpPr>
                <a:spLocks/>
              </p:cNvSpPr>
              <p:nvPr/>
            </p:nvSpPr>
            <p:spPr bwMode="auto">
              <a:xfrm>
                <a:off x="1632" y="3483"/>
                <a:ext cx="760" cy="603"/>
              </a:xfrm>
              <a:custGeom>
                <a:avLst/>
                <a:gdLst>
                  <a:gd name="T0" fmla="*/ 378 w 760"/>
                  <a:gd name="T1" fmla="*/ 139 h 603"/>
                  <a:gd name="T2" fmla="*/ 417 w 760"/>
                  <a:gd name="T3" fmla="*/ 188 h 603"/>
                  <a:gd name="T4" fmla="*/ 447 w 760"/>
                  <a:gd name="T5" fmla="*/ 244 h 603"/>
                  <a:gd name="T6" fmla="*/ 471 w 760"/>
                  <a:gd name="T7" fmla="*/ 303 h 603"/>
                  <a:gd name="T8" fmla="*/ 491 w 760"/>
                  <a:gd name="T9" fmla="*/ 363 h 603"/>
                  <a:gd name="T10" fmla="*/ 508 w 760"/>
                  <a:gd name="T11" fmla="*/ 402 h 603"/>
                  <a:gd name="T12" fmla="*/ 520 w 760"/>
                  <a:gd name="T13" fmla="*/ 421 h 603"/>
                  <a:gd name="T14" fmla="*/ 527 w 760"/>
                  <a:gd name="T15" fmla="*/ 442 h 603"/>
                  <a:gd name="T16" fmla="*/ 542 w 760"/>
                  <a:gd name="T17" fmla="*/ 460 h 603"/>
                  <a:gd name="T18" fmla="*/ 562 w 760"/>
                  <a:gd name="T19" fmla="*/ 476 h 603"/>
                  <a:gd name="T20" fmla="*/ 579 w 760"/>
                  <a:gd name="T21" fmla="*/ 482 h 603"/>
                  <a:gd name="T22" fmla="*/ 581 w 760"/>
                  <a:gd name="T23" fmla="*/ 478 h 603"/>
                  <a:gd name="T24" fmla="*/ 584 w 760"/>
                  <a:gd name="T25" fmla="*/ 474 h 603"/>
                  <a:gd name="T26" fmla="*/ 581 w 760"/>
                  <a:gd name="T27" fmla="*/ 469 h 603"/>
                  <a:gd name="T28" fmla="*/ 581 w 760"/>
                  <a:gd name="T29" fmla="*/ 464 h 603"/>
                  <a:gd name="T30" fmla="*/ 606 w 760"/>
                  <a:gd name="T31" fmla="*/ 466 h 603"/>
                  <a:gd name="T32" fmla="*/ 645 w 760"/>
                  <a:gd name="T33" fmla="*/ 476 h 603"/>
                  <a:gd name="T34" fmla="*/ 679 w 760"/>
                  <a:gd name="T35" fmla="*/ 490 h 603"/>
                  <a:gd name="T36" fmla="*/ 711 w 760"/>
                  <a:gd name="T37" fmla="*/ 506 h 603"/>
                  <a:gd name="T38" fmla="*/ 738 w 760"/>
                  <a:gd name="T39" fmla="*/ 524 h 603"/>
                  <a:gd name="T40" fmla="*/ 755 w 760"/>
                  <a:gd name="T41" fmla="*/ 540 h 603"/>
                  <a:gd name="T42" fmla="*/ 760 w 760"/>
                  <a:gd name="T43" fmla="*/ 555 h 603"/>
                  <a:gd name="T44" fmla="*/ 755 w 760"/>
                  <a:gd name="T45" fmla="*/ 568 h 603"/>
                  <a:gd name="T46" fmla="*/ 748 w 760"/>
                  <a:gd name="T47" fmla="*/ 583 h 603"/>
                  <a:gd name="T48" fmla="*/ 738 w 760"/>
                  <a:gd name="T49" fmla="*/ 596 h 603"/>
                  <a:gd name="T50" fmla="*/ 719 w 760"/>
                  <a:gd name="T51" fmla="*/ 587 h 603"/>
                  <a:gd name="T52" fmla="*/ 677 w 760"/>
                  <a:gd name="T53" fmla="*/ 557 h 603"/>
                  <a:gd name="T54" fmla="*/ 628 w 760"/>
                  <a:gd name="T55" fmla="*/ 530 h 603"/>
                  <a:gd name="T56" fmla="*/ 572 w 760"/>
                  <a:gd name="T57" fmla="*/ 503 h 603"/>
                  <a:gd name="T58" fmla="*/ 515 w 760"/>
                  <a:gd name="T59" fmla="*/ 478 h 603"/>
                  <a:gd name="T60" fmla="*/ 491 w 760"/>
                  <a:gd name="T61" fmla="*/ 416 h 603"/>
                  <a:gd name="T62" fmla="*/ 459 w 760"/>
                  <a:gd name="T63" fmla="*/ 320 h 603"/>
                  <a:gd name="T64" fmla="*/ 388 w 760"/>
                  <a:gd name="T65" fmla="*/ 232 h 603"/>
                  <a:gd name="T66" fmla="*/ 285 w 760"/>
                  <a:gd name="T67" fmla="*/ 151 h 603"/>
                  <a:gd name="T68" fmla="*/ 167 w 760"/>
                  <a:gd name="T69" fmla="*/ 75 h 603"/>
                  <a:gd name="T70" fmla="*/ 0 w 760"/>
                  <a:gd name="T71" fmla="*/ 0 h 603"/>
                  <a:gd name="T72" fmla="*/ 91 w 760"/>
                  <a:gd name="T73" fmla="*/ 7 h 603"/>
                  <a:gd name="T74" fmla="*/ 174 w 760"/>
                  <a:gd name="T75" fmla="*/ 23 h 603"/>
                  <a:gd name="T76" fmla="*/ 250 w 760"/>
                  <a:gd name="T77" fmla="*/ 48 h 603"/>
                  <a:gd name="T78" fmla="*/ 312 w 760"/>
                  <a:gd name="T79" fmla="*/ 80 h 603"/>
                  <a:gd name="T80" fmla="*/ 353 w 760"/>
                  <a:gd name="T81" fmla="*/ 117 h 60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</a:cxnLst>
                <a:rect l="0" t="0" r="r" b="b"/>
                <a:pathLst>
                  <a:path w="760" h="603">
                    <a:moveTo>
                      <a:pt x="353" y="117"/>
                    </a:moveTo>
                    <a:lnTo>
                      <a:pt x="378" y="139"/>
                    </a:lnTo>
                    <a:lnTo>
                      <a:pt x="400" y="163"/>
                    </a:lnTo>
                    <a:lnTo>
                      <a:pt x="417" y="188"/>
                    </a:lnTo>
                    <a:lnTo>
                      <a:pt x="434" y="215"/>
                    </a:lnTo>
                    <a:lnTo>
                      <a:pt x="447" y="244"/>
                    </a:lnTo>
                    <a:lnTo>
                      <a:pt x="459" y="274"/>
                    </a:lnTo>
                    <a:lnTo>
                      <a:pt x="471" y="303"/>
                    </a:lnTo>
                    <a:lnTo>
                      <a:pt x="481" y="333"/>
                    </a:lnTo>
                    <a:lnTo>
                      <a:pt x="491" y="363"/>
                    </a:lnTo>
                    <a:lnTo>
                      <a:pt x="500" y="391"/>
                    </a:lnTo>
                    <a:lnTo>
                      <a:pt x="508" y="402"/>
                    </a:lnTo>
                    <a:lnTo>
                      <a:pt x="515" y="411"/>
                    </a:lnTo>
                    <a:lnTo>
                      <a:pt x="520" y="421"/>
                    </a:lnTo>
                    <a:lnTo>
                      <a:pt x="522" y="431"/>
                    </a:lnTo>
                    <a:lnTo>
                      <a:pt x="527" y="442"/>
                    </a:lnTo>
                    <a:lnTo>
                      <a:pt x="535" y="451"/>
                    </a:lnTo>
                    <a:lnTo>
                      <a:pt x="542" y="460"/>
                    </a:lnTo>
                    <a:lnTo>
                      <a:pt x="549" y="468"/>
                    </a:lnTo>
                    <a:lnTo>
                      <a:pt x="562" y="476"/>
                    </a:lnTo>
                    <a:lnTo>
                      <a:pt x="574" y="483"/>
                    </a:lnTo>
                    <a:lnTo>
                      <a:pt x="579" y="482"/>
                    </a:lnTo>
                    <a:lnTo>
                      <a:pt x="581" y="479"/>
                    </a:lnTo>
                    <a:lnTo>
                      <a:pt x="581" y="478"/>
                    </a:lnTo>
                    <a:lnTo>
                      <a:pt x="584" y="476"/>
                    </a:lnTo>
                    <a:lnTo>
                      <a:pt x="584" y="474"/>
                    </a:lnTo>
                    <a:lnTo>
                      <a:pt x="581" y="471"/>
                    </a:lnTo>
                    <a:lnTo>
                      <a:pt x="581" y="469"/>
                    </a:lnTo>
                    <a:lnTo>
                      <a:pt x="581" y="467"/>
                    </a:lnTo>
                    <a:lnTo>
                      <a:pt x="581" y="464"/>
                    </a:lnTo>
                    <a:lnTo>
                      <a:pt x="581" y="462"/>
                    </a:lnTo>
                    <a:lnTo>
                      <a:pt x="606" y="466"/>
                    </a:lnTo>
                    <a:lnTo>
                      <a:pt x="625" y="470"/>
                    </a:lnTo>
                    <a:lnTo>
                      <a:pt x="645" y="476"/>
                    </a:lnTo>
                    <a:lnTo>
                      <a:pt x="662" y="482"/>
                    </a:lnTo>
                    <a:lnTo>
                      <a:pt x="679" y="490"/>
                    </a:lnTo>
                    <a:lnTo>
                      <a:pt x="694" y="498"/>
                    </a:lnTo>
                    <a:lnTo>
                      <a:pt x="711" y="506"/>
                    </a:lnTo>
                    <a:lnTo>
                      <a:pt x="723" y="515"/>
                    </a:lnTo>
                    <a:lnTo>
                      <a:pt x="738" y="524"/>
                    </a:lnTo>
                    <a:lnTo>
                      <a:pt x="750" y="532"/>
                    </a:lnTo>
                    <a:lnTo>
                      <a:pt x="755" y="540"/>
                    </a:lnTo>
                    <a:lnTo>
                      <a:pt x="758" y="547"/>
                    </a:lnTo>
                    <a:lnTo>
                      <a:pt x="760" y="555"/>
                    </a:lnTo>
                    <a:lnTo>
                      <a:pt x="758" y="562"/>
                    </a:lnTo>
                    <a:lnTo>
                      <a:pt x="755" y="568"/>
                    </a:lnTo>
                    <a:lnTo>
                      <a:pt x="753" y="576"/>
                    </a:lnTo>
                    <a:lnTo>
                      <a:pt x="748" y="583"/>
                    </a:lnTo>
                    <a:lnTo>
                      <a:pt x="743" y="590"/>
                    </a:lnTo>
                    <a:lnTo>
                      <a:pt x="738" y="596"/>
                    </a:lnTo>
                    <a:lnTo>
                      <a:pt x="733" y="603"/>
                    </a:lnTo>
                    <a:lnTo>
                      <a:pt x="719" y="587"/>
                    </a:lnTo>
                    <a:lnTo>
                      <a:pt x="699" y="572"/>
                    </a:lnTo>
                    <a:lnTo>
                      <a:pt x="677" y="557"/>
                    </a:lnTo>
                    <a:lnTo>
                      <a:pt x="655" y="543"/>
                    </a:lnTo>
                    <a:lnTo>
                      <a:pt x="628" y="530"/>
                    </a:lnTo>
                    <a:lnTo>
                      <a:pt x="601" y="516"/>
                    </a:lnTo>
                    <a:lnTo>
                      <a:pt x="572" y="503"/>
                    </a:lnTo>
                    <a:lnTo>
                      <a:pt x="545" y="491"/>
                    </a:lnTo>
                    <a:lnTo>
                      <a:pt x="515" y="478"/>
                    </a:lnTo>
                    <a:lnTo>
                      <a:pt x="486" y="467"/>
                    </a:lnTo>
                    <a:lnTo>
                      <a:pt x="491" y="416"/>
                    </a:lnTo>
                    <a:lnTo>
                      <a:pt x="481" y="367"/>
                    </a:lnTo>
                    <a:lnTo>
                      <a:pt x="459" y="320"/>
                    </a:lnTo>
                    <a:lnTo>
                      <a:pt x="427" y="276"/>
                    </a:lnTo>
                    <a:lnTo>
                      <a:pt x="388" y="232"/>
                    </a:lnTo>
                    <a:lnTo>
                      <a:pt x="339" y="191"/>
                    </a:lnTo>
                    <a:lnTo>
                      <a:pt x="285" y="151"/>
                    </a:lnTo>
                    <a:lnTo>
                      <a:pt x="226" y="112"/>
                    </a:lnTo>
                    <a:lnTo>
                      <a:pt x="167" y="75"/>
                    </a:lnTo>
                    <a:lnTo>
                      <a:pt x="103" y="38"/>
                    </a:lnTo>
                    <a:lnTo>
                      <a:pt x="0" y="0"/>
                    </a:lnTo>
                    <a:lnTo>
                      <a:pt x="47" y="3"/>
                    </a:lnTo>
                    <a:lnTo>
                      <a:pt x="91" y="7"/>
                    </a:lnTo>
                    <a:lnTo>
                      <a:pt x="133" y="14"/>
                    </a:lnTo>
                    <a:lnTo>
                      <a:pt x="174" y="23"/>
                    </a:lnTo>
                    <a:lnTo>
                      <a:pt x="214" y="35"/>
                    </a:lnTo>
                    <a:lnTo>
                      <a:pt x="250" y="48"/>
                    </a:lnTo>
                    <a:lnTo>
                      <a:pt x="282" y="63"/>
                    </a:lnTo>
                    <a:lnTo>
                      <a:pt x="312" y="80"/>
                    </a:lnTo>
                    <a:lnTo>
                      <a:pt x="336" y="99"/>
                    </a:lnTo>
                    <a:lnTo>
                      <a:pt x="353" y="117"/>
                    </a:lnTo>
                    <a:lnTo>
                      <a:pt x="353" y="117"/>
                    </a:lnTo>
                    <a:close/>
                  </a:path>
                </a:pathLst>
              </a:custGeom>
              <a:solidFill>
                <a:srgbClr val="B347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7245" name="Freeform 77"/>
              <p:cNvSpPr>
                <a:spLocks/>
              </p:cNvSpPr>
              <p:nvPr/>
            </p:nvSpPr>
            <p:spPr bwMode="auto">
              <a:xfrm>
                <a:off x="1226" y="3512"/>
                <a:ext cx="818" cy="547"/>
              </a:xfrm>
              <a:custGeom>
                <a:avLst/>
                <a:gdLst>
                  <a:gd name="T0" fmla="*/ 752 w 818"/>
                  <a:gd name="T1" fmla="*/ 273 h 547"/>
                  <a:gd name="T2" fmla="*/ 762 w 818"/>
                  <a:gd name="T3" fmla="*/ 322 h 547"/>
                  <a:gd name="T4" fmla="*/ 762 w 818"/>
                  <a:gd name="T5" fmla="*/ 373 h 547"/>
                  <a:gd name="T6" fmla="*/ 747 w 818"/>
                  <a:gd name="T7" fmla="*/ 399 h 547"/>
                  <a:gd name="T8" fmla="*/ 715 w 818"/>
                  <a:gd name="T9" fmla="*/ 368 h 547"/>
                  <a:gd name="T10" fmla="*/ 688 w 818"/>
                  <a:gd name="T11" fmla="*/ 337 h 547"/>
                  <a:gd name="T12" fmla="*/ 654 w 818"/>
                  <a:gd name="T13" fmla="*/ 306 h 547"/>
                  <a:gd name="T14" fmla="*/ 794 w 818"/>
                  <a:gd name="T15" fmla="*/ 491 h 547"/>
                  <a:gd name="T16" fmla="*/ 723 w 818"/>
                  <a:gd name="T17" fmla="*/ 438 h 547"/>
                  <a:gd name="T18" fmla="*/ 654 w 818"/>
                  <a:gd name="T19" fmla="*/ 381 h 547"/>
                  <a:gd name="T20" fmla="*/ 576 w 818"/>
                  <a:gd name="T21" fmla="*/ 329 h 547"/>
                  <a:gd name="T22" fmla="*/ 774 w 818"/>
                  <a:gd name="T23" fmla="*/ 506 h 547"/>
                  <a:gd name="T24" fmla="*/ 764 w 818"/>
                  <a:gd name="T25" fmla="*/ 509 h 547"/>
                  <a:gd name="T26" fmla="*/ 754 w 818"/>
                  <a:gd name="T27" fmla="*/ 511 h 547"/>
                  <a:gd name="T28" fmla="*/ 745 w 818"/>
                  <a:gd name="T29" fmla="*/ 514 h 547"/>
                  <a:gd name="T30" fmla="*/ 691 w 818"/>
                  <a:gd name="T31" fmla="*/ 481 h 547"/>
                  <a:gd name="T32" fmla="*/ 602 w 818"/>
                  <a:gd name="T33" fmla="*/ 425 h 547"/>
                  <a:gd name="T34" fmla="*/ 512 w 818"/>
                  <a:gd name="T35" fmla="*/ 371 h 547"/>
                  <a:gd name="T36" fmla="*/ 441 w 818"/>
                  <a:gd name="T37" fmla="*/ 342 h 547"/>
                  <a:gd name="T38" fmla="*/ 522 w 818"/>
                  <a:gd name="T39" fmla="*/ 397 h 547"/>
                  <a:gd name="T40" fmla="*/ 607 w 818"/>
                  <a:gd name="T41" fmla="*/ 450 h 547"/>
                  <a:gd name="T42" fmla="*/ 691 w 818"/>
                  <a:gd name="T43" fmla="*/ 503 h 547"/>
                  <a:gd name="T44" fmla="*/ 598 w 818"/>
                  <a:gd name="T45" fmla="*/ 533 h 547"/>
                  <a:gd name="T46" fmla="*/ 502 w 818"/>
                  <a:gd name="T47" fmla="*/ 491 h 547"/>
                  <a:gd name="T48" fmla="*/ 419 w 818"/>
                  <a:gd name="T49" fmla="*/ 448 h 547"/>
                  <a:gd name="T50" fmla="*/ 323 w 818"/>
                  <a:gd name="T51" fmla="*/ 410 h 547"/>
                  <a:gd name="T52" fmla="*/ 277 w 818"/>
                  <a:gd name="T53" fmla="*/ 403 h 547"/>
                  <a:gd name="T54" fmla="*/ 272 w 818"/>
                  <a:gd name="T55" fmla="*/ 409 h 547"/>
                  <a:gd name="T56" fmla="*/ 277 w 818"/>
                  <a:gd name="T57" fmla="*/ 415 h 547"/>
                  <a:gd name="T58" fmla="*/ 316 w 818"/>
                  <a:gd name="T59" fmla="*/ 430 h 547"/>
                  <a:gd name="T60" fmla="*/ 406 w 818"/>
                  <a:gd name="T61" fmla="*/ 465 h 547"/>
                  <a:gd name="T62" fmla="*/ 485 w 818"/>
                  <a:gd name="T63" fmla="*/ 501 h 547"/>
                  <a:gd name="T64" fmla="*/ 566 w 818"/>
                  <a:gd name="T65" fmla="*/ 541 h 547"/>
                  <a:gd name="T66" fmla="*/ 316 w 818"/>
                  <a:gd name="T67" fmla="*/ 462 h 547"/>
                  <a:gd name="T68" fmla="*/ 127 w 818"/>
                  <a:gd name="T69" fmla="*/ 352 h 547"/>
                  <a:gd name="T70" fmla="*/ 14 w 818"/>
                  <a:gd name="T71" fmla="*/ 222 h 547"/>
                  <a:gd name="T72" fmla="*/ 4 w 818"/>
                  <a:gd name="T73" fmla="*/ 128 h 547"/>
                  <a:gd name="T74" fmla="*/ 26 w 818"/>
                  <a:gd name="T75" fmla="*/ 66 h 547"/>
                  <a:gd name="T76" fmla="*/ 76 w 818"/>
                  <a:gd name="T77" fmla="*/ 19 h 547"/>
                  <a:gd name="T78" fmla="*/ 215 w 818"/>
                  <a:gd name="T79" fmla="*/ 0 h 547"/>
                  <a:gd name="T80" fmla="*/ 436 w 818"/>
                  <a:gd name="T81" fmla="*/ 47 h 547"/>
                  <a:gd name="T82" fmla="*/ 607 w 818"/>
                  <a:gd name="T83" fmla="*/ 139 h 547"/>
                  <a:gd name="T84" fmla="*/ 730 w 818"/>
                  <a:gd name="T85" fmla="*/ 239 h 5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818" h="547">
                    <a:moveTo>
                      <a:pt x="730" y="239"/>
                    </a:moveTo>
                    <a:lnTo>
                      <a:pt x="742" y="256"/>
                    </a:lnTo>
                    <a:lnTo>
                      <a:pt x="752" y="273"/>
                    </a:lnTo>
                    <a:lnTo>
                      <a:pt x="757" y="289"/>
                    </a:lnTo>
                    <a:lnTo>
                      <a:pt x="759" y="306"/>
                    </a:lnTo>
                    <a:lnTo>
                      <a:pt x="762" y="322"/>
                    </a:lnTo>
                    <a:lnTo>
                      <a:pt x="762" y="338"/>
                    </a:lnTo>
                    <a:lnTo>
                      <a:pt x="762" y="355"/>
                    </a:lnTo>
                    <a:lnTo>
                      <a:pt x="762" y="373"/>
                    </a:lnTo>
                    <a:lnTo>
                      <a:pt x="762" y="391"/>
                    </a:lnTo>
                    <a:lnTo>
                      <a:pt x="759" y="409"/>
                    </a:lnTo>
                    <a:lnTo>
                      <a:pt x="747" y="399"/>
                    </a:lnTo>
                    <a:lnTo>
                      <a:pt x="737" y="389"/>
                    </a:lnTo>
                    <a:lnTo>
                      <a:pt x="725" y="378"/>
                    </a:lnTo>
                    <a:lnTo>
                      <a:pt x="715" y="368"/>
                    </a:lnTo>
                    <a:lnTo>
                      <a:pt x="708" y="358"/>
                    </a:lnTo>
                    <a:lnTo>
                      <a:pt x="698" y="347"/>
                    </a:lnTo>
                    <a:lnTo>
                      <a:pt x="688" y="337"/>
                    </a:lnTo>
                    <a:lnTo>
                      <a:pt x="678" y="326"/>
                    </a:lnTo>
                    <a:lnTo>
                      <a:pt x="666" y="317"/>
                    </a:lnTo>
                    <a:lnTo>
                      <a:pt x="654" y="306"/>
                    </a:lnTo>
                    <a:lnTo>
                      <a:pt x="634" y="314"/>
                    </a:lnTo>
                    <a:lnTo>
                      <a:pt x="818" y="491"/>
                    </a:lnTo>
                    <a:lnTo>
                      <a:pt x="794" y="491"/>
                    </a:lnTo>
                    <a:lnTo>
                      <a:pt x="769" y="474"/>
                    </a:lnTo>
                    <a:lnTo>
                      <a:pt x="745" y="456"/>
                    </a:lnTo>
                    <a:lnTo>
                      <a:pt x="723" y="438"/>
                    </a:lnTo>
                    <a:lnTo>
                      <a:pt x="701" y="418"/>
                    </a:lnTo>
                    <a:lnTo>
                      <a:pt x="676" y="400"/>
                    </a:lnTo>
                    <a:lnTo>
                      <a:pt x="654" y="381"/>
                    </a:lnTo>
                    <a:lnTo>
                      <a:pt x="629" y="363"/>
                    </a:lnTo>
                    <a:lnTo>
                      <a:pt x="605" y="345"/>
                    </a:lnTo>
                    <a:lnTo>
                      <a:pt x="576" y="329"/>
                    </a:lnTo>
                    <a:lnTo>
                      <a:pt x="546" y="314"/>
                    </a:lnTo>
                    <a:lnTo>
                      <a:pt x="546" y="330"/>
                    </a:lnTo>
                    <a:lnTo>
                      <a:pt x="774" y="506"/>
                    </a:lnTo>
                    <a:lnTo>
                      <a:pt x="772" y="507"/>
                    </a:lnTo>
                    <a:lnTo>
                      <a:pt x="769" y="509"/>
                    </a:lnTo>
                    <a:lnTo>
                      <a:pt x="764" y="509"/>
                    </a:lnTo>
                    <a:lnTo>
                      <a:pt x="762" y="510"/>
                    </a:lnTo>
                    <a:lnTo>
                      <a:pt x="757" y="511"/>
                    </a:lnTo>
                    <a:lnTo>
                      <a:pt x="754" y="511"/>
                    </a:lnTo>
                    <a:lnTo>
                      <a:pt x="750" y="512"/>
                    </a:lnTo>
                    <a:lnTo>
                      <a:pt x="747" y="513"/>
                    </a:lnTo>
                    <a:lnTo>
                      <a:pt x="745" y="514"/>
                    </a:lnTo>
                    <a:lnTo>
                      <a:pt x="742" y="515"/>
                    </a:lnTo>
                    <a:lnTo>
                      <a:pt x="718" y="498"/>
                    </a:lnTo>
                    <a:lnTo>
                      <a:pt x="691" y="481"/>
                    </a:lnTo>
                    <a:lnTo>
                      <a:pt x="661" y="463"/>
                    </a:lnTo>
                    <a:lnTo>
                      <a:pt x="634" y="443"/>
                    </a:lnTo>
                    <a:lnTo>
                      <a:pt x="602" y="425"/>
                    </a:lnTo>
                    <a:lnTo>
                      <a:pt x="573" y="407"/>
                    </a:lnTo>
                    <a:lnTo>
                      <a:pt x="544" y="389"/>
                    </a:lnTo>
                    <a:lnTo>
                      <a:pt x="512" y="371"/>
                    </a:lnTo>
                    <a:lnTo>
                      <a:pt x="482" y="354"/>
                    </a:lnTo>
                    <a:lnTo>
                      <a:pt x="451" y="338"/>
                    </a:lnTo>
                    <a:lnTo>
                      <a:pt x="441" y="342"/>
                    </a:lnTo>
                    <a:lnTo>
                      <a:pt x="465" y="361"/>
                    </a:lnTo>
                    <a:lnTo>
                      <a:pt x="492" y="378"/>
                    </a:lnTo>
                    <a:lnTo>
                      <a:pt x="522" y="397"/>
                    </a:lnTo>
                    <a:lnTo>
                      <a:pt x="549" y="415"/>
                    </a:lnTo>
                    <a:lnTo>
                      <a:pt x="578" y="433"/>
                    </a:lnTo>
                    <a:lnTo>
                      <a:pt x="607" y="450"/>
                    </a:lnTo>
                    <a:lnTo>
                      <a:pt x="637" y="467"/>
                    </a:lnTo>
                    <a:lnTo>
                      <a:pt x="664" y="486"/>
                    </a:lnTo>
                    <a:lnTo>
                      <a:pt x="691" y="503"/>
                    </a:lnTo>
                    <a:lnTo>
                      <a:pt x="715" y="520"/>
                    </a:lnTo>
                    <a:lnTo>
                      <a:pt x="598" y="547"/>
                    </a:lnTo>
                    <a:lnTo>
                      <a:pt x="598" y="533"/>
                    </a:lnTo>
                    <a:lnTo>
                      <a:pt x="563" y="520"/>
                    </a:lnTo>
                    <a:lnTo>
                      <a:pt x="531" y="506"/>
                    </a:lnTo>
                    <a:lnTo>
                      <a:pt x="502" y="491"/>
                    </a:lnTo>
                    <a:lnTo>
                      <a:pt x="475" y="477"/>
                    </a:lnTo>
                    <a:lnTo>
                      <a:pt x="448" y="462"/>
                    </a:lnTo>
                    <a:lnTo>
                      <a:pt x="419" y="448"/>
                    </a:lnTo>
                    <a:lnTo>
                      <a:pt x="389" y="434"/>
                    </a:lnTo>
                    <a:lnTo>
                      <a:pt x="357" y="422"/>
                    </a:lnTo>
                    <a:lnTo>
                      <a:pt x="323" y="410"/>
                    </a:lnTo>
                    <a:lnTo>
                      <a:pt x="281" y="400"/>
                    </a:lnTo>
                    <a:lnTo>
                      <a:pt x="279" y="401"/>
                    </a:lnTo>
                    <a:lnTo>
                      <a:pt x="277" y="403"/>
                    </a:lnTo>
                    <a:lnTo>
                      <a:pt x="274" y="405"/>
                    </a:lnTo>
                    <a:lnTo>
                      <a:pt x="272" y="407"/>
                    </a:lnTo>
                    <a:lnTo>
                      <a:pt x="272" y="409"/>
                    </a:lnTo>
                    <a:lnTo>
                      <a:pt x="272" y="411"/>
                    </a:lnTo>
                    <a:lnTo>
                      <a:pt x="274" y="413"/>
                    </a:lnTo>
                    <a:lnTo>
                      <a:pt x="277" y="415"/>
                    </a:lnTo>
                    <a:lnTo>
                      <a:pt x="279" y="416"/>
                    </a:lnTo>
                    <a:lnTo>
                      <a:pt x="281" y="417"/>
                    </a:lnTo>
                    <a:lnTo>
                      <a:pt x="316" y="430"/>
                    </a:lnTo>
                    <a:lnTo>
                      <a:pt x="348" y="442"/>
                    </a:lnTo>
                    <a:lnTo>
                      <a:pt x="377" y="454"/>
                    </a:lnTo>
                    <a:lnTo>
                      <a:pt x="406" y="465"/>
                    </a:lnTo>
                    <a:lnTo>
                      <a:pt x="433" y="477"/>
                    </a:lnTo>
                    <a:lnTo>
                      <a:pt x="460" y="488"/>
                    </a:lnTo>
                    <a:lnTo>
                      <a:pt x="485" y="501"/>
                    </a:lnTo>
                    <a:lnTo>
                      <a:pt x="512" y="513"/>
                    </a:lnTo>
                    <a:lnTo>
                      <a:pt x="539" y="527"/>
                    </a:lnTo>
                    <a:lnTo>
                      <a:pt x="566" y="541"/>
                    </a:lnTo>
                    <a:lnTo>
                      <a:pt x="477" y="519"/>
                    </a:lnTo>
                    <a:lnTo>
                      <a:pt x="394" y="491"/>
                    </a:lnTo>
                    <a:lnTo>
                      <a:pt x="316" y="462"/>
                    </a:lnTo>
                    <a:lnTo>
                      <a:pt x="245" y="429"/>
                    </a:lnTo>
                    <a:lnTo>
                      <a:pt x="181" y="392"/>
                    </a:lnTo>
                    <a:lnTo>
                      <a:pt x="127" y="352"/>
                    </a:lnTo>
                    <a:lnTo>
                      <a:pt x="80" y="311"/>
                    </a:lnTo>
                    <a:lnTo>
                      <a:pt x="41" y="267"/>
                    </a:lnTo>
                    <a:lnTo>
                      <a:pt x="14" y="222"/>
                    </a:lnTo>
                    <a:lnTo>
                      <a:pt x="0" y="174"/>
                    </a:lnTo>
                    <a:lnTo>
                      <a:pt x="2" y="151"/>
                    </a:lnTo>
                    <a:lnTo>
                      <a:pt x="4" y="128"/>
                    </a:lnTo>
                    <a:lnTo>
                      <a:pt x="9" y="106"/>
                    </a:lnTo>
                    <a:lnTo>
                      <a:pt x="17" y="86"/>
                    </a:lnTo>
                    <a:lnTo>
                      <a:pt x="26" y="66"/>
                    </a:lnTo>
                    <a:lnTo>
                      <a:pt x="39" y="49"/>
                    </a:lnTo>
                    <a:lnTo>
                      <a:pt x="56" y="33"/>
                    </a:lnTo>
                    <a:lnTo>
                      <a:pt x="76" y="19"/>
                    </a:lnTo>
                    <a:lnTo>
                      <a:pt x="100" y="9"/>
                    </a:lnTo>
                    <a:lnTo>
                      <a:pt x="132" y="1"/>
                    </a:lnTo>
                    <a:lnTo>
                      <a:pt x="215" y="0"/>
                    </a:lnTo>
                    <a:lnTo>
                      <a:pt x="294" y="8"/>
                    </a:lnTo>
                    <a:lnTo>
                      <a:pt x="367" y="24"/>
                    </a:lnTo>
                    <a:lnTo>
                      <a:pt x="436" y="47"/>
                    </a:lnTo>
                    <a:lnTo>
                      <a:pt x="497" y="74"/>
                    </a:lnTo>
                    <a:lnTo>
                      <a:pt x="556" y="106"/>
                    </a:lnTo>
                    <a:lnTo>
                      <a:pt x="607" y="139"/>
                    </a:lnTo>
                    <a:lnTo>
                      <a:pt x="654" y="174"/>
                    </a:lnTo>
                    <a:lnTo>
                      <a:pt x="696" y="208"/>
                    </a:lnTo>
                    <a:lnTo>
                      <a:pt x="730" y="239"/>
                    </a:lnTo>
                    <a:lnTo>
                      <a:pt x="730" y="239"/>
                    </a:lnTo>
                    <a:close/>
                  </a:path>
                </a:pathLst>
              </a:custGeom>
              <a:solidFill>
                <a:srgbClr val="B347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7246" name="Rectangle 78"/>
            <p:cNvSpPr>
              <a:spLocks noChangeArrowheads="1"/>
            </p:cNvSpPr>
            <p:nvPr/>
          </p:nvSpPr>
          <p:spPr bwMode="auto">
            <a:xfrm>
              <a:off x="717" y="1238"/>
              <a:ext cx="4338" cy="240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en-US" sz="2400">
                <a:solidFill>
                  <a:srgbClr val="000000"/>
                </a:solidFill>
              </a:endParaRPr>
            </a:p>
          </p:txBody>
        </p:sp>
        <p:grpSp>
          <p:nvGrpSpPr>
            <p:cNvPr id="7247" name="Group 79"/>
            <p:cNvGrpSpPr>
              <a:grpSpLocks/>
            </p:cNvGrpSpPr>
            <p:nvPr/>
          </p:nvGrpSpPr>
          <p:grpSpPr bwMode="auto">
            <a:xfrm>
              <a:off x="226" y="1515"/>
              <a:ext cx="5350" cy="528"/>
              <a:chOff x="211" y="1521"/>
              <a:chExt cx="5350" cy="528"/>
            </a:xfrm>
          </p:grpSpPr>
          <p:sp>
            <p:nvSpPr>
              <p:cNvPr id="7248" name="Freeform 80"/>
              <p:cNvSpPr>
                <a:spLocks/>
              </p:cNvSpPr>
              <p:nvPr/>
            </p:nvSpPr>
            <p:spPr bwMode="auto">
              <a:xfrm>
                <a:off x="5125" y="1521"/>
                <a:ext cx="414" cy="159"/>
              </a:xfrm>
              <a:custGeom>
                <a:avLst/>
                <a:gdLst>
                  <a:gd name="T0" fmla="*/ 405 w 414"/>
                  <a:gd name="T1" fmla="*/ 90 h 159"/>
                  <a:gd name="T2" fmla="*/ 410 w 414"/>
                  <a:gd name="T3" fmla="*/ 97 h 159"/>
                  <a:gd name="T4" fmla="*/ 412 w 414"/>
                  <a:gd name="T5" fmla="*/ 103 h 159"/>
                  <a:gd name="T6" fmla="*/ 414 w 414"/>
                  <a:gd name="T7" fmla="*/ 110 h 159"/>
                  <a:gd name="T8" fmla="*/ 414 w 414"/>
                  <a:gd name="T9" fmla="*/ 116 h 159"/>
                  <a:gd name="T10" fmla="*/ 414 w 414"/>
                  <a:gd name="T11" fmla="*/ 122 h 159"/>
                  <a:gd name="T12" fmla="*/ 412 w 414"/>
                  <a:gd name="T13" fmla="*/ 128 h 159"/>
                  <a:gd name="T14" fmla="*/ 407 w 414"/>
                  <a:gd name="T15" fmla="*/ 134 h 159"/>
                  <a:gd name="T16" fmla="*/ 400 w 414"/>
                  <a:gd name="T17" fmla="*/ 138 h 159"/>
                  <a:gd name="T18" fmla="*/ 392 w 414"/>
                  <a:gd name="T19" fmla="*/ 143 h 159"/>
                  <a:gd name="T20" fmla="*/ 380 w 414"/>
                  <a:gd name="T21" fmla="*/ 145 h 159"/>
                  <a:gd name="T22" fmla="*/ 380 w 414"/>
                  <a:gd name="T23" fmla="*/ 158 h 159"/>
                  <a:gd name="T24" fmla="*/ 368 w 414"/>
                  <a:gd name="T25" fmla="*/ 159 h 159"/>
                  <a:gd name="T26" fmla="*/ 356 w 414"/>
                  <a:gd name="T27" fmla="*/ 159 h 159"/>
                  <a:gd name="T28" fmla="*/ 346 w 414"/>
                  <a:gd name="T29" fmla="*/ 158 h 159"/>
                  <a:gd name="T30" fmla="*/ 334 w 414"/>
                  <a:gd name="T31" fmla="*/ 156 h 159"/>
                  <a:gd name="T32" fmla="*/ 324 w 414"/>
                  <a:gd name="T33" fmla="*/ 152 h 159"/>
                  <a:gd name="T34" fmla="*/ 311 w 414"/>
                  <a:gd name="T35" fmla="*/ 149 h 159"/>
                  <a:gd name="T36" fmla="*/ 302 w 414"/>
                  <a:gd name="T37" fmla="*/ 145 h 159"/>
                  <a:gd name="T38" fmla="*/ 289 w 414"/>
                  <a:gd name="T39" fmla="*/ 142 h 159"/>
                  <a:gd name="T40" fmla="*/ 277 w 414"/>
                  <a:gd name="T41" fmla="*/ 140 h 159"/>
                  <a:gd name="T42" fmla="*/ 265 w 414"/>
                  <a:gd name="T43" fmla="*/ 137 h 159"/>
                  <a:gd name="T44" fmla="*/ 265 w 414"/>
                  <a:gd name="T45" fmla="*/ 125 h 159"/>
                  <a:gd name="T46" fmla="*/ 235 w 414"/>
                  <a:gd name="T47" fmla="*/ 113 h 159"/>
                  <a:gd name="T48" fmla="*/ 206 w 414"/>
                  <a:gd name="T49" fmla="*/ 103 h 159"/>
                  <a:gd name="T50" fmla="*/ 174 w 414"/>
                  <a:gd name="T51" fmla="*/ 93 h 159"/>
                  <a:gd name="T52" fmla="*/ 142 w 414"/>
                  <a:gd name="T53" fmla="*/ 82 h 159"/>
                  <a:gd name="T54" fmla="*/ 113 w 414"/>
                  <a:gd name="T55" fmla="*/ 72 h 159"/>
                  <a:gd name="T56" fmla="*/ 84 w 414"/>
                  <a:gd name="T57" fmla="*/ 61 h 159"/>
                  <a:gd name="T58" fmla="*/ 59 w 414"/>
                  <a:gd name="T59" fmla="*/ 48 h 159"/>
                  <a:gd name="T60" fmla="*/ 34 w 414"/>
                  <a:gd name="T61" fmla="*/ 34 h 159"/>
                  <a:gd name="T62" fmla="*/ 15 w 414"/>
                  <a:gd name="T63" fmla="*/ 20 h 159"/>
                  <a:gd name="T64" fmla="*/ 0 w 414"/>
                  <a:gd name="T65" fmla="*/ 1 h 159"/>
                  <a:gd name="T66" fmla="*/ 42 w 414"/>
                  <a:gd name="T67" fmla="*/ 0 h 159"/>
                  <a:gd name="T68" fmla="*/ 81 w 414"/>
                  <a:gd name="T69" fmla="*/ 0 h 159"/>
                  <a:gd name="T70" fmla="*/ 123 w 414"/>
                  <a:gd name="T71" fmla="*/ 4 h 159"/>
                  <a:gd name="T72" fmla="*/ 162 w 414"/>
                  <a:gd name="T73" fmla="*/ 9 h 159"/>
                  <a:gd name="T74" fmla="*/ 201 w 414"/>
                  <a:gd name="T75" fmla="*/ 17 h 159"/>
                  <a:gd name="T76" fmla="*/ 238 w 414"/>
                  <a:gd name="T77" fmla="*/ 25 h 159"/>
                  <a:gd name="T78" fmla="*/ 275 w 414"/>
                  <a:gd name="T79" fmla="*/ 36 h 159"/>
                  <a:gd name="T80" fmla="*/ 311 w 414"/>
                  <a:gd name="T81" fmla="*/ 47 h 159"/>
                  <a:gd name="T82" fmla="*/ 346 w 414"/>
                  <a:gd name="T83" fmla="*/ 58 h 159"/>
                  <a:gd name="T84" fmla="*/ 380 w 414"/>
                  <a:gd name="T85" fmla="*/ 70 h 159"/>
                  <a:gd name="T86" fmla="*/ 405 w 414"/>
                  <a:gd name="T87" fmla="*/ 90 h 159"/>
                  <a:gd name="T88" fmla="*/ 405 w 414"/>
                  <a:gd name="T89" fmla="*/ 90 h 15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</a:cxnLst>
                <a:rect l="0" t="0" r="r" b="b"/>
                <a:pathLst>
                  <a:path w="414" h="159">
                    <a:moveTo>
                      <a:pt x="405" y="90"/>
                    </a:moveTo>
                    <a:lnTo>
                      <a:pt x="410" y="97"/>
                    </a:lnTo>
                    <a:lnTo>
                      <a:pt x="412" y="103"/>
                    </a:lnTo>
                    <a:lnTo>
                      <a:pt x="414" y="110"/>
                    </a:lnTo>
                    <a:lnTo>
                      <a:pt x="414" y="116"/>
                    </a:lnTo>
                    <a:lnTo>
                      <a:pt x="414" y="122"/>
                    </a:lnTo>
                    <a:lnTo>
                      <a:pt x="412" y="128"/>
                    </a:lnTo>
                    <a:lnTo>
                      <a:pt x="407" y="134"/>
                    </a:lnTo>
                    <a:lnTo>
                      <a:pt x="400" y="138"/>
                    </a:lnTo>
                    <a:lnTo>
                      <a:pt x="392" y="143"/>
                    </a:lnTo>
                    <a:lnTo>
                      <a:pt x="380" y="145"/>
                    </a:lnTo>
                    <a:lnTo>
                      <a:pt x="380" y="158"/>
                    </a:lnTo>
                    <a:lnTo>
                      <a:pt x="368" y="159"/>
                    </a:lnTo>
                    <a:lnTo>
                      <a:pt x="356" y="159"/>
                    </a:lnTo>
                    <a:lnTo>
                      <a:pt x="346" y="158"/>
                    </a:lnTo>
                    <a:lnTo>
                      <a:pt x="334" y="156"/>
                    </a:lnTo>
                    <a:lnTo>
                      <a:pt x="324" y="152"/>
                    </a:lnTo>
                    <a:lnTo>
                      <a:pt x="311" y="149"/>
                    </a:lnTo>
                    <a:lnTo>
                      <a:pt x="302" y="145"/>
                    </a:lnTo>
                    <a:lnTo>
                      <a:pt x="289" y="142"/>
                    </a:lnTo>
                    <a:lnTo>
                      <a:pt x="277" y="140"/>
                    </a:lnTo>
                    <a:lnTo>
                      <a:pt x="265" y="137"/>
                    </a:lnTo>
                    <a:lnTo>
                      <a:pt x="265" y="125"/>
                    </a:lnTo>
                    <a:lnTo>
                      <a:pt x="235" y="113"/>
                    </a:lnTo>
                    <a:lnTo>
                      <a:pt x="206" y="103"/>
                    </a:lnTo>
                    <a:lnTo>
                      <a:pt x="174" y="93"/>
                    </a:lnTo>
                    <a:lnTo>
                      <a:pt x="142" y="82"/>
                    </a:lnTo>
                    <a:lnTo>
                      <a:pt x="113" y="72"/>
                    </a:lnTo>
                    <a:lnTo>
                      <a:pt x="84" y="61"/>
                    </a:lnTo>
                    <a:lnTo>
                      <a:pt x="59" y="48"/>
                    </a:lnTo>
                    <a:lnTo>
                      <a:pt x="34" y="34"/>
                    </a:lnTo>
                    <a:lnTo>
                      <a:pt x="15" y="20"/>
                    </a:lnTo>
                    <a:lnTo>
                      <a:pt x="0" y="1"/>
                    </a:lnTo>
                    <a:lnTo>
                      <a:pt x="42" y="0"/>
                    </a:lnTo>
                    <a:lnTo>
                      <a:pt x="81" y="0"/>
                    </a:lnTo>
                    <a:lnTo>
                      <a:pt x="123" y="4"/>
                    </a:lnTo>
                    <a:lnTo>
                      <a:pt x="162" y="9"/>
                    </a:lnTo>
                    <a:lnTo>
                      <a:pt x="201" y="17"/>
                    </a:lnTo>
                    <a:lnTo>
                      <a:pt x="238" y="25"/>
                    </a:lnTo>
                    <a:lnTo>
                      <a:pt x="275" y="36"/>
                    </a:lnTo>
                    <a:lnTo>
                      <a:pt x="311" y="47"/>
                    </a:lnTo>
                    <a:lnTo>
                      <a:pt x="346" y="58"/>
                    </a:lnTo>
                    <a:lnTo>
                      <a:pt x="380" y="70"/>
                    </a:lnTo>
                    <a:lnTo>
                      <a:pt x="405" y="90"/>
                    </a:lnTo>
                    <a:lnTo>
                      <a:pt x="405" y="90"/>
                    </a:lnTo>
                    <a:close/>
                  </a:path>
                </a:pathLst>
              </a:custGeom>
              <a:solidFill>
                <a:srgbClr val="CC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7249" name="Freeform 81"/>
              <p:cNvSpPr>
                <a:spLocks/>
              </p:cNvSpPr>
              <p:nvPr/>
            </p:nvSpPr>
            <p:spPr bwMode="auto">
              <a:xfrm>
                <a:off x="235" y="1575"/>
                <a:ext cx="486" cy="153"/>
              </a:xfrm>
              <a:custGeom>
                <a:avLst/>
                <a:gdLst>
                  <a:gd name="T0" fmla="*/ 486 w 486"/>
                  <a:gd name="T1" fmla="*/ 33 h 153"/>
                  <a:gd name="T2" fmla="*/ 446 w 486"/>
                  <a:gd name="T3" fmla="*/ 50 h 153"/>
                  <a:gd name="T4" fmla="*/ 405 w 486"/>
                  <a:gd name="T5" fmla="*/ 65 h 153"/>
                  <a:gd name="T6" fmla="*/ 361 w 486"/>
                  <a:gd name="T7" fmla="*/ 79 h 153"/>
                  <a:gd name="T8" fmla="*/ 316 w 486"/>
                  <a:gd name="T9" fmla="*/ 90 h 153"/>
                  <a:gd name="T10" fmla="*/ 272 w 486"/>
                  <a:gd name="T11" fmla="*/ 102 h 153"/>
                  <a:gd name="T12" fmla="*/ 228 w 486"/>
                  <a:gd name="T13" fmla="*/ 113 h 153"/>
                  <a:gd name="T14" fmla="*/ 182 w 486"/>
                  <a:gd name="T15" fmla="*/ 122 h 153"/>
                  <a:gd name="T16" fmla="*/ 138 w 486"/>
                  <a:gd name="T17" fmla="*/ 132 h 153"/>
                  <a:gd name="T18" fmla="*/ 91 w 486"/>
                  <a:gd name="T19" fmla="*/ 143 h 153"/>
                  <a:gd name="T20" fmla="*/ 44 w 486"/>
                  <a:gd name="T21" fmla="*/ 153 h 153"/>
                  <a:gd name="T22" fmla="*/ 57 w 486"/>
                  <a:gd name="T23" fmla="*/ 148 h 153"/>
                  <a:gd name="T24" fmla="*/ 44 w 486"/>
                  <a:gd name="T25" fmla="*/ 147 h 153"/>
                  <a:gd name="T26" fmla="*/ 37 w 486"/>
                  <a:gd name="T27" fmla="*/ 145 h 153"/>
                  <a:gd name="T28" fmla="*/ 30 w 486"/>
                  <a:gd name="T29" fmla="*/ 140 h 153"/>
                  <a:gd name="T30" fmla="*/ 25 w 486"/>
                  <a:gd name="T31" fmla="*/ 135 h 153"/>
                  <a:gd name="T32" fmla="*/ 22 w 486"/>
                  <a:gd name="T33" fmla="*/ 129 h 153"/>
                  <a:gd name="T34" fmla="*/ 20 w 486"/>
                  <a:gd name="T35" fmla="*/ 123 h 153"/>
                  <a:gd name="T36" fmla="*/ 15 w 486"/>
                  <a:gd name="T37" fmla="*/ 116 h 153"/>
                  <a:gd name="T38" fmla="*/ 13 w 486"/>
                  <a:gd name="T39" fmla="*/ 110 h 153"/>
                  <a:gd name="T40" fmla="*/ 8 w 486"/>
                  <a:gd name="T41" fmla="*/ 104 h 153"/>
                  <a:gd name="T42" fmla="*/ 0 w 486"/>
                  <a:gd name="T43" fmla="*/ 98 h 153"/>
                  <a:gd name="T44" fmla="*/ 30 w 486"/>
                  <a:gd name="T45" fmla="*/ 81 h 153"/>
                  <a:gd name="T46" fmla="*/ 64 w 486"/>
                  <a:gd name="T47" fmla="*/ 66 h 153"/>
                  <a:gd name="T48" fmla="*/ 101 w 486"/>
                  <a:gd name="T49" fmla="*/ 54 h 153"/>
                  <a:gd name="T50" fmla="*/ 142 w 486"/>
                  <a:gd name="T51" fmla="*/ 43 h 153"/>
                  <a:gd name="T52" fmla="*/ 187 w 486"/>
                  <a:gd name="T53" fmla="*/ 34 h 153"/>
                  <a:gd name="T54" fmla="*/ 231 w 486"/>
                  <a:gd name="T55" fmla="*/ 26 h 153"/>
                  <a:gd name="T56" fmla="*/ 277 w 486"/>
                  <a:gd name="T57" fmla="*/ 19 h 153"/>
                  <a:gd name="T58" fmla="*/ 324 w 486"/>
                  <a:gd name="T59" fmla="*/ 12 h 153"/>
                  <a:gd name="T60" fmla="*/ 370 w 486"/>
                  <a:gd name="T61" fmla="*/ 7 h 153"/>
                  <a:gd name="T62" fmla="*/ 417 w 486"/>
                  <a:gd name="T63" fmla="*/ 1 h 153"/>
                  <a:gd name="T64" fmla="*/ 432 w 486"/>
                  <a:gd name="T65" fmla="*/ 0 h 153"/>
                  <a:gd name="T66" fmla="*/ 444 w 486"/>
                  <a:gd name="T67" fmla="*/ 1 h 153"/>
                  <a:gd name="T68" fmla="*/ 454 w 486"/>
                  <a:gd name="T69" fmla="*/ 4 h 153"/>
                  <a:gd name="T70" fmla="*/ 459 w 486"/>
                  <a:gd name="T71" fmla="*/ 8 h 153"/>
                  <a:gd name="T72" fmla="*/ 464 w 486"/>
                  <a:gd name="T73" fmla="*/ 12 h 153"/>
                  <a:gd name="T74" fmla="*/ 468 w 486"/>
                  <a:gd name="T75" fmla="*/ 17 h 153"/>
                  <a:gd name="T76" fmla="*/ 471 w 486"/>
                  <a:gd name="T77" fmla="*/ 22 h 153"/>
                  <a:gd name="T78" fmla="*/ 476 w 486"/>
                  <a:gd name="T79" fmla="*/ 26 h 153"/>
                  <a:gd name="T80" fmla="*/ 481 w 486"/>
                  <a:gd name="T81" fmla="*/ 31 h 153"/>
                  <a:gd name="T82" fmla="*/ 486 w 486"/>
                  <a:gd name="T83" fmla="*/ 33 h 153"/>
                  <a:gd name="T84" fmla="*/ 486 w 486"/>
                  <a:gd name="T85" fmla="*/ 33 h 15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486" h="153">
                    <a:moveTo>
                      <a:pt x="486" y="33"/>
                    </a:moveTo>
                    <a:lnTo>
                      <a:pt x="446" y="50"/>
                    </a:lnTo>
                    <a:lnTo>
                      <a:pt x="405" y="65"/>
                    </a:lnTo>
                    <a:lnTo>
                      <a:pt x="361" y="79"/>
                    </a:lnTo>
                    <a:lnTo>
                      <a:pt x="316" y="90"/>
                    </a:lnTo>
                    <a:lnTo>
                      <a:pt x="272" y="102"/>
                    </a:lnTo>
                    <a:lnTo>
                      <a:pt x="228" y="113"/>
                    </a:lnTo>
                    <a:lnTo>
                      <a:pt x="182" y="122"/>
                    </a:lnTo>
                    <a:lnTo>
                      <a:pt x="138" y="132"/>
                    </a:lnTo>
                    <a:lnTo>
                      <a:pt x="91" y="143"/>
                    </a:lnTo>
                    <a:lnTo>
                      <a:pt x="44" y="153"/>
                    </a:lnTo>
                    <a:lnTo>
                      <a:pt x="57" y="148"/>
                    </a:lnTo>
                    <a:lnTo>
                      <a:pt x="44" y="147"/>
                    </a:lnTo>
                    <a:lnTo>
                      <a:pt x="37" y="145"/>
                    </a:lnTo>
                    <a:lnTo>
                      <a:pt x="30" y="140"/>
                    </a:lnTo>
                    <a:lnTo>
                      <a:pt x="25" y="135"/>
                    </a:lnTo>
                    <a:lnTo>
                      <a:pt x="22" y="129"/>
                    </a:lnTo>
                    <a:lnTo>
                      <a:pt x="20" y="123"/>
                    </a:lnTo>
                    <a:lnTo>
                      <a:pt x="15" y="116"/>
                    </a:lnTo>
                    <a:lnTo>
                      <a:pt x="13" y="110"/>
                    </a:lnTo>
                    <a:lnTo>
                      <a:pt x="8" y="104"/>
                    </a:lnTo>
                    <a:lnTo>
                      <a:pt x="0" y="98"/>
                    </a:lnTo>
                    <a:lnTo>
                      <a:pt x="30" y="81"/>
                    </a:lnTo>
                    <a:lnTo>
                      <a:pt x="64" y="66"/>
                    </a:lnTo>
                    <a:lnTo>
                      <a:pt x="101" y="54"/>
                    </a:lnTo>
                    <a:lnTo>
                      <a:pt x="142" y="43"/>
                    </a:lnTo>
                    <a:lnTo>
                      <a:pt x="187" y="34"/>
                    </a:lnTo>
                    <a:lnTo>
                      <a:pt x="231" y="26"/>
                    </a:lnTo>
                    <a:lnTo>
                      <a:pt x="277" y="19"/>
                    </a:lnTo>
                    <a:lnTo>
                      <a:pt x="324" y="12"/>
                    </a:lnTo>
                    <a:lnTo>
                      <a:pt x="370" y="7"/>
                    </a:lnTo>
                    <a:lnTo>
                      <a:pt x="417" y="1"/>
                    </a:lnTo>
                    <a:lnTo>
                      <a:pt x="432" y="0"/>
                    </a:lnTo>
                    <a:lnTo>
                      <a:pt x="444" y="1"/>
                    </a:lnTo>
                    <a:lnTo>
                      <a:pt x="454" y="4"/>
                    </a:lnTo>
                    <a:lnTo>
                      <a:pt x="459" y="8"/>
                    </a:lnTo>
                    <a:lnTo>
                      <a:pt x="464" y="12"/>
                    </a:lnTo>
                    <a:lnTo>
                      <a:pt x="468" y="17"/>
                    </a:lnTo>
                    <a:lnTo>
                      <a:pt x="471" y="22"/>
                    </a:lnTo>
                    <a:lnTo>
                      <a:pt x="476" y="26"/>
                    </a:lnTo>
                    <a:lnTo>
                      <a:pt x="481" y="31"/>
                    </a:lnTo>
                    <a:lnTo>
                      <a:pt x="486" y="33"/>
                    </a:lnTo>
                    <a:lnTo>
                      <a:pt x="486" y="33"/>
                    </a:lnTo>
                    <a:close/>
                  </a:path>
                </a:pathLst>
              </a:custGeom>
              <a:solidFill>
                <a:srgbClr val="CC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7250" name="Freeform 82"/>
              <p:cNvSpPr>
                <a:spLocks/>
              </p:cNvSpPr>
              <p:nvPr/>
            </p:nvSpPr>
            <p:spPr bwMode="auto">
              <a:xfrm>
                <a:off x="5020" y="1621"/>
                <a:ext cx="541" cy="161"/>
              </a:xfrm>
              <a:custGeom>
                <a:avLst/>
                <a:gdLst>
                  <a:gd name="T0" fmla="*/ 522 w 541"/>
                  <a:gd name="T1" fmla="*/ 99 h 161"/>
                  <a:gd name="T2" fmla="*/ 527 w 541"/>
                  <a:gd name="T3" fmla="*/ 104 h 161"/>
                  <a:gd name="T4" fmla="*/ 534 w 541"/>
                  <a:gd name="T5" fmla="*/ 109 h 161"/>
                  <a:gd name="T6" fmla="*/ 537 w 541"/>
                  <a:gd name="T7" fmla="*/ 115 h 161"/>
                  <a:gd name="T8" fmla="*/ 541 w 541"/>
                  <a:gd name="T9" fmla="*/ 120 h 161"/>
                  <a:gd name="T10" fmla="*/ 541 w 541"/>
                  <a:gd name="T11" fmla="*/ 125 h 161"/>
                  <a:gd name="T12" fmla="*/ 541 w 541"/>
                  <a:gd name="T13" fmla="*/ 131 h 161"/>
                  <a:gd name="T14" fmla="*/ 541 w 541"/>
                  <a:gd name="T15" fmla="*/ 137 h 161"/>
                  <a:gd name="T16" fmla="*/ 537 w 541"/>
                  <a:gd name="T17" fmla="*/ 141 h 161"/>
                  <a:gd name="T18" fmla="*/ 529 w 541"/>
                  <a:gd name="T19" fmla="*/ 147 h 161"/>
                  <a:gd name="T20" fmla="*/ 522 w 541"/>
                  <a:gd name="T21" fmla="*/ 152 h 161"/>
                  <a:gd name="T22" fmla="*/ 502 w 541"/>
                  <a:gd name="T23" fmla="*/ 161 h 161"/>
                  <a:gd name="T24" fmla="*/ 456 w 541"/>
                  <a:gd name="T25" fmla="*/ 144 h 161"/>
                  <a:gd name="T26" fmla="*/ 402 w 541"/>
                  <a:gd name="T27" fmla="*/ 130 h 161"/>
                  <a:gd name="T28" fmla="*/ 345 w 541"/>
                  <a:gd name="T29" fmla="*/ 118 h 161"/>
                  <a:gd name="T30" fmla="*/ 289 w 541"/>
                  <a:gd name="T31" fmla="*/ 109 h 161"/>
                  <a:gd name="T32" fmla="*/ 230 w 541"/>
                  <a:gd name="T33" fmla="*/ 99 h 161"/>
                  <a:gd name="T34" fmla="*/ 174 w 541"/>
                  <a:gd name="T35" fmla="*/ 89 h 161"/>
                  <a:gd name="T36" fmla="*/ 122 w 541"/>
                  <a:gd name="T37" fmla="*/ 77 h 161"/>
                  <a:gd name="T38" fmla="*/ 73 w 541"/>
                  <a:gd name="T39" fmla="*/ 61 h 161"/>
                  <a:gd name="T40" fmla="*/ 32 w 541"/>
                  <a:gd name="T41" fmla="*/ 42 h 161"/>
                  <a:gd name="T42" fmla="*/ 0 w 541"/>
                  <a:gd name="T43" fmla="*/ 17 h 161"/>
                  <a:gd name="T44" fmla="*/ 7 w 541"/>
                  <a:gd name="T45" fmla="*/ 9 h 161"/>
                  <a:gd name="T46" fmla="*/ 19 w 541"/>
                  <a:gd name="T47" fmla="*/ 3 h 161"/>
                  <a:gd name="T48" fmla="*/ 37 w 541"/>
                  <a:gd name="T49" fmla="*/ 1 h 161"/>
                  <a:gd name="T50" fmla="*/ 59 w 541"/>
                  <a:gd name="T51" fmla="*/ 0 h 161"/>
                  <a:gd name="T52" fmla="*/ 81 w 541"/>
                  <a:gd name="T53" fmla="*/ 0 h 161"/>
                  <a:gd name="T54" fmla="*/ 105 w 541"/>
                  <a:gd name="T55" fmla="*/ 2 h 161"/>
                  <a:gd name="T56" fmla="*/ 130 w 541"/>
                  <a:gd name="T57" fmla="*/ 4 h 161"/>
                  <a:gd name="T58" fmla="*/ 152 w 541"/>
                  <a:gd name="T59" fmla="*/ 6 h 161"/>
                  <a:gd name="T60" fmla="*/ 176 w 541"/>
                  <a:gd name="T61" fmla="*/ 10 h 161"/>
                  <a:gd name="T62" fmla="*/ 193 w 541"/>
                  <a:gd name="T63" fmla="*/ 11 h 161"/>
                  <a:gd name="T64" fmla="*/ 522 w 541"/>
                  <a:gd name="T65" fmla="*/ 99 h 161"/>
                  <a:gd name="T66" fmla="*/ 522 w 541"/>
                  <a:gd name="T67" fmla="*/ 99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</a:cxnLst>
                <a:rect l="0" t="0" r="r" b="b"/>
                <a:pathLst>
                  <a:path w="541" h="161">
                    <a:moveTo>
                      <a:pt x="522" y="99"/>
                    </a:moveTo>
                    <a:lnTo>
                      <a:pt x="527" y="104"/>
                    </a:lnTo>
                    <a:lnTo>
                      <a:pt x="534" y="109"/>
                    </a:lnTo>
                    <a:lnTo>
                      <a:pt x="537" y="115"/>
                    </a:lnTo>
                    <a:lnTo>
                      <a:pt x="541" y="120"/>
                    </a:lnTo>
                    <a:lnTo>
                      <a:pt x="541" y="125"/>
                    </a:lnTo>
                    <a:lnTo>
                      <a:pt x="541" y="131"/>
                    </a:lnTo>
                    <a:lnTo>
                      <a:pt x="541" y="137"/>
                    </a:lnTo>
                    <a:lnTo>
                      <a:pt x="537" y="141"/>
                    </a:lnTo>
                    <a:lnTo>
                      <a:pt x="529" y="147"/>
                    </a:lnTo>
                    <a:lnTo>
                      <a:pt x="522" y="152"/>
                    </a:lnTo>
                    <a:lnTo>
                      <a:pt x="502" y="161"/>
                    </a:lnTo>
                    <a:lnTo>
                      <a:pt x="456" y="144"/>
                    </a:lnTo>
                    <a:lnTo>
                      <a:pt x="402" y="130"/>
                    </a:lnTo>
                    <a:lnTo>
                      <a:pt x="345" y="118"/>
                    </a:lnTo>
                    <a:lnTo>
                      <a:pt x="289" y="109"/>
                    </a:lnTo>
                    <a:lnTo>
                      <a:pt x="230" y="99"/>
                    </a:lnTo>
                    <a:lnTo>
                      <a:pt x="174" y="89"/>
                    </a:lnTo>
                    <a:lnTo>
                      <a:pt x="122" y="77"/>
                    </a:lnTo>
                    <a:lnTo>
                      <a:pt x="73" y="61"/>
                    </a:lnTo>
                    <a:lnTo>
                      <a:pt x="32" y="42"/>
                    </a:lnTo>
                    <a:lnTo>
                      <a:pt x="0" y="17"/>
                    </a:lnTo>
                    <a:lnTo>
                      <a:pt x="7" y="9"/>
                    </a:lnTo>
                    <a:lnTo>
                      <a:pt x="19" y="3"/>
                    </a:lnTo>
                    <a:lnTo>
                      <a:pt x="37" y="1"/>
                    </a:lnTo>
                    <a:lnTo>
                      <a:pt x="59" y="0"/>
                    </a:lnTo>
                    <a:lnTo>
                      <a:pt x="81" y="0"/>
                    </a:lnTo>
                    <a:lnTo>
                      <a:pt x="105" y="2"/>
                    </a:lnTo>
                    <a:lnTo>
                      <a:pt x="130" y="4"/>
                    </a:lnTo>
                    <a:lnTo>
                      <a:pt x="152" y="6"/>
                    </a:lnTo>
                    <a:lnTo>
                      <a:pt x="176" y="10"/>
                    </a:lnTo>
                    <a:lnTo>
                      <a:pt x="193" y="11"/>
                    </a:lnTo>
                    <a:lnTo>
                      <a:pt x="522" y="99"/>
                    </a:lnTo>
                    <a:lnTo>
                      <a:pt x="522" y="99"/>
                    </a:lnTo>
                    <a:close/>
                  </a:path>
                </a:pathLst>
              </a:custGeom>
              <a:solidFill>
                <a:srgbClr val="CC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7251" name="Freeform 83"/>
              <p:cNvSpPr>
                <a:spLocks/>
              </p:cNvSpPr>
              <p:nvPr/>
            </p:nvSpPr>
            <p:spPr bwMode="auto">
              <a:xfrm>
                <a:off x="221" y="1694"/>
                <a:ext cx="573" cy="120"/>
              </a:xfrm>
              <a:custGeom>
                <a:avLst/>
                <a:gdLst>
                  <a:gd name="T0" fmla="*/ 573 w 573"/>
                  <a:gd name="T1" fmla="*/ 5 h 120"/>
                  <a:gd name="T2" fmla="*/ 573 w 573"/>
                  <a:gd name="T3" fmla="*/ 16 h 120"/>
                  <a:gd name="T4" fmla="*/ 566 w 573"/>
                  <a:gd name="T5" fmla="*/ 24 h 120"/>
                  <a:gd name="T6" fmla="*/ 554 w 573"/>
                  <a:gd name="T7" fmla="*/ 32 h 120"/>
                  <a:gd name="T8" fmla="*/ 536 w 573"/>
                  <a:gd name="T9" fmla="*/ 39 h 120"/>
                  <a:gd name="T10" fmla="*/ 517 w 573"/>
                  <a:gd name="T11" fmla="*/ 44 h 120"/>
                  <a:gd name="T12" fmla="*/ 497 w 573"/>
                  <a:gd name="T13" fmla="*/ 51 h 120"/>
                  <a:gd name="T14" fmla="*/ 478 w 573"/>
                  <a:gd name="T15" fmla="*/ 57 h 120"/>
                  <a:gd name="T16" fmla="*/ 458 w 573"/>
                  <a:gd name="T17" fmla="*/ 64 h 120"/>
                  <a:gd name="T18" fmla="*/ 443 w 573"/>
                  <a:gd name="T19" fmla="*/ 71 h 120"/>
                  <a:gd name="T20" fmla="*/ 431 w 573"/>
                  <a:gd name="T21" fmla="*/ 79 h 120"/>
                  <a:gd name="T22" fmla="*/ 389 w 573"/>
                  <a:gd name="T23" fmla="*/ 80 h 120"/>
                  <a:gd name="T24" fmla="*/ 345 w 573"/>
                  <a:gd name="T25" fmla="*/ 82 h 120"/>
                  <a:gd name="T26" fmla="*/ 301 w 573"/>
                  <a:gd name="T27" fmla="*/ 84 h 120"/>
                  <a:gd name="T28" fmla="*/ 257 w 573"/>
                  <a:gd name="T29" fmla="*/ 88 h 120"/>
                  <a:gd name="T30" fmla="*/ 213 w 573"/>
                  <a:gd name="T31" fmla="*/ 92 h 120"/>
                  <a:gd name="T32" fmla="*/ 169 w 573"/>
                  <a:gd name="T33" fmla="*/ 97 h 120"/>
                  <a:gd name="T34" fmla="*/ 127 w 573"/>
                  <a:gd name="T35" fmla="*/ 101 h 120"/>
                  <a:gd name="T36" fmla="*/ 85 w 573"/>
                  <a:gd name="T37" fmla="*/ 107 h 120"/>
                  <a:gd name="T38" fmla="*/ 46 w 573"/>
                  <a:gd name="T39" fmla="*/ 114 h 120"/>
                  <a:gd name="T40" fmla="*/ 7 w 573"/>
                  <a:gd name="T41" fmla="*/ 120 h 120"/>
                  <a:gd name="T42" fmla="*/ 2 w 573"/>
                  <a:gd name="T43" fmla="*/ 115 h 120"/>
                  <a:gd name="T44" fmla="*/ 0 w 573"/>
                  <a:gd name="T45" fmla="*/ 109 h 120"/>
                  <a:gd name="T46" fmla="*/ 0 w 573"/>
                  <a:gd name="T47" fmla="*/ 105 h 120"/>
                  <a:gd name="T48" fmla="*/ 2 w 573"/>
                  <a:gd name="T49" fmla="*/ 99 h 120"/>
                  <a:gd name="T50" fmla="*/ 4 w 573"/>
                  <a:gd name="T51" fmla="*/ 95 h 120"/>
                  <a:gd name="T52" fmla="*/ 9 w 573"/>
                  <a:gd name="T53" fmla="*/ 89 h 120"/>
                  <a:gd name="T54" fmla="*/ 14 w 573"/>
                  <a:gd name="T55" fmla="*/ 84 h 120"/>
                  <a:gd name="T56" fmla="*/ 19 w 573"/>
                  <a:gd name="T57" fmla="*/ 80 h 120"/>
                  <a:gd name="T58" fmla="*/ 27 w 573"/>
                  <a:gd name="T59" fmla="*/ 75 h 120"/>
                  <a:gd name="T60" fmla="*/ 34 w 573"/>
                  <a:gd name="T61" fmla="*/ 71 h 120"/>
                  <a:gd name="T62" fmla="*/ 80 w 573"/>
                  <a:gd name="T63" fmla="*/ 55 h 120"/>
                  <a:gd name="T64" fmla="*/ 130 w 573"/>
                  <a:gd name="T65" fmla="*/ 41 h 120"/>
                  <a:gd name="T66" fmla="*/ 179 w 573"/>
                  <a:gd name="T67" fmla="*/ 28 h 120"/>
                  <a:gd name="T68" fmla="*/ 232 w 573"/>
                  <a:gd name="T69" fmla="*/ 18 h 120"/>
                  <a:gd name="T70" fmla="*/ 284 w 573"/>
                  <a:gd name="T71" fmla="*/ 10 h 120"/>
                  <a:gd name="T72" fmla="*/ 340 w 573"/>
                  <a:gd name="T73" fmla="*/ 4 h 120"/>
                  <a:gd name="T74" fmla="*/ 397 w 573"/>
                  <a:gd name="T75" fmla="*/ 1 h 120"/>
                  <a:gd name="T76" fmla="*/ 453 w 573"/>
                  <a:gd name="T77" fmla="*/ 0 h 120"/>
                  <a:gd name="T78" fmla="*/ 514 w 573"/>
                  <a:gd name="T79" fmla="*/ 1 h 120"/>
                  <a:gd name="T80" fmla="*/ 573 w 573"/>
                  <a:gd name="T81" fmla="*/ 5 h 120"/>
                  <a:gd name="T82" fmla="*/ 573 w 573"/>
                  <a:gd name="T83" fmla="*/ 5 h 1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573" h="120">
                    <a:moveTo>
                      <a:pt x="573" y="5"/>
                    </a:moveTo>
                    <a:lnTo>
                      <a:pt x="573" y="16"/>
                    </a:lnTo>
                    <a:lnTo>
                      <a:pt x="566" y="24"/>
                    </a:lnTo>
                    <a:lnTo>
                      <a:pt x="554" y="32"/>
                    </a:lnTo>
                    <a:lnTo>
                      <a:pt x="536" y="39"/>
                    </a:lnTo>
                    <a:lnTo>
                      <a:pt x="517" y="44"/>
                    </a:lnTo>
                    <a:lnTo>
                      <a:pt x="497" y="51"/>
                    </a:lnTo>
                    <a:lnTo>
                      <a:pt x="478" y="57"/>
                    </a:lnTo>
                    <a:lnTo>
                      <a:pt x="458" y="64"/>
                    </a:lnTo>
                    <a:lnTo>
                      <a:pt x="443" y="71"/>
                    </a:lnTo>
                    <a:lnTo>
                      <a:pt x="431" y="79"/>
                    </a:lnTo>
                    <a:lnTo>
                      <a:pt x="389" y="80"/>
                    </a:lnTo>
                    <a:lnTo>
                      <a:pt x="345" y="82"/>
                    </a:lnTo>
                    <a:lnTo>
                      <a:pt x="301" y="84"/>
                    </a:lnTo>
                    <a:lnTo>
                      <a:pt x="257" y="88"/>
                    </a:lnTo>
                    <a:lnTo>
                      <a:pt x="213" y="92"/>
                    </a:lnTo>
                    <a:lnTo>
                      <a:pt x="169" y="97"/>
                    </a:lnTo>
                    <a:lnTo>
                      <a:pt x="127" y="101"/>
                    </a:lnTo>
                    <a:lnTo>
                      <a:pt x="85" y="107"/>
                    </a:lnTo>
                    <a:lnTo>
                      <a:pt x="46" y="114"/>
                    </a:lnTo>
                    <a:lnTo>
                      <a:pt x="7" y="120"/>
                    </a:lnTo>
                    <a:lnTo>
                      <a:pt x="2" y="115"/>
                    </a:lnTo>
                    <a:lnTo>
                      <a:pt x="0" y="109"/>
                    </a:lnTo>
                    <a:lnTo>
                      <a:pt x="0" y="105"/>
                    </a:lnTo>
                    <a:lnTo>
                      <a:pt x="2" y="99"/>
                    </a:lnTo>
                    <a:lnTo>
                      <a:pt x="4" y="95"/>
                    </a:lnTo>
                    <a:lnTo>
                      <a:pt x="9" y="89"/>
                    </a:lnTo>
                    <a:lnTo>
                      <a:pt x="14" y="84"/>
                    </a:lnTo>
                    <a:lnTo>
                      <a:pt x="19" y="80"/>
                    </a:lnTo>
                    <a:lnTo>
                      <a:pt x="27" y="75"/>
                    </a:lnTo>
                    <a:lnTo>
                      <a:pt x="34" y="71"/>
                    </a:lnTo>
                    <a:lnTo>
                      <a:pt x="80" y="55"/>
                    </a:lnTo>
                    <a:lnTo>
                      <a:pt x="130" y="41"/>
                    </a:lnTo>
                    <a:lnTo>
                      <a:pt x="179" y="28"/>
                    </a:lnTo>
                    <a:lnTo>
                      <a:pt x="232" y="18"/>
                    </a:lnTo>
                    <a:lnTo>
                      <a:pt x="284" y="10"/>
                    </a:lnTo>
                    <a:lnTo>
                      <a:pt x="340" y="4"/>
                    </a:lnTo>
                    <a:lnTo>
                      <a:pt x="397" y="1"/>
                    </a:lnTo>
                    <a:lnTo>
                      <a:pt x="453" y="0"/>
                    </a:lnTo>
                    <a:lnTo>
                      <a:pt x="514" y="1"/>
                    </a:lnTo>
                    <a:lnTo>
                      <a:pt x="573" y="5"/>
                    </a:lnTo>
                    <a:lnTo>
                      <a:pt x="573" y="5"/>
                    </a:lnTo>
                    <a:close/>
                  </a:path>
                </a:pathLst>
              </a:custGeom>
              <a:solidFill>
                <a:srgbClr val="CC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7252" name="Freeform 84"/>
              <p:cNvSpPr>
                <a:spLocks/>
              </p:cNvSpPr>
              <p:nvPr/>
            </p:nvSpPr>
            <p:spPr bwMode="auto">
              <a:xfrm>
                <a:off x="4954" y="1711"/>
                <a:ext cx="563" cy="177"/>
              </a:xfrm>
              <a:custGeom>
                <a:avLst/>
                <a:gdLst>
                  <a:gd name="T0" fmla="*/ 561 w 563"/>
                  <a:gd name="T1" fmla="*/ 95 h 177"/>
                  <a:gd name="T2" fmla="*/ 563 w 563"/>
                  <a:gd name="T3" fmla="*/ 107 h 177"/>
                  <a:gd name="T4" fmla="*/ 561 w 563"/>
                  <a:gd name="T5" fmla="*/ 118 h 177"/>
                  <a:gd name="T6" fmla="*/ 554 w 563"/>
                  <a:gd name="T7" fmla="*/ 128 h 177"/>
                  <a:gd name="T8" fmla="*/ 544 w 563"/>
                  <a:gd name="T9" fmla="*/ 138 h 177"/>
                  <a:gd name="T10" fmla="*/ 531 w 563"/>
                  <a:gd name="T11" fmla="*/ 146 h 177"/>
                  <a:gd name="T12" fmla="*/ 514 w 563"/>
                  <a:gd name="T13" fmla="*/ 154 h 177"/>
                  <a:gd name="T14" fmla="*/ 497 w 563"/>
                  <a:gd name="T15" fmla="*/ 160 h 177"/>
                  <a:gd name="T16" fmla="*/ 478 w 563"/>
                  <a:gd name="T17" fmla="*/ 167 h 177"/>
                  <a:gd name="T18" fmla="*/ 458 w 563"/>
                  <a:gd name="T19" fmla="*/ 172 h 177"/>
                  <a:gd name="T20" fmla="*/ 436 w 563"/>
                  <a:gd name="T21" fmla="*/ 177 h 177"/>
                  <a:gd name="T22" fmla="*/ 436 w 563"/>
                  <a:gd name="T23" fmla="*/ 144 h 177"/>
                  <a:gd name="T24" fmla="*/ 392 w 563"/>
                  <a:gd name="T25" fmla="*/ 135 h 177"/>
                  <a:gd name="T26" fmla="*/ 348 w 563"/>
                  <a:gd name="T27" fmla="*/ 123 h 177"/>
                  <a:gd name="T28" fmla="*/ 304 w 563"/>
                  <a:gd name="T29" fmla="*/ 112 h 177"/>
                  <a:gd name="T30" fmla="*/ 259 w 563"/>
                  <a:gd name="T31" fmla="*/ 99 h 177"/>
                  <a:gd name="T32" fmla="*/ 215 w 563"/>
                  <a:gd name="T33" fmla="*/ 87 h 177"/>
                  <a:gd name="T34" fmla="*/ 171 w 563"/>
                  <a:gd name="T35" fmla="*/ 73 h 177"/>
                  <a:gd name="T36" fmla="*/ 127 w 563"/>
                  <a:gd name="T37" fmla="*/ 60 h 177"/>
                  <a:gd name="T38" fmla="*/ 85 w 563"/>
                  <a:gd name="T39" fmla="*/ 49 h 177"/>
                  <a:gd name="T40" fmla="*/ 44 w 563"/>
                  <a:gd name="T41" fmla="*/ 39 h 177"/>
                  <a:gd name="T42" fmla="*/ 2 w 563"/>
                  <a:gd name="T43" fmla="*/ 30 h 177"/>
                  <a:gd name="T44" fmla="*/ 0 w 563"/>
                  <a:gd name="T45" fmla="*/ 24 h 177"/>
                  <a:gd name="T46" fmla="*/ 0 w 563"/>
                  <a:gd name="T47" fmla="*/ 19 h 177"/>
                  <a:gd name="T48" fmla="*/ 2 w 563"/>
                  <a:gd name="T49" fmla="*/ 16 h 177"/>
                  <a:gd name="T50" fmla="*/ 7 w 563"/>
                  <a:gd name="T51" fmla="*/ 12 h 177"/>
                  <a:gd name="T52" fmla="*/ 12 w 563"/>
                  <a:gd name="T53" fmla="*/ 10 h 177"/>
                  <a:gd name="T54" fmla="*/ 19 w 563"/>
                  <a:gd name="T55" fmla="*/ 8 h 177"/>
                  <a:gd name="T56" fmla="*/ 27 w 563"/>
                  <a:gd name="T57" fmla="*/ 7 h 177"/>
                  <a:gd name="T58" fmla="*/ 34 w 563"/>
                  <a:gd name="T59" fmla="*/ 4 h 177"/>
                  <a:gd name="T60" fmla="*/ 41 w 563"/>
                  <a:gd name="T61" fmla="*/ 2 h 177"/>
                  <a:gd name="T62" fmla="*/ 46 w 563"/>
                  <a:gd name="T63" fmla="*/ 0 h 177"/>
                  <a:gd name="T64" fmla="*/ 103 w 563"/>
                  <a:gd name="T65" fmla="*/ 4 h 177"/>
                  <a:gd name="T66" fmla="*/ 159 w 563"/>
                  <a:gd name="T67" fmla="*/ 9 h 177"/>
                  <a:gd name="T68" fmla="*/ 215 w 563"/>
                  <a:gd name="T69" fmla="*/ 15 h 177"/>
                  <a:gd name="T70" fmla="*/ 272 w 563"/>
                  <a:gd name="T71" fmla="*/ 22 h 177"/>
                  <a:gd name="T72" fmla="*/ 326 w 563"/>
                  <a:gd name="T73" fmla="*/ 30 h 177"/>
                  <a:gd name="T74" fmla="*/ 377 w 563"/>
                  <a:gd name="T75" fmla="*/ 39 h 177"/>
                  <a:gd name="T76" fmla="*/ 429 w 563"/>
                  <a:gd name="T77" fmla="*/ 50 h 177"/>
                  <a:gd name="T78" fmla="*/ 475 w 563"/>
                  <a:gd name="T79" fmla="*/ 63 h 177"/>
                  <a:gd name="T80" fmla="*/ 519 w 563"/>
                  <a:gd name="T81" fmla="*/ 78 h 177"/>
                  <a:gd name="T82" fmla="*/ 561 w 563"/>
                  <a:gd name="T83" fmla="*/ 95 h 177"/>
                  <a:gd name="T84" fmla="*/ 561 w 563"/>
                  <a:gd name="T85" fmla="*/ 95 h 1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</a:cxnLst>
                <a:rect l="0" t="0" r="r" b="b"/>
                <a:pathLst>
                  <a:path w="563" h="177">
                    <a:moveTo>
                      <a:pt x="561" y="95"/>
                    </a:moveTo>
                    <a:lnTo>
                      <a:pt x="563" y="107"/>
                    </a:lnTo>
                    <a:lnTo>
                      <a:pt x="561" y="118"/>
                    </a:lnTo>
                    <a:lnTo>
                      <a:pt x="554" y="128"/>
                    </a:lnTo>
                    <a:lnTo>
                      <a:pt x="544" y="138"/>
                    </a:lnTo>
                    <a:lnTo>
                      <a:pt x="531" y="146"/>
                    </a:lnTo>
                    <a:lnTo>
                      <a:pt x="514" y="154"/>
                    </a:lnTo>
                    <a:lnTo>
                      <a:pt x="497" y="160"/>
                    </a:lnTo>
                    <a:lnTo>
                      <a:pt x="478" y="167"/>
                    </a:lnTo>
                    <a:lnTo>
                      <a:pt x="458" y="172"/>
                    </a:lnTo>
                    <a:lnTo>
                      <a:pt x="436" y="177"/>
                    </a:lnTo>
                    <a:lnTo>
                      <a:pt x="436" y="144"/>
                    </a:lnTo>
                    <a:lnTo>
                      <a:pt x="392" y="135"/>
                    </a:lnTo>
                    <a:lnTo>
                      <a:pt x="348" y="123"/>
                    </a:lnTo>
                    <a:lnTo>
                      <a:pt x="304" y="112"/>
                    </a:lnTo>
                    <a:lnTo>
                      <a:pt x="259" y="99"/>
                    </a:lnTo>
                    <a:lnTo>
                      <a:pt x="215" y="87"/>
                    </a:lnTo>
                    <a:lnTo>
                      <a:pt x="171" y="73"/>
                    </a:lnTo>
                    <a:lnTo>
                      <a:pt x="127" y="60"/>
                    </a:lnTo>
                    <a:lnTo>
                      <a:pt x="85" y="49"/>
                    </a:lnTo>
                    <a:lnTo>
                      <a:pt x="44" y="39"/>
                    </a:lnTo>
                    <a:lnTo>
                      <a:pt x="2" y="30"/>
                    </a:lnTo>
                    <a:lnTo>
                      <a:pt x="0" y="24"/>
                    </a:lnTo>
                    <a:lnTo>
                      <a:pt x="0" y="19"/>
                    </a:lnTo>
                    <a:lnTo>
                      <a:pt x="2" y="16"/>
                    </a:lnTo>
                    <a:lnTo>
                      <a:pt x="7" y="12"/>
                    </a:lnTo>
                    <a:lnTo>
                      <a:pt x="12" y="10"/>
                    </a:lnTo>
                    <a:lnTo>
                      <a:pt x="19" y="8"/>
                    </a:lnTo>
                    <a:lnTo>
                      <a:pt x="27" y="7"/>
                    </a:lnTo>
                    <a:lnTo>
                      <a:pt x="34" y="4"/>
                    </a:lnTo>
                    <a:lnTo>
                      <a:pt x="41" y="2"/>
                    </a:lnTo>
                    <a:lnTo>
                      <a:pt x="46" y="0"/>
                    </a:lnTo>
                    <a:lnTo>
                      <a:pt x="103" y="4"/>
                    </a:lnTo>
                    <a:lnTo>
                      <a:pt x="159" y="9"/>
                    </a:lnTo>
                    <a:lnTo>
                      <a:pt x="215" y="15"/>
                    </a:lnTo>
                    <a:lnTo>
                      <a:pt x="272" y="22"/>
                    </a:lnTo>
                    <a:lnTo>
                      <a:pt x="326" y="30"/>
                    </a:lnTo>
                    <a:lnTo>
                      <a:pt x="377" y="39"/>
                    </a:lnTo>
                    <a:lnTo>
                      <a:pt x="429" y="50"/>
                    </a:lnTo>
                    <a:lnTo>
                      <a:pt x="475" y="63"/>
                    </a:lnTo>
                    <a:lnTo>
                      <a:pt x="519" y="78"/>
                    </a:lnTo>
                    <a:lnTo>
                      <a:pt x="561" y="95"/>
                    </a:lnTo>
                    <a:lnTo>
                      <a:pt x="561" y="95"/>
                    </a:lnTo>
                    <a:close/>
                  </a:path>
                </a:pathLst>
              </a:custGeom>
              <a:solidFill>
                <a:srgbClr val="CC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7253" name="Freeform 85"/>
              <p:cNvSpPr>
                <a:spLocks/>
              </p:cNvSpPr>
              <p:nvPr/>
            </p:nvSpPr>
            <p:spPr bwMode="auto">
              <a:xfrm>
                <a:off x="211" y="1792"/>
                <a:ext cx="554" cy="137"/>
              </a:xfrm>
              <a:custGeom>
                <a:avLst/>
                <a:gdLst>
                  <a:gd name="T0" fmla="*/ 554 w 554"/>
                  <a:gd name="T1" fmla="*/ 22 h 137"/>
                  <a:gd name="T2" fmla="*/ 546 w 554"/>
                  <a:gd name="T3" fmla="*/ 42 h 137"/>
                  <a:gd name="T4" fmla="*/ 512 w 554"/>
                  <a:gd name="T5" fmla="*/ 53 h 137"/>
                  <a:gd name="T6" fmla="*/ 473 w 554"/>
                  <a:gd name="T7" fmla="*/ 61 h 137"/>
                  <a:gd name="T8" fmla="*/ 434 w 554"/>
                  <a:gd name="T9" fmla="*/ 67 h 137"/>
                  <a:gd name="T10" fmla="*/ 392 w 554"/>
                  <a:gd name="T11" fmla="*/ 73 h 137"/>
                  <a:gd name="T12" fmla="*/ 350 w 554"/>
                  <a:gd name="T13" fmla="*/ 79 h 137"/>
                  <a:gd name="T14" fmla="*/ 311 w 554"/>
                  <a:gd name="T15" fmla="*/ 83 h 137"/>
                  <a:gd name="T16" fmla="*/ 272 w 554"/>
                  <a:gd name="T17" fmla="*/ 90 h 137"/>
                  <a:gd name="T18" fmla="*/ 235 w 554"/>
                  <a:gd name="T19" fmla="*/ 98 h 137"/>
                  <a:gd name="T20" fmla="*/ 201 w 554"/>
                  <a:gd name="T21" fmla="*/ 109 h 137"/>
                  <a:gd name="T22" fmla="*/ 169 w 554"/>
                  <a:gd name="T23" fmla="*/ 121 h 137"/>
                  <a:gd name="T24" fmla="*/ 54 w 554"/>
                  <a:gd name="T25" fmla="*/ 137 h 137"/>
                  <a:gd name="T26" fmla="*/ 49 w 554"/>
                  <a:gd name="T27" fmla="*/ 129 h 137"/>
                  <a:gd name="T28" fmla="*/ 41 w 554"/>
                  <a:gd name="T29" fmla="*/ 120 h 137"/>
                  <a:gd name="T30" fmla="*/ 34 w 554"/>
                  <a:gd name="T31" fmla="*/ 112 h 137"/>
                  <a:gd name="T32" fmla="*/ 27 w 554"/>
                  <a:gd name="T33" fmla="*/ 104 h 137"/>
                  <a:gd name="T34" fmla="*/ 19 w 554"/>
                  <a:gd name="T35" fmla="*/ 96 h 137"/>
                  <a:gd name="T36" fmla="*/ 12 w 554"/>
                  <a:gd name="T37" fmla="*/ 87 h 137"/>
                  <a:gd name="T38" fmla="*/ 7 w 554"/>
                  <a:gd name="T39" fmla="*/ 78 h 137"/>
                  <a:gd name="T40" fmla="*/ 2 w 554"/>
                  <a:gd name="T41" fmla="*/ 70 h 137"/>
                  <a:gd name="T42" fmla="*/ 0 w 554"/>
                  <a:gd name="T43" fmla="*/ 61 h 137"/>
                  <a:gd name="T44" fmla="*/ 0 w 554"/>
                  <a:gd name="T45" fmla="*/ 51 h 137"/>
                  <a:gd name="T46" fmla="*/ 49 w 554"/>
                  <a:gd name="T47" fmla="*/ 40 h 137"/>
                  <a:gd name="T48" fmla="*/ 98 w 554"/>
                  <a:gd name="T49" fmla="*/ 30 h 137"/>
                  <a:gd name="T50" fmla="*/ 147 w 554"/>
                  <a:gd name="T51" fmla="*/ 21 h 137"/>
                  <a:gd name="T52" fmla="*/ 193 w 554"/>
                  <a:gd name="T53" fmla="*/ 14 h 137"/>
                  <a:gd name="T54" fmla="*/ 245 w 554"/>
                  <a:gd name="T55" fmla="*/ 8 h 137"/>
                  <a:gd name="T56" fmla="*/ 294 w 554"/>
                  <a:gd name="T57" fmla="*/ 3 h 137"/>
                  <a:gd name="T58" fmla="*/ 348 w 554"/>
                  <a:gd name="T59" fmla="*/ 1 h 137"/>
                  <a:gd name="T60" fmla="*/ 402 w 554"/>
                  <a:gd name="T61" fmla="*/ 0 h 137"/>
                  <a:gd name="T62" fmla="*/ 461 w 554"/>
                  <a:gd name="T63" fmla="*/ 0 h 137"/>
                  <a:gd name="T64" fmla="*/ 522 w 554"/>
                  <a:gd name="T65" fmla="*/ 1 h 137"/>
                  <a:gd name="T66" fmla="*/ 554 w 554"/>
                  <a:gd name="T67" fmla="*/ 22 h 137"/>
                  <a:gd name="T68" fmla="*/ 554 w 554"/>
                  <a:gd name="T69" fmla="*/ 22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</a:cxnLst>
                <a:rect l="0" t="0" r="r" b="b"/>
                <a:pathLst>
                  <a:path w="554" h="137">
                    <a:moveTo>
                      <a:pt x="554" y="22"/>
                    </a:moveTo>
                    <a:lnTo>
                      <a:pt x="546" y="42"/>
                    </a:lnTo>
                    <a:lnTo>
                      <a:pt x="512" y="53"/>
                    </a:lnTo>
                    <a:lnTo>
                      <a:pt x="473" y="61"/>
                    </a:lnTo>
                    <a:lnTo>
                      <a:pt x="434" y="67"/>
                    </a:lnTo>
                    <a:lnTo>
                      <a:pt x="392" y="73"/>
                    </a:lnTo>
                    <a:lnTo>
                      <a:pt x="350" y="79"/>
                    </a:lnTo>
                    <a:lnTo>
                      <a:pt x="311" y="83"/>
                    </a:lnTo>
                    <a:lnTo>
                      <a:pt x="272" y="90"/>
                    </a:lnTo>
                    <a:lnTo>
                      <a:pt x="235" y="98"/>
                    </a:lnTo>
                    <a:lnTo>
                      <a:pt x="201" y="109"/>
                    </a:lnTo>
                    <a:lnTo>
                      <a:pt x="169" y="121"/>
                    </a:lnTo>
                    <a:lnTo>
                      <a:pt x="54" y="137"/>
                    </a:lnTo>
                    <a:lnTo>
                      <a:pt x="49" y="129"/>
                    </a:lnTo>
                    <a:lnTo>
                      <a:pt x="41" y="120"/>
                    </a:lnTo>
                    <a:lnTo>
                      <a:pt x="34" y="112"/>
                    </a:lnTo>
                    <a:lnTo>
                      <a:pt x="27" y="104"/>
                    </a:lnTo>
                    <a:lnTo>
                      <a:pt x="19" y="96"/>
                    </a:lnTo>
                    <a:lnTo>
                      <a:pt x="12" y="87"/>
                    </a:lnTo>
                    <a:lnTo>
                      <a:pt x="7" y="78"/>
                    </a:lnTo>
                    <a:lnTo>
                      <a:pt x="2" y="70"/>
                    </a:lnTo>
                    <a:lnTo>
                      <a:pt x="0" y="61"/>
                    </a:lnTo>
                    <a:lnTo>
                      <a:pt x="0" y="51"/>
                    </a:lnTo>
                    <a:lnTo>
                      <a:pt x="49" y="40"/>
                    </a:lnTo>
                    <a:lnTo>
                      <a:pt x="98" y="30"/>
                    </a:lnTo>
                    <a:lnTo>
                      <a:pt x="147" y="21"/>
                    </a:lnTo>
                    <a:lnTo>
                      <a:pt x="193" y="14"/>
                    </a:lnTo>
                    <a:lnTo>
                      <a:pt x="245" y="8"/>
                    </a:lnTo>
                    <a:lnTo>
                      <a:pt x="294" y="3"/>
                    </a:lnTo>
                    <a:lnTo>
                      <a:pt x="348" y="1"/>
                    </a:lnTo>
                    <a:lnTo>
                      <a:pt x="402" y="0"/>
                    </a:lnTo>
                    <a:lnTo>
                      <a:pt x="461" y="0"/>
                    </a:lnTo>
                    <a:lnTo>
                      <a:pt x="522" y="1"/>
                    </a:lnTo>
                    <a:lnTo>
                      <a:pt x="554" y="22"/>
                    </a:lnTo>
                    <a:lnTo>
                      <a:pt x="554" y="22"/>
                    </a:lnTo>
                    <a:close/>
                  </a:path>
                </a:pathLst>
              </a:custGeom>
              <a:solidFill>
                <a:srgbClr val="CC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7254" name="Freeform 86"/>
              <p:cNvSpPr>
                <a:spLocks/>
              </p:cNvSpPr>
              <p:nvPr/>
            </p:nvSpPr>
            <p:spPr bwMode="auto">
              <a:xfrm>
                <a:off x="5044" y="1851"/>
                <a:ext cx="397" cy="127"/>
              </a:xfrm>
              <a:custGeom>
                <a:avLst/>
                <a:gdLst>
                  <a:gd name="T0" fmla="*/ 397 w 397"/>
                  <a:gd name="T1" fmla="*/ 75 h 127"/>
                  <a:gd name="T2" fmla="*/ 397 w 397"/>
                  <a:gd name="T3" fmla="*/ 80 h 127"/>
                  <a:gd name="T4" fmla="*/ 392 w 397"/>
                  <a:gd name="T5" fmla="*/ 87 h 127"/>
                  <a:gd name="T6" fmla="*/ 390 w 397"/>
                  <a:gd name="T7" fmla="*/ 94 h 127"/>
                  <a:gd name="T8" fmla="*/ 383 w 397"/>
                  <a:gd name="T9" fmla="*/ 100 h 127"/>
                  <a:gd name="T10" fmla="*/ 378 w 397"/>
                  <a:gd name="T11" fmla="*/ 107 h 127"/>
                  <a:gd name="T12" fmla="*/ 370 w 397"/>
                  <a:gd name="T13" fmla="*/ 112 h 127"/>
                  <a:gd name="T14" fmla="*/ 361 w 397"/>
                  <a:gd name="T15" fmla="*/ 117 h 127"/>
                  <a:gd name="T16" fmla="*/ 351 w 397"/>
                  <a:gd name="T17" fmla="*/ 122 h 127"/>
                  <a:gd name="T18" fmla="*/ 341 w 397"/>
                  <a:gd name="T19" fmla="*/ 125 h 127"/>
                  <a:gd name="T20" fmla="*/ 329 w 397"/>
                  <a:gd name="T21" fmla="*/ 127 h 127"/>
                  <a:gd name="T22" fmla="*/ 297 w 397"/>
                  <a:gd name="T23" fmla="*/ 118 h 127"/>
                  <a:gd name="T24" fmla="*/ 263 w 397"/>
                  <a:gd name="T25" fmla="*/ 110 h 127"/>
                  <a:gd name="T26" fmla="*/ 228 w 397"/>
                  <a:gd name="T27" fmla="*/ 102 h 127"/>
                  <a:gd name="T28" fmla="*/ 191 w 397"/>
                  <a:gd name="T29" fmla="*/ 95 h 127"/>
                  <a:gd name="T30" fmla="*/ 157 w 397"/>
                  <a:gd name="T31" fmla="*/ 87 h 127"/>
                  <a:gd name="T32" fmla="*/ 123 w 397"/>
                  <a:gd name="T33" fmla="*/ 79 h 127"/>
                  <a:gd name="T34" fmla="*/ 91 w 397"/>
                  <a:gd name="T35" fmla="*/ 71 h 127"/>
                  <a:gd name="T36" fmla="*/ 59 w 397"/>
                  <a:gd name="T37" fmla="*/ 61 h 127"/>
                  <a:gd name="T38" fmla="*/ 30 w 397"/>
                  <a:gd name="T39" fmla="*/ 51 h 127"/>
                  <a:gd name="T40" fmla="*/ 0 w 397"/>
                  <a:gd name="T41" fmla="*/ 37 h 127"/>
                  <a:gd name="T42" fmla="*/ 5 w 397"/>
                  <a:gd name="T43" fmla="*/ 30 h 127"/>
                  <a:gd name="T44" fmla="*/ 10 w 397"/>
                  <a:gd name="T45" fmla="*/ 23 h 127"/>
                  <a:gd name="T46" fmla="*/ 17 w 397"/>
                  <a:gd name="T47" fmla="*/ 19 h 127"/>
                  <a:gd name="T48" fmla="*/ 25 w 397"/>
                  <a:gd name="T49" fmla="*/ 13 h 127"/>
                  <a:gd name="T50" fmla="*/ 35 w 397"/>
                  <a:gd name="T51" fmla="*/ 10 h 127"/>
                  <a:gd name="T52" fmla="*/ 44 w 397"/>
                  <a:gd name="T53" fmla="*/ 6 h 127"/>
                  <a:gd name="T54" fmla="*/ 57 w 397"/>
                  <a:gd name="T55" fmla="*/ 4 h 127"/>
                  <a:gd name="T56" fmla="*/ 71 w 397"/>
                  <a:gd name="T57" fmla="*/ 2 h 127"/>
                  <a:gd name="T58" fmla="*/ 86 w 397"/>
                  <a:gd name="T59" fmla="*/ 0 h 127"/>
                  <a:gd name="T60" fmla="*/ 101 w 397"/>
                  <a:gd name="T61" fmla="*/ 0 h 127"/>
                  <a:gd name="T62" fmla="*/ 130 w 397"/>
                  <a:gd name="T63" fmla="*/ 5 h 127"/>
                  <a:gd name="T64" fmla="*/ 162 w 397"/>
                  <a:gd name="T65" fmla="*/ 10 h 127"/>
                  <a:gd name="T66" fmla="*/ 194 w 397"/>
                  <a:gd name="T67" fmla="*/ 15 h 127"/>
                  <a:gd name="T68" fmla="*/ 226 w 397"/>
                  <a:gd name="T69" fmla="*/ 21 h 127"/>
                  <a:gd name="T70" fmla="*/ 258 w 397"/>
                  <a:gd name="T71" fmla="*/ 28 h 127"/>
                  <a:gd name="T72" fmla="*/ 290 w 397"/>
                  <a:gd name="T73" fmla="*/ 35 h 127"/>
                  <a:gd name="T74" fmla="*/ 319 w 397"/>
                  <a:gd name="T75" fmla="*/ 43 h 127"/>
                  <a:gd name="T76" fmla="*/ 348 w 397"/>
                  <a:gd name="T77" fmla="*/ 53 h 127"/>
                  <a:gd name="T78" fmla="*/ 373 w 397"/>
                  <a:gd name="T79" fmla="*/ 63 h 127"/>
                  <a:gd name="T80" fmla="*/ 397 w 397"/>
                  <a:gd name="T81" fmla="*/ 75 h 127"/>
                  <a:gd name="T82" fmla="*/ 397 w 397"/>
                  <a:gd name="T83" fmla="*/ 75 h 1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</a:cxnLst>
                <a:rect l="0" t="0" r="r" b="b"/>
                <a:pathLst>
                  <a:path w="397" h="127">
                    <a:moveTo>
                      <a:pt x="397" y="75"/>
                    </a:moveTo>
                    <a:lnTo>
                      <a:pt x="397" y="80"/>
                    </a:lnTo>
                    <a:lnTo>
                      <a:pt x="392" y="87"/>
                    </a:lnTo>
                    <a:lnTo>
                      <a:pt x="390" y="94"/>
                    </a:lnTo>
                    <a:lnTo>
                      <a:pt x="383" y="100"/>
                    </a:lnTo>
                    <a:lnTo>
                      <a:pt x="378" y="107"/>
                    </a:lnTo>
                    <a:lnTo>
                      <a:pt x="370" y="112"/>
                    </a:lnTo>
                    <a:lnTo>
                      <a:pt x="361" y="117"/>
                    </a:lnTo>
                    <a:lnTo>
                      <a:pt x="351" y="122"/>
                    </a:lnTo>
                    <a:lnTo>
                      <a:pt x="341" y="125"/>
                    </a:lnTo>
                    <a:lnTo>
                      <a:pt x="329" y="127"/>
                    </a:lnTo>
                    <a:lnTo>
                      <a:pt x="297" y="118"/>
                    </a:lnTo>
                    <a:lnTo>
                      <a:pt x="263" y="110"/>
                    </a:lnTo>
                    <a:lnTo>
                      <a:pt x="228" y="102"/>
                    </a:lnTo>
                    <a:lnTo>
                      <a:pt x="191" y="95"/>
                    </a:lnTo>
                    <a:lnTo>
                      <a:pt x="157" y="87"/>
                    </a:lnTo>
                    <a:lnTo>
                      <a:pt x="123" y="79"/>
                    </a:lnTo>
                    <a:lnTo>
                      <a:pt x="91" y="71"/>
                    </a:lnTo>
                    <a:lnTo>
                      <a:pt x="59" y="61"/>
                    </a:lnTo>
                    <a:lnTo>
                      <a:pt x="30" y="51"/>
                    </a:lnTo>
                    <a:lnTo>
                      <a:pt x="0" y="37"/>
                    </a:lnTo>
                    <a:lnTo>
                      <a:pt x="5" y="30"/>
                    </a:lnTo>
                    <a:lnTo>
                      <a:pt x="10" y="23"/>
                    </a:lnTo>
                    <a:lnTo>
                      <a:pt x="17" y="19"/>
                    </a:lnTo>
                    <a:lnTo>
                      <a:pt x="25" y="13"/>
                    </a:lnTo>
                    <a:lnTo>
                      <a:pt x="35" y="10"/>
                    </a:lnTo>
                    <a:lnTo>
                      <a:pt x="44" y="6"/>
                    </a:lnTo>
                    <a:lnTo>
                      <a:pt x="57" y="4"/>
                    </a:lnTo>
                    <a:lnTo>
                      <a:pt x="71" y="2"/>
                    </a:lnTo>
                    <a:lnTo>
                      <a:pt x="86" y="0"/>
                    </a:lnTo>
                    <a:lnTo>
                      <a:pt x="101" y="0"/>
                    </a:lnTo>
                    <a:lnTo>
                      <a:pt x="130" y="5"/>
                    </a:lnTo>
                    <a:lnTo>
                      <a:pt x="162" y="10"/>
                    </a:lnTo>
                    <a:lnTo>
                      <a:pt x="194" y="15"/>
                    </a:lnTo>
                    <a:lnTo>
                      <a:pt x="226" y="21"/>
                    </a:lnTo>
                    <a:lnTo>
                      <a:pt x="258" y="28"/>
                    </a:lnTo>
                    <a:lnTo>
                      <a:pt x="290" y="35"/>
                    </a:lnTo>
                    <a:lnTo>
                      <a:pt x="319" y="43"/>
                    </a:lnTo>
                    <a:lnTo>
                      <a:pt x="348" y="53"/>
                    </a:lnTo>
                    <a:lnTo>
                      <a:pt x="373" y="63"/>
                    </a:lnTo>
                    <a:lnTo>
                      <a:pt x="397" y="75"/>
                    </a:lnTo>
                    <a:lnTo>
                      <a:pt x="397" y="75"/>
                    </a:lnTo>
                    <a:close/>
                  </a:path>
                </a:pathLst>
              </a:custGeom>
              <a:solidFill>
                <a:srgbClr val="CC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7255" name="Freeform 87"/>
              <p:cNvSpPr>
                <a:spLocks/>
              </p:cNvSpPr>
              <p:nvPr/>
            </p:nvSpPr>
            <p:spPr bwMode="auto">
              <a:xfrm>
                <a:off x="235" y="1917"/>
                <a:ext cx="397" cy="132"/>
              </a:xfrm>
              <a:custGeom>
                <a:avLst/>
                <a:gdLst>
                  <a:gd name="T0" fmla="*/ 397 w 397"/>
                  <a:gd name="T1" fmla="*/ 24 h 132"/>
                  <a:gd name="T2" fmla="*/ 388 w 397"/>
                  <a:gd name="T3" fmla="*/ 40 h 132"/>
                  <a:gd name="T4" fmla="*/ 370 w 397"/>
                  <a:gd name="T5" fmla="*/ 52 h 132"/>
                  <a:gd name="T6" fmla="*/ 348 w 397"/>
                  <a:gd name="T7" fmla="*/ 62 h 132"/>
                  <a:gd name="T8" fmla="*/ 319 w 397"/>
                  <a:gd name="T9" fmla="*/ 69 h 132"/>
                  <a:gd name="T10" fmla="*/ 290 w 397"/>
                  <a:gd name="T11" fmla="*/ 75 h 132"/>
                  <a:gd name="T12" fmla="*/ 255 w 397"/>
                  <a:gd name="T13" fmla="*/ 80 h 132"/>
                  <a:gd name="T14" fmla="*/ 221 w 397"/>
                  <a:gd name="T15" fmla="*/ 83 h 132"/>
                  <a:gd name="T16" fmla="*/ 187 w 397"/>
                  <a:gd name="T17" fmla="*/ 88 h 132"/>
                  <a:gd name="T18" fmla="*/ 155 w 397"/>
                  <a:gd name="T19" fmla="*/ 93 h 132"/>
                  <a:gd name="T20" fmla="*/ 125 w 397"/>
                  <a:gd name="T21" fmla="*/ 99 h 132"/>
                  <a:gd name="T22" fmla="*/ 128 w 397"/>
                  <a:gd name="T23" fmla="*/ 102 h 132"/>
                  <a:gd name="T24" fmla="*/ 130 w 397"/>
                  <a:gd name="T25" fmla="*/ 106 h 132"/>
                  <a:gd name="T26" fmla="*/ 135 w 397"/>
                  <a:gd name="T27" fmla="*/ 109 h 132"/>
                  <a:gd name="T28" fmla="*/ 138 w 397"/>
                  <a:gd name="T29" fmla="*/ 112 h 132"/>
                  <a:gd name="T30" fmla="*/ 140 w 397"/>
                  <a:gd name="T31" fmla="*/ 115 h 132"/>
                  <a:gd name="T32" fmla="*/ 142 w 397"/>
                  <a:gd name="T33" fmla="*/ 118 h 132"/>
                  <a:gd name="T34" fmla="*/ 145 w 397"/>
                  <a:gd name="T35" fmla="*/ 122 h 132"/>
                  <a:gd name="T36" fmla="*/ 142 w 397"/>
                  <a:gd name="T37" fmla="*/ 125 h 132"/>
                  <a:gd name="T38" fmla="*/ 140 w 397"/>
                  <a:gd name="T39" fmla="*/ 129 h 132"/>
                  <a:gd name="T40" fmla="*/ 133 w 397"/>
                  <a:gd name="T41" fmla="*/ 132 h 132"/>
                  <a:gd name="T42" fmla="*/ 118 w 397"/>
                  <a:gd name="T43" fmla="*/ 130 h 132"/>
                  <a:gd name="T44" fmla="*/ 103 w 397"/>
                  <a:gd name="T45" fmla="*/ 128 h 132"/>
                  <a:gd name="T46" fmla="*/ 91 w 397"/>
                  <a:gd name="T47" fmla="*/ 124 h 132"/>
                  <a:gd name="T48" fmla="*/ 76 w 397"/>
                  <a:gd name="T49" fmla="*/ 121 h 132"/>
                  <a:gd name="T50" fmla="*/ 62 w 397"/>
                  <a:gd name="T51" fmla="*/ 116 h 132"/>
                  <a:gd name="T52" fmla="*/ 49 w 397"/>
                  <a:gd name="T53" fmla="*/ 110 h 132"/>
                  <a:gd name="T54" fmla="*/ 37 w 397"/>
                  <a:gd name="T55" fmla="*/ 106 h 132"/>
                  <a:gd name="T56" fmla="*/ 27 w 397"/>
                  <a:gd name="T57" fmla="*/ 99 h 132"/>
                  <a:gd name="T58" fmla="*/ 20 w 397"/>
                  <a:gd name="T59" fmla="*/ 93 h 132"/>
                  <a:gd name="T60" fmla="*/ 13 w 397"/>
                  <a:gd name="T61" fmla="*/ 85 h 132"/>
                  <a:gd name="T62" fmla="*/ 3 w 397"/>
                  <a:gd name="T63" fmla="*/ 77 h 132"/>
                  <a:gd name="T64" fmla="*/ 0 w 397"/>
                  <a:gd name="T65" fmla="*/ 69 h 132"/>
                  <a:gd name="T66" fmla="*/ 0 w 397"/>
                  <a:gd name="T67" fmla="*/ 61 h 132"/>
                  <a:gd name="T68" fmla="*/ 5 w 397"/>
                  <a:gd name="T69" fmla="*/ 53 h 132"/>
                  <a:gd name="T70" fmla="*/ 15 w 397"/>
                  <a:gd name="T71" fmla="*/ 46 h 132"/>
                  <a:gd name="T72" fmla="*/ 25 w 397"/>
                  <a:gd name="T73" fmla="*/ 40 h 132"/>
                  <a:gd name="T74" fmla="*/ 37 w 397"/>
                  <a:gd name="T75" fmla="*/ 33 h 132"/>
                  <a:gd name="T76" fmla="*/ 52 w 397"/>
                  <a:gd name="T77" fmla="*/ 28 h 132"/>
                  <a:gd name="T78" fmla="*/ 66 w 397"/>
                  <a:gd name="T79" fmla="*/ 24 h 132"/>
                  <a:gd name="T80" fmla="*/ 81 w 397"/>
                  <a:gd name="T81" fmla="*/ 20 h 132"/>
                  <a:gd name="T82" fmla="*/ 113 w 397"/>
                  <a:gd name="T83" fmla="*/ 16 h 132"/>
                  <a:gd name="T84" fmla="*/ 145 w 397"/>
                  <a:gd name="T85" fmla="*/ 10 h 132"/>
                  <a:gd name="T86" fmla="*/ 179 w 397"/>
                  <a:gd name="T87" fmla="*/ 5 h 132"/>
                  <a:gd name="T88" fmla="*/ 214 w 397"/>
                  <a:gd name="T89" fmla="*/ 2 h 132"/>
                  <a:gd name="T90" fmla="*/ 245 w 397"/>
                  <a:gd name="T91" fmla="*/ 0 h 132"/>
                  <a:gd name="T92" fmla="*/ 280 w 397"/>
                  <a:gd name="T93" fmla="*/ 0 h 132"/>
                  <a:gd name="T94" fmla="*/ 312 w 397"/>
                  <a:gd name="T95" fmla="*/ 1 h 132"/>
                  <a:gd name="T96" fmla="*/ 341 w 397"/>
                  <a:gd name="T97" fmla="*/ 5 h 132"/>
                  <a:gd name="T98" fmla="*/ 370 w 397"/>
                  <a:gd name="T99" fmla="*/ 13 h 132"/>
                  <a:gd name="T100" fmla="*/ 397 w 397"/>
                  <a:gd name="T101" fmla="*/ 24 h 132"/>
                  <a:gd name="T102" fmla="*/ 397 w 397"/>
                  <a:gd name="T103" fmla="*/ 24 h 1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</a:cxnLst>
                <a:rect l="0" t="0" r="r" b="b"/>
                <a:pathLst>
                  <a:path w="397" h="132">
                    <a:moveTo>
                      <a:pt x="397" y="24"/>
                    </a:moveTo>
                    <a:lnTo>
                      <a:pt x="388" y="40"/>
                    </a:lnTo>
                    <a:lnTo>
                      <a:pt x="370" y="52"/>
                    </a:lnTo>
                    <a:lnTo>
                      <a:pt x="348" y="62"/>
                    </a:lnTo>
                    <a:lnTo>
                      <a:pt x="319" y="69"/>
                    </a:lnTo>
                    <a:lnTo>
                      <a:pt x="290" y="75"/>
                    </a:lnTo>
                    <a:lnTo>
                      <a:pt x="255" y="80"/>
                    </a:lnTo>
                    <a:lnTo>
                      <a:pt x="221" y="83"/>
                    </a:lnTo>
                    <a:lnTo>
                      <a:pt x="187" y="88"/>
                    </a:lnTo>
                    <a:lnTo>
                      <a:pt x="155" y="93"/>
                    </a:lnTo>
                    <a:lnTo>
                      <a:pt x="125" y="99"/>
                    </a:lnTo>
                    <a:lnTo>
                      <a:pt x="128" y="102"/>
                    </a:lnTo>
                    <a:lnTo>
                      <a:pt x="130" y="106"/>
                    </a:lnTo>
                    <a:lnTo>
                      <a:pt x="135" y="109"/>
                    </a:lnTo>
                    <a:lnTo>
                      <a:pt x="138" y="112"/>
                    </a:lnTo>
                    <a:lnTo>
                      <a:pt x="140" y="115"/>
                    </a:lnTo>
                    <a:lnTo>
                      <a:pt x="142" y="118"/>
                    </a:lnTo>
                    <a:lnTo>
                      <a:pt x="145" y="122"/>
                    </a:lnTo>
                    <a:lnTo>
                      <a:pt x="142" y="125"/>
                    </a:lnTo>
                    <a:lnTo>
                      <a:pt x="140" y="129"/>
                    </a:lnTo>
                    <a:lnTo>
                      <a:pt x="133" y="132"/>
                    </a:lnTo>
                    <a:lnTo>
                      <a:pt x="118" y="130"/>
                    </a:lnTo>
                    <a:lnTo>
                      <a:pt x="103" y="128"/>
                    </a:lnTo>
                    <a:lnTo>
                      <a:pt x="91" y="124"/>
                    </a:lnTo>
                    <a:lnTo>
                      <a:pt x="76" y="121"/>
                    </a:lnTo>
                    <a:lnTo>
                      <a:pt x="62" y="116"/>
                    </a:lnTo>
                    <a:lnTo>
                      <a:pt x="49" y="110"/>
                    </a:lnTo>
                    <a:lnTo>
                      <a:pt x="37" y="106"/>
                    </a:lnTo>
                    <a:lnTo>
                      <a:pt x="27" y="99"/>
                    </a:lnTo>
                    <a:lnTo>
                      <a:pt x="20" y="93"/>
                    </a:lnTo>
                    <a:lnTo>
                      <a:pt x="13" y="85"/>
                    </a:lnTo>
                    <a:lnTo>
                      <a:pt x="3" y="77"/>
                    </a:lnTo>
                    <a:lnTo>
                      <a:pt x="0" y="69"/>
                    </a:lnTo>
                    <a:lnTo>
                      <a:pt x="0" y="61"/>
                    </a:lnTo>
                    <a:lnTo>
                      <a:pt x="5" y="53"/>
                    </a:lnTo>
                    <a:lnTo>
                      <a:pt x="15" y="46"/>
                    </a:lnTo>
                    <a:lnTo>
                      <a:pt x="25" y="40"/>
                    </a:lnTo>
                    <a:lnTo>
                      <a:pt x="37" y="33"/>
                    </a:lnTo>
                    <a:lnTo>
                      <a:pt x="52" y="28"/>
                    </a:lnTo>
                    <a:lnTo>
                      <a:pt x="66" y="24"/>
                    </a:lnTo>
                    <a:lnTo>
                      <a:pt x="81" y="20"/>
                    </a:lnTo>
                    <a:lnTo>
                      <a:pt x="113" y="16"/>
                    </a:lnTo>
                    <a:lnTo>
                      <a:pt x="145" y="10"/>
                    </a:lnTo>
                    <a:lnTo>
                      <a:pt x="179" y="5"/>
                    </a:lnTo>
                    <a:lnTo>
                      <a:pt x="214" y="2"/>
                    </a:lnTo>
                    <a:lnTo>
                      <a:pt x="245" y="0"/>
                    </a:lnTo>
                    <a:lnTo>
                      <a:pt x="280" y="0"/>
                    </a:lnTo>
                    <a:lnTo>
                      <a:pt x="312" y="1"/>
                    </a:lnTo>
                    <a:lnTo>
                      <a:pt x="341" y="5"/>
                    </a:lnTo>
                    <a:lnTo>
                      <a:pt x="370" y="13"/>
                    </a:lnTo>
                    <a:lnTo>
                      <a:pt x="397" y="24"/>
                    </a:lnTo>
                    <a:lnTo>
                      <a:pt x="397" y="24"/>
                    </a:lnTo>
                    <a:close/>
                  </a:path>
                </a:pathLst>
              </a:custGeom>
              <a:solidFill>
                <a:srgbClr val="CCFF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1" hangingPunct="1">
                  <a:defRPr/>
                </a:pPr>
                <a:endParaRPr lang="en-US" sz="2400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7256" name="Text Box 88"/>
          <p:cNvSpPr txBox="1">
            <a:spLocks noChangeArrowheads="1"/>
          </p:cNvSpPr>
          <p:nvPr/>
        </p:nvSpPr>
        <p:spPr bwMode="auto">
          <a:xfrm>
            <a:off x="4419601" y="2476501"/>
            <a:ext cx="3749675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eaLnBrk="1" hangingPunct="1">
              <a:lnSpc>
                <a:spcPct val="150000"/>
              </a:lnSpc>
              <a:defRPr/>
            </a:pPr>
            <a:r>
              <a:rPr lang="en-US" altLang="en-US" sz="2800" b="1" dirty="0">
                <a:solidFill>
                  <a:srgbClr val="009900"/>
                </a:solidFill>
              </a:rPr>
              <a:t>TẤT NHIÊN RỒI.</a:t>
            </a:r>
          </a:p>
          <a:p>
            <a:pPr algn="ctr" eaLnBrk="1" hangingPunct="1">
              <a:lnSpc>
                <a:spcPct val="150000"/>
              </a:lnSpc>
              <a:defRPr/>
            </a:pPr>
            <a:r>
              <a:rPr lang="en-US" altLang="en-US" sz="2800" b="1" dirty="0">
                <a:solidFill>
                  <a:srgbClr val="FF00FF"/>
                </a:solidFill>
              </a:rPr>
              <a:t> BẠN LÀ PHÂN SỐ :    </a:t>
            </a:r>
          </a:p>
        </p:txBody>
      </p:sp>
      <p:sp>
        <p:nvSpPr>
          <p:cNvPr id="7259" name="AutoShape 91">
            <a:hlinkClick r:id="rId7" action="ppaction://hlinksldjump"/>
          </p:cNvPr>
          <p:cNvSpPr>
            <a:spLocks noChangeArrowheads="1"/>
          </p:cNvSpPr>
          <p:nvPr/>
        </p:nvSpPr>
        <p:spPr bwMode="auto">
          <a:xfrm>
            <a:off x="9601200" y="5562600"/>
            <a:ext cx="685800" cy="533400"/>
          </a:xfrm>
          <a:prstGeom prst="star5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>
              <a:defRPr/>
            </a:pPr>
            <a:endParaRPr lang="en-US" sz="2400">
              <a:solidFill>
                <a:srgbClr val="000000"/>
              </a:solidFill>
            </a:endParaRPr>
          </a:p>
        </p:txBody>
      </p:sp>
      <p:sp>
        <p:nvSpPr>
          <p:cNvPr id="84" name="Text Box 14"/>
          <p:cNvSpPr txBox="1">
            <a:spLocks noChangeArrowheads="1"/>
          </p:cNvSpPr>
          <p:nvPr/>
        </p:nvSpPr>
        <p:spPr bwMode="auto">
          <a:xfrm>
            <a:off x="5198734" y="3689350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defRPr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85" name="Text Box 15"/>
          <p:cNvSpPr txBox="1">
            <a:spLocks noChangeArrowheads="1"/>
          </p:cNvSpPr>
          <p:nvPr/>
        </p:nvSpPr>
        <p:spPr bwMode="auto">
          <a:xfrm>
            <a:off x="5195986" y="4191000"/>
            <a:ext cx="41549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defRPr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6</a:t>
            </a:r>
          </a:p>
        </p:txBody>
      </p:sp>
      <p:sp>
        <p:nvSpPr>
          <p:cNvPr id="86" name="Line 14"/>
          <p:cNvSpPr>
            <a:spLocks noChangeShapeType="1"/>
          </p:cNvSpPr>
          <p:nvPr/>
        </p:nvSpPr>
        <p:spPr bwMode="auto">
          <a:xfrm>
            <a:off x="5095222" y="4277503"/>
            <a:ext cx="533400" cy="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 sz="3600">
              <a:solidFill>
                <a:srgbClr val="000000"/>
              </a:solidFill>
              <a:latin typeface="VNI-Times" pitchFamily="2" charset="0"/>
            </a:endParaRPr>
          </a:p>
        </p:txBody>
      </p:sp>
      <p:sp>
        <p:nvSpPr>
          <p:cNvPr id="87" name="Text Box 14"/>
          <p:cNvSpPr txBox="1">
            <a:spLocks noChangeArrowheads="1"/>
          </p:cNvSpPr>
          <p:nvPr/>
        </p:nvSpPr>
        <p:spPr bwMode="auto">
          <a:xfrm>
            <a:off x="5937971" y="3635399"/>
            <a:ext cx="6413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defRPr/>
            </a:pP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88" name="Text Box 15"/>
          <p:cNvSpPr txBox="1">
            <a:spLocks noChangeArrowheads="1"/>
          </p:cNvSpPr>
          <p:nvPr/>
        </p:nvSpPr>
        <p:spPr bwMode="auto">
          <a:xfrm>
            <a:off x="5950780" y="4222734"/>
            <a:ext cx="646331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defRPr/>
            </a:pPr>
            <a:r>
              <a:rPr lang="en-US" altLang="en-US" b="1">
                <a:solidFill>
                  <a:srgbClr val="FF0000"/>
                </a:solidFill>
                <a:latin typeface="Times New Roman" panose="02020603050405020304" pitchFamily="18" charset="0"/>
              </a:rPr>
              <a:t>10</a:t>
            </a:r>
          </a:p>
        </p:txBody>
      </p:sp>
      <p:sp>
        <p:nvSpPr>
          <p:cNvPr id="90" name="Line 14"/>
          <p:cNvSpPr>
            <a:spLocks noChangeShapeType="1"/>
          </p:cNvSpPr>
          <p:nvPr/>
        </p:nvSpPr>
        <p:spPr bwMode="auto">
          <a:xfrm>
            <a:off x="6079325" y="4276749"/>
            <a:ext cx="533400" cy="0"/>
          </a:xfrm>
          <a:prstGeom prst="line">
            <a:avLst/>
          </a:prstGeom>
          <a:noFill/>
          <a:ln w="952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>
              <a:defRPr/>
            </a:pPr>
            <a:endParaRPr lang="en-US" sz="3600">
              <a:solidFill>
                <a:srgbClr val="000000"/>
              </a:solidFill>
              <a:latin typeface="VNI-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126193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/>
      <p:bldP spid="85" grpId="0"/>
      <p:bldP spid="87" grpId="0"/>
      <p:bldP spid="8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14600" y="609600"/>
            <a:ext cx="7924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7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9 </a:t>
            </a:r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3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021</a:t>
            </a:r>
          </a:p>
          <a:p>
            <a:pPr algn="ctr"/>
            <a:r>
              <a:rPr lang="en-US" sz="36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endParaRPr lang="en-US" sz="36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9392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0" name="Text Box 18"/>
          <p:cNvSpPr txBox="1">
            <a:spLocks noChangeArrowheads="1"/>
          </p:cNvSpPr>
          <p:nvPr/>
        </p:nvSpPr>
        <p:spPr bwMode="auto">
          <a:xfrm>
            <a:off x="457200" y="304800"/>
            <a:ext cx="6781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093" name="Text Box 21"/>
          <p:cNvSpPr txBox="1">
            <a:spLocks noChangeArrowheads="1"/>
          </p:cNvSpPr>
          <p:nvPr/>
        </p:nvSpPr>
        <p:spPr bwMode="auto">
          <a:xfrm>
            <a:off x="800100" y="1160463"/>
            <a:ext cx="1905000" cy="554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</p:txBody>
      </p:sp>
      <p:graphicFrame>
        <p:nvGraphicFramePr>
          <p:cNvPr id="3094" name="Object 22"/>
          <p:cNvGraphicFramePr>
            <a:graphicFrameLocks noChangeAspect="1"/>
          </p:cNvGraphicFramePr>
          <p:nvPr/>
        </p:nvGraphicFramePr>
        <p:xfrm>
          <a:off x="3270250" y="1125538"/>
          <a:ext cx="985838" cy="108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5" name="Equation" r:id="rId4" imgW="241300" imgH="228600" progId="Equation.DSMT4">
                  <p:embed/>
                </p:oleObj>
              </mc:Choice>
              <mc:Fallback>
                <p:oleObj name="Equation" r:id="rId4" imgW="241300" imgH="2286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0" y="1125538"/>
                        <a:ext cx="985838" cy="108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8" name="Object 26"/>
          <p:cNvGraphicFramePr>
            <a:graphicFrameLocks noChangeAspect="1"/>
          </p:cNvGraphicFramePr>
          <p:nvPr/>
        </p:nvGraphicFramePr>
        <p:xfrm>
          <a:off x="5708650" y="1125538"/>
          <a:ext cx="442913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6" name="Equation" r:id="rId6" imgW="203112" imgH="393529" progId="Equation.3">
                  <p:embed/>
                </p:oleObj>
              </mc:Choice>
              <mc:Fallback>
                <p:oleObj name="Equation" r:id="rId6" imgW="203112" imgH="393529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650" y="1125538"/>
                        <a:ext cx="442913" cy="1063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527050" y="2329266"/>
            <a:ext cx="10152063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en-US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altLang="en-US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en-US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altLang="en-US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altLang="en-US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8" name="Text Box 28"/>
          <p:cNvSpPr txBox="1">
            <a:spLocks noChangeArrowheads="1"/>
          </p:cNvSpPr>
          <p:nvPr/>
        </p:nvSpPr>
        <p:spPr bwMode="auto">
          <a:xfrm>
            <a:off x="788988" y="3914775"/>
            <a:ext cx="2133600" cy="552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altLang="en-US" sz="3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:</a:t>
            </a:r>
          </a:p>
        </p:txBody>
      </p:sp>
      <p:graphicFrame>
        <p:nvGraphicFramePr>
          <p:cNvPr id="2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9595106"/>
              </p:ext>
            </p:extLst>
          </p:nvPr>
        </p:nvGraphicFramePr>
        <p:xfrm>
          <a:off x="3114749" y="3811588"/>
          <a:ext cx="98583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" name="Equation" r:id="rId8" imgW="317225" imgH="393359" progId="Equation.DSMT4">
                  <p:embed/>
                </p:oleObj>
              </mc:Choice>
              <mc:Fallback>
                <p:oleObj name="Equation" r:id="rId8" imgW="317225" imgH="393359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4749" y="3811588"/>
                        <a:ext cx="985838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30"/>
          <p:cNvGraphicFramePr>
            <a:graphicFrameLocks noChangeAspect="1"/>
          </p:cNvGraphicFramePr>
          <p:nvPr/>
        </p:nvGraphicFramePr>
        <p:xfrm>
          <a:off x="5634038" y="3894138"/>
          <a:ext cx="461962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8" name="Equation" r:id="rId10" imgW="152334" imgH="393529" progId="Equation.3">
                  <p:embed/>
                </p:oleObj>
              </mc:Choice>
              <mc:Fallback>
                <p:oleObj name="Equation" r:id="rId10" imgW="152334" imgH="393529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4038" y="3894138"/>
                        <a:ext cx="461962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9" name="Text Box 19"/>
          <p:cNvSpPr txBox="1">
            <a:spLocks noChangeArrowheads="1"/>
          </p:cNvSpPr>
          <p:nvPr/>
        </p:nvSpPr>
        <p:spPr bwMode="auto">
          <a:xfrm>
            <a:off x="694531" y="5105400"/>
            <a:ext cx="9879013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en-US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</a:t>
            </a:r>
            <a:r>
              <a:rPr lang="en-US" altLang="en-US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altLang="en-US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altLang="en-US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altLang="en-US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altLang="en-US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en-US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en-US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altLang="en-US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en-US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altLang="en-US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altLang="en-US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altLang="en-US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altLang="en-US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altLang="en-US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3433668"/>
              </p:ext>
            </p:extLst>
          </p:nvPr>
        </p:nvGraphicFramePr>
        <p:xfrm>
          <a:off x="4267200" y="1143000"/>
          <a:ext cx="1403350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9" name="Equation" r:id="rId12" imgW="342751" imgH="228501" progId="Equation.DSMT4">
                  <p:embed/>
                </p:oleObj>
              </mc:Choice>
              <mc:Fallback>
                <p:oleObj name="Equation" r:id="rId12" imgW="342751" imgH="228501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143000"/>
                        <a:ext cx="1403350" cy="108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9"/>
          <p:cNvGraphicFramePr>
            <a:graphicFrameLocks noChangeAspect="1"/>
          </p:cNvGraphicFramePr>
          <p:nvPr/>
        </p:nvGraphicFramePr>
        <p:xfrm>
          <a:off x="4033838" y="3811588"/>
          <a:ext cx="1727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60" name="Equation" r:id="rId14" imgW="482391" imgH="393529" progId="Equation.DSMT4">
                  <p:embed/>
                </p:oleObj>
              </mc:Choice>
              <mc:Fallback>
                <p:oleObj name="Equation" r:id="rId14" imgW="482391" imgH="393529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3838" y="3811588"/>
                        <a:ext cx="17272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09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09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09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09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0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0" dur="80"/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1" dur="80"/>
                                        <p:tgtEl>
                                          <p:spTgt spid="256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2" dur="80"/>
                                        <p:tgtEl>
                                          <p:spTgt spid="256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0" grpId="0"/>
      <p:bldP spid="3093" grpId="0"/>
      <p:bldP spid="26" grpId="0"/>
      <p:bldP spid="28" grpId="0"/>
      <p:bldP spid="256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25"/>
          <p:cNvSpPr txBox="1">
            <a:spLocks noChangeArrowheads="1"/>
          </p:cNvSpPr>
          <p:nvPr/>
        </p:nvSpPr>
        <p:spPr bwMode="auto">
          <a:xfrm>
            <a:off x="2362200" y="381000"/>
            <a:ext cx="8229600" cy="464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Char char="v"/>
            </a:pP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Char char="v"/>
            </a:pPr>
            <a:endParaRPr lang="en-US" altLang="en-US" sz="2400" b="1" dirty="0"/>
          </a:p>
          <a:p>
            <a:pPr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-US" altLang="en-US" sz="2400" b="1" dirty="0" err="1"/>
              <a:t>Ví</a:t>
            </a:r>
            <a:r>
              <a:rPr lang="en-US" altLang="en-US" sz="2400" b="1" dirty="0"/>
              <a:t> </a:t>
            </a:r>
            <a:r>
              <a:rPr lang="en-US" altLang="en-US" sz="2400" b="1" dirty="0" err="1"/>
              <a:t>dụ</a:t>
            </a:r>
            <a:r>
              <a:rPr lang="en-US" altLang="en-US" sz="2400" b="1" dirty="0"/>
              <a:t>:</a:t>
            </a:r>
          </a:p>
          <a:p>
            <a:pPr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endParaRPr lang="en-US" altLang="en-US" sz="2400" b="1" dirty="0"/>
          </a:p>
          <a:p>
            <a:pPr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endParaRPr lang="en-US" altLang="en-US" sz="2400" b="1" dirty="0"/>
          </a:p>
          <a:p>
            <a:pPr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r>
              <a:rPr lang="en-US" altLang="en-US" sz="2400" b="1" dirty="0" err="1"/>
              <a:t>hoặc</a:t>
            </a:r>
            <a:r>
              <a:rPr lang="en-US" altLang="en-US" sz="2400" b="1" dirty="0"/>
              <a:t>:</a:t>
            </a:r>
          </a:p>
          <a:p>
            <a:pPr>
              <a:spcBef>
                <a:spcPct val="50000"/>
              </a:spcBef>
              <a:buClr>
                <a:srgbClr val="FF0000"/>
              </a:buClr>
              <a:buFont typeface="Wingdings" panose="05000000000000000000" pitchFamily="2" charset="2"/>
              <a:buNone/>
            </a:pPr>
            <a:endParaRPr lang="en-US" altLang="en-US" sz="2400" b="1" dirty="0"/>
          </a:p>
        </p:txBody>
      </p:sp>
      <p:grpSp>
        <p:nvGrpSpPr>
          <p:cNvPr id="15" name="Group 69"/>
          <p:cNvGrpSpPr>
            <a:grpSpLocks/>
          </p:cNvGrpSpPr>
          <p:nvPr/>
        </p:nvGrpSpPr>
        <p:grpSpPr bwMode="auto">
          <a:xfrm>
            <a:off x="3683758" y="3524249"/>
            <a:ext cx="3733800" cy="1047750"/>
            <a:chOff x="1248" y="2640"/>
            <a:chExt cx="2352" cy="660"/>
          </a:xfrm>
        </p:grpSpPr>
        <p:sp>
          <p:nvSpPr>
            <p:cNvPr id="16" name="WordArt 49"/>
            <p:cNvSpPr>
              <a:spLocks noChangeArrowheads="1" noChangeShapeType="1" noTextEdit="1"/>
            </p:cNvSpPr>
            <p:nvPr/>
          </p:nvSpPr>
          <p:spPr bwMode="auto">
            <a:xfrm>
              <a:off x="1248" y="2640"/>
              <a:ext cx="2208" cy="2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en-US" sz="2000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Arial Black" panose="020B0A04020102020204" pitchFamily="34" charset="0"/>
                </a:rPr>
                <a:t> </a:t>
              </a:r>
              <a:r>
                <a:rPr lang="en-US" sz="2000" kern="10" dirty="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.VnSouthern" panose="020B7200000000000000" pitchFamily="34" charset="0"/>
                </a:rPr>
                <a:t>90          90 : 30           3</a:t>
              </a:r>
            </a:p>
          </p:txBody>
        </p:sp>
        <p:sp>
          <p:nvSpPr>
            <p:cNvPr id="17" name="WordArt 50"/>
            <p:cNvSpPr>
              <a:spLocks noChangeArrowheads="1" noChangeShapeType="1" noTextEdit="1"/>
            </p:cNvSpPr>
            <p:nvPr/>
          </p:nvSpPr>
          <p:spPr bwMode="auto">
            <a:xfrm>
              <a:off x="1248" y="3072"/>
              <a:ext cx="2208" cy="2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2000" kern="10"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.VnSouthern" panose="020B7200000000000000" pitchFamily="34" charset="0"/>
                </a:rPr>
                <a:t>120      120 : 30        4</a:t>
              </a:r>
            </a:p>
          </p:txBody>
        </p:sp>
        <p:sp>
          <p:nvSpPr>
            <p:cNvPr id="18" name="Line 51"/>
            <p:cNvSpPr>
              <a:spLocks noChangeShapeType="1"/>
            </p:cNvSpPr>
            <p:nvPr/>
          </p:nvSpPr>
          <p:spPr bwMode="auto">
            <a:xfrm>
              <a:off x="3264" y="2976"/>
              <a:ext cx="33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Line 53"/>
            <p:cNvSpPr>
              <a:spLocks noChangeShapeType="1"/>
            </p:cNvSpPr>
            <p:nvPr/>
          </p:nvSpPr>
          <p:spPr bwMode="auto">
            <a:xfrm>
              <a:off x="2064" y="2976"/>
              <a:ext cx="76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" name="Line 54"/>
            <p:cNvSpPr>
              <a:spLocks noChangeShapeType="1"/>
            </p:cNvSpPr>
            <p:nvPr/>
          </p:nvSpPr>
          <p:spPr bwMode="auto">
            <a:xfrm>
              <a:off x="1296" y="2976"/>
              <a:ext cx="28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1" name="Group 55"/>
            <p:cNvGrpSpPr>
              <a:grpSpLocks/>
            </p:cNvGrpSpPr>
            <p:nvPr/>
          </p:nvGrpSpPr>
          <p:grpSpPr bwMode="auto">
            <a:xfrm>
              <a:off x="1776" y="2928"/>
              <a:ext cx="144" cy="48"/>
              <a:chOff x="2016" y="2928"/>
              <a:chExt cx="144" cy="48"/>
            </a:xfrm>
          </p:grpSpPr>
          <p:sp>
            <p:nvSpPr>
              <p:cNvPr id="25" name="Line 56"/>
              <p:cNvSpPr>
                <a:spLocks noChangeShapeType="1"/>
              </p:cNvSpPr>
              <p:nvPr/>
            </p:nvSpPr>
            <p:spPr bwMode="auto">
              <a:xfrm>
                <a:off x="2016" y="2928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" name="Line 57"/>
              <p:cNvSpPr>
                <a:spLocks noChangeShapeType="1"/>
              </p:cNvSpPr>
              <p:nvPr/>
            </p:nvSpPr>
            <p:spPr bwMode="auto">
              <a:xfrm>
                <a:off x="2016" y="2976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2" name="Group 58"/>
            <p:cNvGrpSpPr>
              <a:grpSpLocks/>
            </p:cNvGrpSpPr>
            <p:nvPr/>
          </p:nvGrpSpPr>
          <p:grpSpPr bwMode="auto">
            <a:xfrm>
              <a:off x="2928" y="2928"/>
              <a:ext cx="144" cy="48"/>
              <a:chOff x="2016" y="2928"/>
              <a:chExt cx="144" cy="48"/>
            </a:xfrm>
          </p:grpSpPr>
          <p:sp>
            <p:nvSpPr>
              <p:cNvPr id="23" name="Line 59"/>
              <p:cNvSpPr>
                <a:spLocks noChangeShapeType="1"/>
              </p:cNvSpPr>
              <p:nvPr/>
            </p:nvSpPr>
            <p:spPr bwMode="auto">
              <a:xfrm>
                <a:off x="2016" y="2928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" name="Line 60"/>
              <p:cNvSpPr>
                <a:spLocks noChangeShapeType="1"/>
              </p:cNvSpPr>
              <p:nvPr/>
            </p:nvSpPr>
            <p:spPr bwMode="auto">
              <a:xfrm>
                <a:off x="2016" y="2976"/>
                <a:ext cx="14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27" name="Group 71"/>
          <p:cNvGrpSpPr>
            <a:grpSpLocks/>
          </p:cNvGrpSpPr>
          <p:nvPr/>
        </p:nvGrpSpPr>
        <p:grpSpPr bwMode="auto">
          <a:xfrm>
            <a:off x="3733800" y="2019300"/>
            <a:ext cx="5943600" cy="1047750"/>
            <a:chOff x="1248" y="1584"/>
            <a:chExt cx="3744" cy="660"/>
          </a:xfrm>
        </p:grpSpPr>
        <p:sp>
          <p:nvSpPr>
            <p:cNvPr id="28" name="WordArt 26"/>
            <p:cNvSpPr>
              <a:spLocks noChangeArrowheads="1" noChangeShapeType="1" noTextEdit="1"/>
            </p:cNvSpPr>
            <p:nvPr/>
          </p:nvSpPr>
          <p:spPr bwMode="auto">
            <a:xfrm>
              <a:off x="1248" y="1584"/>
              <a:ext cx="3672" cy="2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>
                <a:defRPr/>
              </a:pPr>
              <a:r>
                <a:rPr lang="en-US" sz="2000" kern="10" dirty="0"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Arial Black" panose="020B0A04020102020204" pitchFamily="34" charset="0"/>
                </a:rPr>
                <a:t> </a:t>
              </a:r>
              <a:r>
                <a:rPr lang="en-US" sz="2000" kern="10" dirty="0"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.VnSouthern" panose="020B7200000000000000" pitchFamily="34" charset="0"/>
                </a:rPr>
                <a:t>90          90 : 10          9          9 : 3           3</a:t>
              </a:r>
            </a:p>
          </p:txBody>
        </p:sp>
        <p:sp>
          <p:nvSpPr>
            <p:cNvPr id="34" name="WordArt 27"/>
            <p:cNvSpPr>
              <a:spLocks noChangeArrowheads="1" noChangeShapeType="1" noTextEdit="1"/>
            </p:cNvSpPr>
            <p:nvPr/>
          </p:nvSpPr>
          <p:spPr bwMode="auto">
            <a:xfrm>
              <a:off x="1248" y="2016"/>
              <a:ext cx="3672" cy="228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/>
              <a:r>
                <a:rPr lang="en-US" sz="2000" kern="10" dirty="0"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latin typeface=".VnSouthern" panose="020B7200000000000000" pitchFamily="34" charset="0"/>
                </a:rPr>
                <a:t>120       120 : 10         12        12 : 3          4</a:t>
              </a:r>
            </a:p>
          </p:txBody>
        </p:sp>
        <p:sp>
          <p:nvSpPr>
            <p:cNvPr id="35" name="Line 31"/>
            <p:cNvSpPr>
              <a:spLocks noChangeShapeType="1"/>
            </p:cNvSpPr>
            <p:nvPr/>
          </p:nvSpPr>
          <p:spPr bwMode="auto">
            <a:xfrm>
              <a:off x="4800" y="1920"/>
              <a:ext cx="19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Line 32"/>
            <p:cNvSpPr>
              <a:spLocks noChangeShapeType="1"/>
            </p:cNvSpPr>
            <p:nvPr/>
          </p:nvSpPr>
          <p:spPr bwMode="auto">
            <a:xfrm>
              <a:off x="3744" y="1920"/>
              <a:ext cx="5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33"/>
            <p:cNvSpPr>
              <a:spLocks noChangeShapeType="1"/>
            </p:cNvSpPr>
            <p:nvPr/>
          </p:nvSpPr>
          <p:spPr bwMode="auto">
            <a:xfrm>
              <a:off x="2016" y="1920"/>
              <a:ext cx="62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Line 35"/>
            <p:cNvSpPr>
              <a:spLocks noChangeShapeType="1"/>
            </p:cNvSpPr>
            <p:nvPr/>
          </p:nvSpPr>
          <p:spPr bwMode="auto">
            <a:xfrm>
              <a:off x="1248" y="1920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9" name="Group 36"/>
            <p:cNvGrpSpPr>
              <a:grpSpLocks/>
            </p:cNvGrpSpPr>
            <p:nvPr/>
          </p:nvGrpSpPr>
          <p:grpSpPr bwMode="auto">
            <a:xfrm>
              <a:off x="1680" y="1872"/>
              <a:ext cx="144" cy="48"/>
              <a:chOff x="2016" y="2928"/>
              <a:chExt cx="144" cy="48"/>
            </a:xfrm>
          </p:grpSpPr>
          <p:sp>
            <p:nvSpPr>
              <p:cNvPr id="50" name="Line 37"/>
              <p:cNvSpPr>
                <a:spLocks noChangeShapeType="1"/>
              </p:cNvSpPr>
              <p:nvPr/>
            </p:nvSpPr>
            <p:spPr bwMode="auto">
              <a:xfrm>
                <a:off x="2016" y="2928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" name="Line 38"/>
              <p:cNvSpPr>
                <a:spLocks noChangeShapeType="1"/>
              </p:cNvSpPr>
              <p:nvPr/>
            </p:nvSpPr>
            <p:spPr bwMode="auto">
              <a:xfrm>
                <a:off x="2016" y="2976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0" name="Group 39"/>
            <p:cNvGrpSpPr>
              <a:grpSpLocks/>
            </p:cNvGrpSpPr>
            <p:nvPr/>
          </p:nvGrpSpPr>
          <p:grpSpPr bwMode="auto">
            <a:xfrm>
              <a:off x="2832" y="1872"/>
              <a:ext cx="144" cy="48"/>
              <a:chOff x="2016" y="2928"/>
              <a:chExt cx="144" cy="48"/>
            </a:xfrm>
          </p:grpSpPr>
          <p:sp>
            <p:nvSpPr>
              <p:cNvPr id="48" name="Line 40"/>
              <p:cNvSpPr>
                <a:spLocks noChangeShapeType="1"/>
              </p:cNvSpPr>
              <p:nvPr/>
            </p:nvSpPr>
            <p:spPr bwMode="auto">
              <a:xfrm>
                <a:off x="2016" y="2928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9" name="Line 41"/>
              <p:cNvSpPr>
                <a:spLocks noChangeShapeType="1"/>
              </p:cNvSpPr>
              <p:nvPr/>
            </p:nvSpPr>
            <p:spPr bwMode="auto">
              <a:xfrm>
                <a:off x="2016" y="2976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1" name="Group 42"/>
            <p:cNvGrpSpPr>
              <a:grpSpLocks/>
            </p:cNvGrpSpPr>
            <p:nvPr/>
          </p:nvGrpSpPr>
          <p:grpSpPr bwMode="auto">
            <a:xfrm>
              <a:off x="4464" y="1872"/>
              <a:ext cx="144" cy="48"/>
              <a:chOff x="2016" y="2928"/>
              <a:chExt cx="144" cy="48"/>
            </a:xfrm>
          </p:grpSpPr>
          <p:sp>
            <p:nvSpPr>
              <p:cNvPr id="46" name="Line 43"/>
              <p:cNvSpPr>
                <a:spLocks noChangeShapeType="1"/>
              </p:cNvSpPr>
              <p:nvPr/>
            </p:nvSpPr>
            <p:spPr bwMode="auto">
              <a:xfrm>
                <a:off x="2016" y="2928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" name="Line 44"/>
              <p:cNvSpPr>
                <a:spLocks noChangeShapeType="1"/>
              </p:cNvSpPr>
              <p:nvPr/>
            </p:nvSpPr>
            <p:spPr bwMode="auto">
              <a:xfrm>
                <a:off x="2016" y="2976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2" name="Group 45"/>
            <p:cNvGrpSpPr>
              <a:grpSpLocks/>
            </p:cNvGrpSpPr>
            <p:nvPr/>
          </p:nvGrpSpPr>
          <p:grpSpPr bwMode="auto">
            <a:xfrm>
              <a:off x="3504" y="1872"/>
              <a:ext cx="144" cy="48"/>
              <a:chOff x="2016" y="2928"/>
              <a:chExt cx="144" cy="48"/>
            </a:xfrm>
          </p:grpSpPr>
          <p:sp>
            <p:nvSpPr>
              <p:cNvPr id="44" name="Line 46"/>
              <p:cNvSpPr>
                <a:spLocks noChangeShapeType="1"/>
              </p:cNvSpPr>
              <p:nvPr/>
            </p:nvSpPr>
            <p:spPr bwMode="auto">
              <a:xfrm>
                <a:off x="2016" y="2928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5" name="Line 47"/>
              <p:cNvSpPr>
                <a:spLocks noChangeShapeType="1"/>
              </p:cNvSpPr>
              <p:nvPr/>
            </p:nvSpPr>
            <p:spPr bwMode="auto">
              <a:xfrm>
                <a:off x="2016" y="2976"/>
                <a:ext cx="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3" name="Line 70"/>
            <p:cNvSpPr>
              <a:spLocks noChangeShapeType="1"/>
            </p:cNvSpPr>
            <p:nvPr/>
          </p:nvSpPr>
          <p:spPr bwMode="auto">
            <a:xfrm>
              <a:off x="3120" y="1920"/>
              <a:ext cx="2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ransition spd="slow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01</TotalTime>
  <Words>459</Words>
  <Application>Microsoft Office PowerPoint</Application>
  <PresentationFormat>Widescreen</PresentationFormat>
  <Paragraphs>150</Paragraphs>
  <Slides>14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30" baseType="lpstr">
      <vt:lpstr>.VnSouthern</vt:lpstr>
      <vt:lpstr>Arial</vt:lpstr>
      <vt:lpstr>Arial Black</vt:lpstr>
      <vt:lpstr>Calibri</vt:lpstr>
      <vt:lpstr>Calibri Light</vt:lpstr>
      <vt:lpstr>Cambria Math</vt:lpstr>
      <vt:lpstr>Gadugi</vt:lpstr>
      <vt:lpstr>Times New Roman</vt:lpstr>
      <vt:lpstr>Verdana</vt:lpstr>
      <vt:lpstr>VNI-Times</vt:lpstr>
      <vt:lpstr>Wingdings</vt:lpstr>
      <vt:lpstr>Office Theme</vt:lpstr>
      <vt:lpstr>Default Design</vt:lpstr>
      <vt:lpstr>2_Default Design</vt:lpstr>
      <vt:lpstr>Equation</vt:lpstr>
      <vt:lpstr>Cli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ITQuangNam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oot</dc:creator>
  <cp:lastModifiedBy>admin</cp:lastModifiedBy>
  <cp:revision>113</cp:revision>
  <dcterms:created xsi:type="dcterms:W3CDTF">2011-03-29T10:25:07Z</dcterms:created>
  <dcterms:modified xsi:type="dcterms:W3CDTF">2021-09-06T15:57:13Z</dcterms:modified>
</cp:coreProperties>
</file>